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1F796C7" w14:textId="1F82E435" w:rsidR="004A2989" w:rsidRDefault="008C0848" w:rsidP="00EA66E3">
      <w:pPr>
        <w:spacing w:line="360" w:lineRule="auto"/>
        <w:jc w:val="center"/>
        <w:rPr>
          <w:rStyle w:val="a4"/>
          <w:rFonts w:ascii="黑体" w:eastAsia="黑体" w:hAnsi="黑体" w:cs="黑体" w:hint="eastAsia"/>
          <w:bCs/>
          <w:color w:val="000000"/>
          <w:sz w:val="28"/>
          <w:szCs w:val="28"/>
          <w:shd w:val="clear" w:color="auto" w:fill="FFFFFF"/>
        </w:rPr>
      </w:pPr>
      <w:r w:rsidRPr="008C0848">
        <w:rPr>
          <w:rStyle w:val="a4"/>
          <w:rFonts w:ascii="黑体" w:eastAsia="黑体" w:hAnsi="黑体" w:cs="黑体" w:hint="eastAsia"/>
          <w:bCs/>
          <w:color w:val="000000"/>
          <w:sz w:val="32"/>
          <w:szCs w:val="32"/>
          <w:shd w:val="clear" w:color="auto" w:fill="FFFFFF"/>
        </w:rPr>
        <w:t xml:space="preserve">基于 </w:t>
      </w:r>
      <w:proofErr w:type="spellStart"/>
      <w:r w:rsidRPr="008C0848">
        <w:rPr>
          <w:rStyle w:val="a4"/>
          <w:rFonts w:ascii="黑体" w:eastAsia="黑体" w:hAnsi="黑体" w:cs="黑体" w:hint="eastAsia"/>
          <w:bCs/>
          <w:color w:val="000000"/>
          <w:sz w:val="32"/>
          <w:szCs w:val="32"/>
          <w:shd w:val="clear" w:color="auto" w:fill="FFFFFF"/>
        </w:rPr>
        <w:t>CoDA</w:t>
      </w:r>
      <w:proofErr w:type="spellEnd"/>
      <w:r w:rsidRPr="008C0848">
        <w:rPr>
          <w:rStyle w:val="a4"/>
          <w:rFonts w:ascii="黑体" w:eastAsia="黑体" w:hAnsi="黑体" w:cs="黑体" w:hint="eastAsia"/>
          <w:bCs/>
          <w:color w:val="000000"/>
          <w:sz w:val="32"/>
          <w:szCs w:val="32"/>
          <w:shd w:val="clear" w:color="auto" w:fill="FFFFFF"/>
        </w:rPr>
        <w:t xml:space="preserve"> 与集成学习的古代玻璃成分分析与分类研究</w:t>
      </w:r>
      <w:r w:rsidR="005275B0">
        <w:rPr>
          <w:rStyle w:val="a4"/>
          <w:rFonts w:ascii="黑体" w:eastAsia="黑体" w:hAnsi="黑体" w:cs="黑体" w:hint="eastAsia"/>
          <w:bCs/>
          <w:color w:val="000000"/>
          <w:sz w:val="32"/>
          <w:szCs w:val="32"/>
          <w:shd w:val="clear" w:color="auto" w:fill="FFFFFF"/>
        </w:rPr>
        <w:br/>
      </w:r>
      <w:r w:rsidR="005275B0">
        <w:rPr>
          <w:rStyle w:val="a4"/>
          <w:rFonts w:ascii="黑体" w:eastAsia="黑体" w:hAnsi="黑体" w:cs="黑体" w:hint="eastAsia"/>
          <w:bCs/>
          <w:color w:val="000000"/>
          <w:sz w:val="28"/>
          <w:szCs w:val="28"/>
          <w:shd w:val="clear" w:color="auto" w:fill="FFFFFF"/>
        </w:rPr>
        <w:t>摘要</w:t>
      </w:r>
    </w:p>
    <w:p w14:paraId="16901A41" w14:textId="60EF1B22" w:rsidR="008D4A46" w:rsidRDefault="008C0848" w:rsidP="00EA66E3">
      <w:pPr>
        <w:spacing w:line="360" w:lineRule="auto"/>
        <w:ind w:firstLine="420"/>
        <w:rPr>
          <w:shd w:val="clear" w:color="auto" w:fill="FFFFFF"/>
        </w:rPr>
      </w:pPr>
      <w:r>
        <w:rPr>
          <w:rFonts w:hint="eastAsia"/>
          <w:shd w:val="clear" w:color="auto" w:fill="FFFFFF"/>
        </w:rPr>
        <w:t>玻璃作为我国丝绸之路贸易往来的宝贵物证，早期在西亚和埃及地区常被制作成</w:t>
      </w:r>
      <w:r w:rsidR="004D4EA6">
        <w:rPr>
          <w:rFonts w:hint="eastAsia"/>
          <w:shd w:val="clear" w:color="auto" w:fill="FFFFFF"/>
        </w:rPr>
        <w:t>珠形饰品传入我国。经考古发现，玻璃在传入我国后，其化学成分发生变化，经过漫长</w:t>
      </w:r>
      <w:r w:rsidR="008D4A46">
        <w:rPr>
          <w:rFonts w:hint="eastAsia"/>
          <w:shd w:val="clear" w:color="auto" w:fill="FFFFFF"/>
        </w:rPr>
        <w:t>埋藏沉淀后，受风化作用其化学成分比例也发生变化。本文</w:t>
      </w:r>
      <w:r w:rsidRPr="008C0848">
        <w:rPr>
          <w:shd w:val="clear" w:color="auto" w:fill="FFFFFF"/>
        </w:rPr>
        <w:t>围绕古代玻璃制品的数据集合，针对四个子问题开展了系统的数理建模与统计推断</w:t>
      </w:r>
      <w:r w:rsidR="008D4A46">
        <w:rPr>
          <w:rFonts w:hint="eastAsia"/>
          <w:shd w:val="clear" w:color="auto" w:fill="FFFFFF"/>
        </w:rPr>
        <w:t>，分析古代玻璃成分与分类，为考古研究提供科学依据。</w:t>
      </w:r>
    </w:p>
    <w:p w14:paraId="0E87140A" w14:textId="63BA14C1" w:rsidR="008C0848" w:rsidRDefault="008C0848" w:rsidP="00EA66E3">
      <w:pPr>
        <w:spacing w:line="360" w:lineRule="auto"/>
        <w:ind w:firstLine="420"/>
        <w:rPr>
          <w:rFonts w:hint="eastAsia"/>
          <w:shd w:val="clear" w:color="auto" w:fill="FFFFFF"/>
        </w:rPr>
      </w:pPr>
      <w:r w:rsidRPr="008D4A46">
        <w:rPr>
          <w:b/>
          <w:bCs/>
          <w:shd w:val="clear" w:color="auto" w:fill="FFFFFF"/>
        </w:rPr>
        <w:t>在预处理层面</w:t>
      </w:r>
      <w:r w:rsidR="008D4A46">
        <w:rPr>
          <w:rFonts w:hint="eastAsia"/>
          <w:shd w:val="clear" w:color="auto" w:fill="FFFFFF"/>
        </w:rPr>
        <w:t>：</w:t>
      </w:r>
      <w:r w:rsidRPr="008C0848">
        <w:rPr>
          <w:shd w:val="clear" w:color="auto" w:fill="FFFFFF"/>
        </w:rPr>
        <w:t>基于成分数据分析（</w:t>
      </w:r>
      <w:proofErr w:type="spellStart"/>
      <w:r w:rsidRPr="008C0848">
        <w:rPr>
          <w:shd w:val="clear" w:color="auto" w:fill="FFFFFF"/>
        </w:rPr>
        <w:t>CoDA</w:t>
      </w:r>
      <w:proofErr w:type="spellEnd"/>
      <w:r w:rsidRPr="008C0848">
        <w:rPr>
          <w:shd w:val="clear" w:color="auto" w:fill="FFFFFF"/>
        </w:rPr>
        <w:t>）原则进行乘法替换（</w:t>
      </w:r>
      <w:r w:rsidRPr="008C0848">
        <w:rPr>
          <w:shd w:val="clear" w:color="auto" w:fill="FFFFFF"/>
        </w:rPr>
        <w:t>multiplicative replacement</w:t>
      </w:r>
      <w:r w:rsidRPr="008C0848">
        <w:rPr>
          <w:shd w:val="clear" w:color="auto" w:fill="FFFFFF"/>
        </w:rPr>
        <w:t>）</w:t>
      </w:r>
      <w:r w:rsidRPr="008C0848">
        <w:rPr>
          <w:shd w:val="clear" w:color="auto" w:fill="FFFFFF"/>
        </w:rPr>
        <w:t xml:space="preserve">+ </w:t>
      </w:r>
      <w:r w:rsidRPr="008C0848">
        <w:rPr>
          <w:shd w:val="clear" w:color="auto" w:fill="FFFFFF"/>
        </w:rPr>
        <w:t>闭合</w:t>
      </w:r>
      <w:r w:rsidRPr="008C0848">
        <w:rPr>
          <w:shd w:val="clear" w:color="auto" w:fill="FFFFFF"/>
        </w:rPr>
        <w:t xml:space="preserve"> + CLR </w:t>
      </w:r>
      <w:r w:rsidRPr="008C0848">
        <w:rPr>
          <w:shd w:val="clear" w:color="auto" w:fill="FFFFFF"/>
        </w:rPr>
        <w:t>变换，从根本上消除常和约束导致的伪相关</w:t>
      </w:r>
      <w:r w:rsidR="008D4A46">
        <w:rPr>
          <w:rFonts w:hint="eastAsia"/>
          <w:shd w:val="clear" w:color="auto" w:fill="FFFFFF"/>
        </w:rPr>
        <w:t>。</w:t>
      </w:r>
    </w:p>
    <w:p w14:paraId="1ADD24FB" w14:textId="3DEC515A" w:rsidR="008C0848" w:rsidRDefault="008C0848" w:rsidP="00EA66E3">
      <w:pPr>
        <w:spacing w:line="360" w:lineRule="auto"/>
        <w:ind w:firstLine="420"/>
        <w:rPr>
          <w:rFonts w:hint="eastAsia"/>
          <w:shd w:val="clear" w:color="auto" w:fill="FFFFFF"/>
        </w:rPr>
      </w:pPr>
      <w:r w:rsidRPr="008D4A46">
        <w:rPr>
          <w:b/>
          <w:bCs/>
          <w:shd w:val="clear" w:color="auto" w:fill="FFFFFF"/>
        </w:rPr>
        <w:t>针对问题一</w:t>
      </w:r>
      <w:r w:rsidRPr="008D4A46">
        <w:rPr>
          <w:rFonts w:hint="eastAsia"/>
          <w:b/>
          <w:bCs/>
          <w:shd w:val="clear" w:color="auto" w:fill="FFFFFF"/>
        </w:rPr>
        <w:t>：</w:t>
      </w:r>
      <w:r w:rsidRPr="008C0848">
        <w:rPr>
          <w:shd w:val="clear" w:color="auto" w:fill="FFFFFF"/>
        </w:rPr>
        <w:t>构建列联表与卡方检验评估风化与物理属性（类型、纹饰、颜色）的统计关联，并利用</w:t>
      </w:r>
      <w:r w:rsidRPr="008C0848">
        <w:rPr>
          <w:shd w:val="clear" w:color="auto" w:fill="FFFFFF"/>
        </w:rPr>
        <w:t>“</w:t>
      </w:r>
      <w:r w:rsidRPr="008C0848">
        <w:rPr>
          <w:shd w:val="clear" w:color="auto" w:fill="FFFFFF"/>
        </w:rPr>
        <w:t>同编号风化</w:t>
      </w:r>
      <w:r w:rsidRPr="008C0848">
        <w:rPr>
          <w:shd w:val="clear" w:color="auto" w:fill="FFFFFF"/>
        </w:rPr>
        <w:t>/</w:t>
      </w:r>
      <w:r w:rsidRPr="008C0848">
        <w:rPr>
          <w:shd w:val="clear" w:color="auto" w:fill="FFFFFF"/>
        </w:rPr>
        <w:t>未风化成对样本</w:t>
      </w:r>
      <w:r w:rsidRPr="008C0848">
        <w:rPr>
          <w:shd w:val="clear" w:color="auto" w:fill="FFFFFF"/>
        </w:rPr>
        <w:t>”</w:t>
      </w:r>
      <w:r w:rsidRPr="008C0848">
        <w:rPr>
          <w:shd w:val="clear" w:color="auto" w:fill="FFFFFF"/>
        </w:rPr>
        <w:t>在</w:t>
      </w:r>
      <w:r w:rsidRPr="008C0848">
        <w:rPr>
          <w:shd w:val="clear" w:color="auto" w:fill="FFFFFF"/>
        </w:rPr>
        <w:t xml:space="preserve"> CLR </w:t>
      </w:r>
      <w:r w:rsidRPr="008C0848">
        <w:rPr>
          <w:shd w:val="clear" w:color="auto" w:fill="FFFFFF"/>
        </w:rPr>
        <w:t>空间构建</w:t>
      </w:r>
      <w:r w:rsidRPr="008C0848">
        <w:rPr>
          <w:shd w:val="clear" w:color="auto" w:fill="FFFFFF"/>
        </w:rPr>
        <w:t xml:space="preserve"> PLS </w:t>
      </w:r>
      <w:r w:rsidRPr="008C0848">
        <w:rPr>
          <w:shd w:val="clear" w:color="auto" w:fill="FFFFFF"/>
        </w:rPr>
        <w:t>回归实现风化逆转预测</w:t>
      </w:r>
      <w:r>
        <w:rPr>
          <w:rFonts w:hint="eastAsia"/>
          <w:shd w:val="clear" w:color="auto" w:fill="FFFFFF"/>
        </w:rPr>
        <w:t>，得出的结论是</w:t>
      </w:r>
      <w:r w:rsidRPr="008C0848">
        <w:rPr>
          <w:shd w:val="clear" w:color="auto" w:fill="FFFFFF"/>
        </w:rPr>
        <w:t>风化与玻璃类型显著相关</w:t>
      </w:r>
      <w:r>
        <w:rPr>
          <w:rFonts w:hint="eastAsia"/>
          <w:shd w:val="clear" w:color="auto" w:fill="FFFFFF"/>
        </w:rPr>
        <w:t>。</w:t>
      </w:r>
    </w:p>
    <w:p w14:paraId="1B104A66" w14:textId="0696E1CF" w:rsidR="008C0848" w:rsidRDefault="008C0848" w:rsidP="00EA66E3">
      <w:pPr>
        <w:spacing w:line="360" w:lineRule="auto"/>
        <w:ind w:firstLine="420"/>
        <w:rPr>
          <w:rFonts w:hint="eastAsia"/>
          <w:shd w:val="clear" w:color="auto" w:fill="FFFFFF"/>
        </w:rPr>
      </w:pPr>
      <w:r w:rsidRPr="008D4A46">
        <w:rPr>
          <w:rFonts w:hint="eastAsia"/>
          <w:b/>
          <w:bCs/>
          <w:shd w:val="clear" w:color="auto" w:fill="FFFFFF"/>
        </w:rPr>
        <w:t>针对</w:t>
      </w:r>
      <w:r w:rsidRPr="008D4A46">
        <w:rPr>
          <w:b/>
          <w:bCs/>
          <w:shd w:val="clear" w:color="auto" w:fill="FFFFFF"/>
        </w:rPr>
        <w:t>问题二</w:t>
      </w:r>
      <w:r w:rsidRPr="008D4A46">
        <w:rPr>
          <w:rFonts w:hint="eastAsia"/>
          <w:b/>
          <w:bCs/>
          <w:shd w:val="clear" w:color="auto" w:fill="FFFFFF"/>
        </w:rPr>
        <w:t>：</w:t>
      </w:r>
      <w:r w:rsidRPr="008C0848">
        <w:rPr>
          <w:shd w:val="clear" w:color="auto" w:fill="FFFFFF"/>
        </w:rPr>
        <w:t>以随机森林（</w:t>
      </w:r>
      <w:r w:rsidRPr="008C0848">
        <w:rPr>
          <w:shd w:val="clear" w:color="auto" w:fill="FFFFFF"/>
        </w:rPr>
        <w:t>RF</w:t>
      </w:r>
      <w:r w:rsidRPr="008C0848">
        <w:rPr>
          <w:shd w:val="clear" w:color="auto" w:fill="FFFFFF"/>
        </w:rPr>
        <w:t>）完成</w:t>
      </w:r>
      <w:r w:rsidRPr="008C0848">
        <w:rPr>
          <w:shd w:val="clear" w:color="auto" w:fill="FFFFFF"/>
        </w:rPr>
        <w:t>“</w:t>
      </w:r>
      <w:r w:rsidRPr="008C0848">
        <w:rPr>
          <w:shd w:val="clear" w:color="auto" w:fill="FFFFFF"/>
        </w:rPr>
        <w:t>高钾</w:t>
      </w:r>
      <w:r w:rsidRPr="008C0848">
        <w:rPr>
          <w:shd w:val="clear" w:color="auto" w:fill="FFFFFF"/>
        </w:rPr>
        <w:t>/</w:t>
      </w:r>
      <w:r w:rsidRPr="008C0848">
        <w:rPr>
          <w:shd w:val="clear" w:color="auto" w:fill="FFFFFF"/>
        </w:rPr>
        <w:t>铅钡</w:t>
      </w:r>
      <w:r w:rsidRPr="008C0848">
        <w:rPr>
          <w:shd w:val="clear" w:color="auto" w:fill="FFFFFF"/>
        </w:rPr>
        <w:t>”</w:t>
      </w:r>
      <w:r w:rsidRPr="008C0848">
        <w:rPr>
          <w:shd w:val="clear" w:color="auto" w:fill="FFFFFF"/>
        </w:rPr>
        <w:t>主类判别并给出特征重要性，随后在两大类内以</w:t>
      </w:r>
      <w:r w:rsidRPr="008C0848">
        <w:rPr>
          <w:shd w:val="clear" w:color="auto" w:fill="FFFFFF"/>
        </w:rPr>
        <w:t xml:space="preserve"> Ward </w:t>
      </w:r>
      <w:r w:rsidRPr="008C0848">
        <w:rPr>
          <w:shd w:val="clear" w:color="auto" w:fill="FFFFFF"/>
        </w:rPr>
        <w:t>层次聚类并结合轮廓系数</w:t>
      </w:r>
      <w:r w:rsidRPr="008C0848">
        <w:rPr>
          <w:shd w:val="clear" w:color="auto" w:fill="FFFFFF"/>
        </w:rPr>
        <w:t>/ARI/</w:t>
      </w:r>
      <w:r w:rsidRPr="008C0848">
        <w:rPr>
          <w:shd w:val="clear" w:color="auto" w:fill="FFFFFF"/>
        </w:rPr>
        <w:t>自助法共聚频率给出亚类划分与稳定性</w:t>
      </w:r>
      <w:r>
        <w:rPr>
          <w:rFonts w:hint="eastAsia"/>
          <w:shd w:val="clear" w:color="auto" w:fill="FFFFFF"/>
        </w:rPr>
        <w:t>，得出的结论是</w:t>
      </w:r>
      <w:r w:rsidRPr="008C0848">
        <w:rPr>
          <w:shd w:val="clear" w:color="auto" w:fill="FFFFFF"/>
        </w:rPr>
        <w:t xml:space="preserve">PLS </w:t>
      </w:r>
      <w:r w:rsidRPr="008C0848">
        <w:rPr>
          <w:shd w:val="clear" w:color="auto" w:fill="FFFFFF"/>
        </w:rPr>
        <w:t>能在小样本强共线场景稳健</w:t>
      </w:r>
      <w:r w:rsidRPr="008C0848">
        <w:rPr>
          <w:shd w:val="clear" w:color="auto" w:fill="FFFFFF"/>
        </w:rPr>
        <w:t>“</w:t>
      </w:r>
      <w:r w:rsidRPr="008C0848">
        <w:rPr>
          <w:shd w:val="clear" w:color="auto" w:fill="FFFFFF"/>
        </w:rPr>
        <w:t>还原</w:t>
      </w:r>
      <w:r w:rsidRPr="008C0848">
        <w:rPr>
          <w:shd w:val="clear" w:color="auto" w:fill="FFFFFF"/>
        </w:rPr>
        <w:t>”</w:t>
      </w:r>
      <w:r w:rsidRPr="008C0848">
        <w:rPr>
          <w:shd w:val="clear" w:color="auto" w:fill="FFFFFF"/>
        </w:rPr>
        <w:t>未风化成分</w:t>
      </w:r>
      <w:r>
        <w:rPr>
          <w:rFonts w:hint="eastAsia"/>
          <w:shd w:val="clear" w:color="auto" w:fill="FFFFFF"/>
        </w:rPr>
        <w:t>。</w:t>
      </w:r>
    </w:p>
    <w:p w14:paraId="7941D79D" w14:textId="72B7F5A8" w:rsidR="008C0848" w:rsidRDefault="008C0848" w:rsidP="00EA66E3">
      <w:pPr>
        <w:spacing w:line="360" w:lineRule="auto"/>
        <w:ind w:firstLine="420"/>
        <w:rPr>
          <w:rFonts w:hint="eastAsia"/>
          <w:shd w:val="clear" w:color="auto" w:fill="FFFFFF"/>
        </w:rPr>
      </w:pPr>
      <w:r w:rsidRPr="008D4A46">
        <w:rPr>
          <w:rFonts w:hint="eastAsia"/>
          <w:b/>
          <w:bCs/>
          <w:shd w:val="clear" w:color="auto" w:fill="FFFFFF"/>
        </w:rPr>
        <w:t>针对</w:t>
      </w:r>
      <w:r w:rsidRPr="008D4A46">
        <w:rPr>
          <w:b/>
          <w:bCs/>
          <w:shd w:val="clear" w:color="auto" w:fill="FFFFFF"/>
        </w:rPr>
        <w:t>问题三</w:t>
      </w:r>
      <w:r w:rsidRPr="008D4A46">
        <w:rPr>
          <w:rFonts w:hint="eastAsia"/>
          <w:b/>
          <w:bCs/>
          <w:shd w:val="clear" w:color="auto" w:fill="FFFFFF"/>
        </w:rPr>
        <w:t>：</w:t>
      </w:r>
      <w:r w:rsidRPr="008C0848">
        <w:rPr>
          <w:shd w:val="clear" w:color="auto" w:fill="FFFFFF"/>
        </w:rPr>
        <w:t>在未知样本上采用</w:t>
      </w:r>
      <w:r w:rsidRPr="008C0848">
        <w:rPr>
          <w:shd w:val="clear" w:color="auto" w:fill="FFFFFF"/>
        </w:rPr>
        <w:t xml:space="preserve">“PLS </w:t>
      </w:r>
      <w:r w:rsidRPr="008C0848">
        <w:rPr>
          <w:shd w:val="clear" w:color="auto" w:fill="FFFFFF"/>
        </w:rPr>
        <w:t>修复</w:t>
      </w:r>
      <w:r w:rsidRPr="008C0848">
        <w:rPr>
          <w:shd w:val="clear" w:color="auto" w:fill="FFFFFF"/>
        </w:rPr>
        <w:t xml:space="preserve">→RF </w:t>
      </w:r>
      <w:r w:rsidRPr="008C0848">
        <w:rPr>
          <w:shd w:val="clear" w:color="auto" w:fill="FFFFFF"/>
        </w:rPr>
        <w:t>判别</w:t>
      </w:r>
      <w:r w:rsidRPr="008C0848">
        <w:rPr>
          <w:shd w:val="clear" w:color="auto" w:fill="FFFFFF"/>
        </w:rPr>
        <w:t>”</w:t>
      </w:r>
      <w:r w:rsidRPr="008C0848">
        <w:rPr>
          <w:shd w:val="clear" w:color="auto" w:fill="FFFFFF"/>
        </w:rPr>
        <w:t>两步法并用</w:t>
      </w:r>
      <w:r w:rsidRPr="008C0848">
        <w:rPr>
          <w:shd w:val="clear" w:color="auto" w:fill="FFFFFF"/>
        </w:rPr>
        <w:t xml:space="preserve"> 100 </w:t>
      </w:r>
      <w:r w:rsidRPr="008C0848">
        <w:rPr>
          <w:shd w:val="clear" w:color="auto" w:fill="FFFFFF"/>
        </w:rPr>
        <w:t>次扰动实验量化分类稳定性</w:t>
      </w:r>
      <w:r>
        <w:rPr>
          <w:rFonts w:hint="eastAsia"/>
          <w:shd w:val="clear" w:color="auto" w:fill="FFFFFF"/>
        </w:rPr>
        <w:t>，得出的结论是</w:t>
      </w:r>
      <w:r w:rsidRPr="008C0848">
        <w:rPr>
          <w:shd w:val="clear" w:color="auto" w:fill="FFFFFF"/>
        </w:rPr>
        <w:t xml:space="preserve">RF </w:t>
      </w:r>
      <w:r w:rsidRPr="008C0848">
        <w:rPr>
          <w:shd w:val="clear" w:color="auto" w:fill="FFFFFF"/>
        </w:rPr>
        <w:t>对主类判别准确且可解释，亚类结构经多重检验稳定</w:t>
      </w:r>
      <w:r>
        <w:rPr>
          <w:rFonts w:hint="eastAsia"/>
          <w:shd w:val="clear" w:color="auto" w:fill="FFFFFF"/>
        </w:rPr>
        <w:t>。</w:t>
      </w:r>
    </w:p>
    <w:p w14:paraId="417477B3" w14:textId="5066E311" w:rsidR="004A2989" w:rsidRPr="008C0848" w:rsidRDefault="008C0848" w:rsidP="00EA66E3">
      <w:pPr>
        <w:spacing w:line="360" w:lineRule="auto"/>
        <w:ind w:firstLine="420"/>
        <w:rPr>
          <w:rFonts w:hint="eastAsia"/>
        </w:rPr>
      </w:pPr>
      <w:r w:rsidRPr="008D4A46">
        <w:rPr>
          <w:rFonts w:hint="eastAsia"/>
          <w:b/>
          <w:bCs/>
          <w:shd w:val="clear" w:color="auto" w:fill="FFFFFF"/>
        </w:rPr>
        <w:t>针对</w:t>
      </w:r>
      <w:r w:rsidR="00EA66E3">
        <w:rPr>
          <w:rFonts w:hint="eastAsia"/>
          <w:b/>
          <w:bCs/>
          <w:shd w:val="clear" w:color="auto" w:fill="FFFFFF"/>
        </w:rPr>
        <w:t>问</w:t>
      </w:r>
      <w:r w:rsidRPr="008D4A46">
        <w:rPr>
          <w:b/>
          <w:bCs/>
          <w:shd w:val="clear" w:color="auto" w:fill="FFFFFF"/>
        </w:rPr>
        <w:t>题四</w:t>
      </w:r>
      <w:r w:rsidRPr="008D4A46">
        <w:rPr>
          <w:rFonts w:hint="eastAsia"/>
          <w:b/>
          <w:bCs/>
          <w:shd w:val="clear" w:color="auto" w:fill="FFFFFF"/>
        </w:rPr>
        <w:t>：</w:t>
      </w:r>
      <w:r w:rsidRPr="008C0848">
        <w:rPr>
          <w:shd w:val="clear" w:color="auto" w:fill="FFFFFF"/>
        </w:rPr>
        <w:t>在</w:t>
      </w:r>
      <w:r w:rsidRPr="008C0848">
        <w:rPr>
          <w:shd w:val="clear" w:color="auto" w:fill="FFFFFF"/>
        </w:rPr>
        <w:t xml:space="preserve"> CLR </w:t>
      </w:r>
      <w:r w:rsidRPr="008C0848">
        <w:rPr>
          <w:shd w:val="clear" w:color="auto" w:fill="FFFFFF"/>
        </w:rPr>
        <w:t>空间分别计算两类的相关矩阵，构建差异</w:t>
      </w:r>
      <w:r w:rsidR="008D4A46">
        <w:rPr>
          <w:rFonts w:hint="eastAsia"/>
          <w:shd w:val="clear" w:color="auto" w:fill="FFFFFF"/>
        </w:rPr>
        <w:t>矩阵</w:t>
      </w:r>
      <w:r w:rsidRPr="008C0848">
        <w:rPr>
          <w:rFonts w:hint="eastAsia"/>
          <w:position w:val="-14"/>
          <w:shd w:val="clear" w:color="auto" w:fill="FFFFFF"/>
        </w:rPr>
        <w:object w:dxaOrig="2140" w:dyaOrig="380" w14:anchorId="08E21B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7.05pt;height:18.8pt" o:ole="">
            <v:imagedata r:id="rId6" o:title=""/>
          </v:shape>
          <o:OLEObject Type="Embed" ProgID="Equation.DSMT4" ShapeID="_x0000_i1027" DrawAspect="Content" ObjectID="_1817306401" r:id="rId7"/>
        </w:object>
      </w:r>
      <w:r w:rsidRPr="008C0848">
        <w:rPr>
          <w:shd w:val="clear" w:color="auto" w:fill="FFFFFF"/>
        </w:rPr>
        <w:t>定量刻画两类化学耦合差异</w:t>
      </w:r>
      <w:r>
        <w:rPr>
          <w:rFonts w:hint="eastAsia"/>
          <w:shd w:val="clear" w:color="auto" w:fill="FFFFFF"/>
        </w:rPr>
        <w:t>，得到的</w:t>
      </w:r>
      <w:r w:rsidRPr="008C0848">
        <w:rPr>
          <w:shd w:val="clear" w:color="auto" w:fill="FFFFFF"/>
        </w:rPr>
        <w:t>差异矩阵揭示</w:t>
      </w:r>
      <w:r>
        <w:rPr>
          <w:rFonts w:hint="eastAsia"/>
          <w:shd w:val="clear" w:color="auto" w:fill="FFFFFF"/>
        </w:rPr>
        <w:t>了</w:t>
      </w:r>
      <w:r w:rsidRPr="008C0848">
        <w:rPr>
          <w:shd w:val="clear" w:color="auto" w:fill="FFFFFF"/>
        </w:rPr>
        <w:t xml:space="preserve"> </w:t>
      </w:r>
      <w:proofErr w:type="spellStart"/>
      <w:r w:rsidRPr="008C0848">
        <w:rPr>
          <w:shd w:val="clear" w:color="auto" w:fill="FFFFFF"/>
        </w:rPr>
        <w:t>PbO</w:t>
      </w:r>
      <w:proofErr w:type="spellEnd"/>
      <w:r w:rsidRPr="008C0848">
        <w:rPr>
          <w:shd w:val="clear" w:color="auto" w:fill="FFFFFF"/>
        </w:rPr>
        <w:t>–</w:t>
      </w:r>
      <w:proofErr w:type="spellStart"/>
      <w:r w:rsidRPr="008C0848">
        <w:rPr>
          <w:shd w:val="clear" w:color="auto" w:fill="FFFFFF"/>
        </w:rPr>
        <w:t>BaO</w:t>
      </w:r>
      <w:proofErr w:type="spellEnd"/>
      <w:r w:rsidRPr="008C0848">
        <w:rPr>
          <w:shd w:val="clear" w:color="auto" w:fill="FFFFFF"/>
        </w:rPr>
        <w:t xml:space="preserve"> </w:t>
      </w:r>
      <w:r w:rsidRPr="008C0848">
        <w:rPr>
          <w:shd w:val="clear" w:color="auto" w:fill="FFFFFF"/>
        </w:rPr>
        <w:t>在铅钡中更强协同、</w:t>
      </w:r>
      <w:r w:rsidRPr="008C0848">
        <w:rPr>
          <w:shd w:val="clear" w:color="auto" w:fill="FFFFFF"/>
        </w:rPr>
        <w:t>K</w:t>
      </w:r>
      <w:r w:rsidRPr="008C0848">
        <w:rPr>
          <w:rFonts w:ascii="Cambria Math" w:hAnsi="Cambria Math" w:cs="Cambria Math"/>
          <w:shd w:val="clear" w:color="auto" w:fill="FFFFFF"/>
        </w:rPr>
        <w:t>₂</w:t>
      </w:r>
      <w:r w:rsidRPr="008C0848">
        <w:rPr>
          <w:shd w:val="clear" w:color="auto" w:fill="FFFFFF"/>
        </w:rPr>
        <w:t>O</w:t>
      </w:r>
      <w:r w:rsidRPr="008C0848">
        <w:rPr>
          <w:rFonts w:hint="eastAsia"/>
          <w:shd w:val="clear" w:color="auto" w:fill="FFFFFF"/>
        </w:rPr>
        <w:t>–</w:t>
      </w:r>
      <w:r w:rsidRPr="008C0848">
        <w:rPr>
          <w:shd w:val="clear" w:color="auto" w:fill="FFFFFF"/>
        </w:rPr>
        <w:t xml:space="preserve">CaO </w:t>
      </w:r>
      <w:r w:rsidRPr="008C0848">
        <w:rPr>
          <w:shd w:val="clear" w:color="auto" w:fill="FFFFFF"/>
        </w:rPr>
        <w:t>在高钾中更强协同，以及骨架</w:t>
      </w:r>
      <w:r w:rsidRPr="008C0848">
        <w:rPr>
          <w:shd w:val="clear" w:color="auto" w:fill="FFFFFF"/>
        </w:rPr>
        <w:t>–</w:t>
      </w:r>
      <w:r w:rsidRPr="008C0848">
        <w:rPr>
          <w:shd w:val="clear" w:color="auto" w:fill="FFFFFF"/>
        </w:rPr>
        <w:t>助熔剂的体系性差异。</w:t>
      </w:r>
    </w:p>
    <w:p w14:paraId="125263F1" w14:textId="77777777" w:rsidR="004A2989" w:rsidRDefault="004A2989" w:rsidP="00EA66E3">
      <w:pPr>
        <w:spacing w:line="360" w:lineRule="auto"/>
        <w:rPr>
          <w:rStyle w:val="a4"/>
          <w:rFonts w:ascii="黑体" w:eastAsia="黑体" w:hAnsi="黑体" w:cs="黑体"/>
          <w:b w:val="0"/>
          <w:color w:val="000000"/>
          <w:shd w:val="clear" w:color="auto" w:fill="FFFFFF"/>
        </w:rPr>
      </w:pPr>
    </w:p>
    <w:p w14:paraId="441A42EF" w14:textId="77777777" w:rsidR="008D4A46" w:rsidRDefault="008D4A46" w:rsidP="00EA66E3">
      <w:pPr>
        <w:spacing w:line="360" w:lineRule="auto"/>
        <w:rPr>
          <w:rStyle w:val="a4"/>
          <w:rFonts w:ascii="黑体" w:eastAsia="黑体" w:hAnsi="黑体" w:cs="黑体"/>
          <w:b w:val="0"/>
          <w:color w:val="000000"/>
          <w:shd w:val="clear" w:color="auto" w:fill="FFFFFF"/>
        </w:rPr>
      </w:pPr>
    </w:p>
    <w:p w14:paraId="4EC99B08" w14:textId="77777777" w:rsidR="008D4A46" w:rsidRDefault="008D4A46" w:rsidP="00EA66E3">
      <w:pPr>
        <w:spacing w:line="360" w:lineRule="auto"/>
        <w:rPr>
          <w:rStyle w:val="a4"/>
          <w:rFonts w:ascii="黑体" w:eastAsia="黑体" w:hAnsi="黑体" w:cs="黑体"/>
          <w:b w:val="0"/>
          <w:color w:val="000000"/>
          <w:shd w:val="clear" w:color="auto" w:fill="FFFFFF"/>
        </w:rPr>
      </w:pPr>
    </w:p>
    <w:p w14:paraId="58184622" w14:textId="77777777" w:rsidR="008D4A46" w:rsidRDefault="008D4A46" w:rsidP="00EA66E3">
      <w:pPr>
        <w:spacing w:line="360" w:lineRule="auto"/>
        <w:rPr>
          <w:rStyle w:val="a4"/>
          <w:rFonts w:ascii="黑体" w:eastAsia="黑体" w:hAnsi="黑体" w:cs="黑体"/>
          <w:b w:val="0"/>
          <w:color w:val="000000"/>
          <w:shd w:val="clear" w:color="auto" w:fill="FFFFFF"/>
        </w:rPr>
      </w:pPr>
    </w:p>
    <w:p w14:paraId="6EFC5E89" w14:textId="77777777" w:rsidR="008D4A46" w:rsidRDefault="008D4A46" w:rsidP="00EA66E3">
      <w:pPr>
        <w:spacing w:line="360" w:lineRule="auto"/>
        <w:rPr>
          <w:rStyle w:val="a4"/>
          <w:rFonts w:ascii="黑体" w:eastAsia="黑体" w:hAnsi="黑体" w:cs="黑体"/>
          <w:b w:val="0"/>
          <w:color w:val="000000"/>
          <w:shd w:val="clear" w:color="auto" w:fill="FFFFFF"/>
        </w:rPr>
      </w:pPr>
    </w:p>
    <w:p w14:paraId="0736FB0E" w14:textId="77777777" w:rsidR="008D4A46" w:rsidRDefault="008D4A46" w:rsidP="00EA66E3">
      <w:pPr>
        <w:spacing w:line="360" w:lineRule="auto"/>
        <w:rPr>
          <w:rStyle w:val="a4"/>
          <w:rFonts w:ascii="黑体" w:eastAsia="黑体" w:hAnsi="黑体" w:cs="黑体" w:hint="eastAsia"/>
          <w:b w:val="0"/>
          <w:color w:val="000000"/>
          <w:shd w:val="clear" w:color="auto" w:fill="FFFFFF"/>
        </w:rPr>
      </w:pPr>
    </w:p>
    <w:p w14:paraId="24F22A23" w14:textId="0B6B4179" w:rsidR="004A2989" w:rsidRDefault="00000000" w:rsidP="00EA66E3">
      <w:pPr>
        <w:spacing w:line="360" w:lineRule="auto"/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</w:pP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关键词：</w:t>
      </w:r>
      <w:proofErr w:type="spellStart"/>
      <w:r w:rsidR="008D4A46" w:rsidRPr="008D4A46">
        <w:rPr>
          <w:rFonts w:ascii="黑体" w:eastAsia="黑体" w:hAnsi="黑体" w:cs="黑体"/>
          <w:b/>
          <w:bCs/>
          <w:shd w:val="clear" w:color="auto" w:fill="FFFFFF"/>
        </w:rPr>
        <w:t>CoDA</w:t>
      </w:r>
      <w:proofErr w:type="spellEnd"/>
      <w:r w:rsidR="008D4A46" w:rsidRPr="008D4A46">
        <w:rPr>
          <w:rFonts w:ascii="黑体" w:eastAsia="黑体" w:hAnsi="黑体" w:cs="黑体"/>
          <w:b/>
          <w:bCs/>
          <w:shd w:val="clear" w:color="auto" w:fill="FFFFFF"/>
        </w:rPr>
        <w:t>；CLR；乘法替换；PLS；随机森林；层次聚类；轮廓系数；ARI；自助法；差异相关</w:t>
      </w:r>
      <w:r w:rsidR="008D4A46">
        <w:rPr>
          <w:rFonts w:ascii="黑体" w:eastAsia="黑体" w:hAnsi="黑体" w:cs="黑体" w:hint="eastAsia"/>
          <w:b/>
          <w:bCs/>
          <w:shd w:val="clear" w:color="auto" w:fill="FFFFFF"/>
        </w:rPr>
        <w:t>矩阵</w:t>
      </w:r>
    </w:p>
    <w:p w14:paraId="6B96DD66" w14:textId="692F3479" w:rsidR="004A2989" w:rsidRDefault="00000000" w:rsidP="00624EBF">
      <w:pPr>
        <w:spacing w:line="360" w:lineRule="auto"/>
        <w:jc w:val="center"/>
        <w:rPr>
          <w:rStyle w:val="a4"/>
          <w:rFonts w:ascii="黑体" w:eastAsia="黑体" w:hAnsi="黑体" w:cs="黑体" w:hint="eastAsia"/>
          <w:bCs/>
          <w:color w:val="000000"/>
          <w:sz w:val="28"/>
          <w:szCs w:val="28"/>
          <w:shd w:val="clear" w:color="auto" w:fill="FFFFFF"/>
        </w:rPr>
      </w:pPr>
      <w:r>
        <w:rPr>
          <w:rStyle w:val="a4"/>
          <w:rFonts w:ascii="黑体" w:eastAsia="黑体" w:hAnsi="黑体" w:cs="黑体" w:hint="eastAsia"/>
          <w:bCs/>
          <w:color w:val="000000"/>
          <w:sz w:val="28"/>
          <w:szCs w:val="28"/>
          <w:shd w:val="clear" w:color="auto" w:fill="FFFFFF"/>
        </w:rPr>
        <w:lastRenderedPageBreak/>
        <w:t>一、问题重述</w:t>
      </w:r>
    </w:p>
    <w:p w14:paraId="684CC68B" w14:textId="0F3D8D7D" w:rsidR="00EA66E3" w:rsidRPr="00EA66E3" w:rsidRDefault="00EA66E3" w:rsidP="00624EBF">
      <w:pPr>
        <w:spacing w:line="360" w:lineRule="auto"/>
        <w:rPr>
          <w:rStyle w:val="a4"/>
          <w:rFonts w:ascii="黑体" w:eastAsia="黑体" w:hAnsi="黑体" w:cs="宋体" w:hint="eastAsia"/>
          <w:bCs/>
          <w:color w:val="000000"/>
          <w:shd w:val="clear" w:color="auto" w:fill="FFFFFF"/>
        </w:rPr>
      </w:pPr>
      <w:r w:rsidRPr="00EA66E3">
        <w:rPr>
          <w:rStyle w:val="a4"/>
          <w:rFonts w:ascii="黑体" w:eastAsia="黑体" w:hAnsi="黑体" w:cs="宋体" w:hint="eastAsia"/>
          <w:bCs/>
          <w:color w:val="000000"/>
          <w:shd w:val="clear" w:color="auto" w:fill="FFFFFF"/>
        </w:rPr>
        <w:t>1.1引言</w:t>
      </w:r>
    </w:p>
    <w:p w14:paraId="294BA3C2" w14:textId="4CF52FAD" w:rsidR="004A2989" w:rsidRPr="00EA66E3" w:rsidRDefault="00EA66E3" w:rsidP="00624EBF">
      <w:pPr>
        <w:pStyle w:val="acbfdd8b-e11b-4d36-88ff-6049b138f862"/>
        <w:spacing w:line="360" w:lineRule="auto"/>
        <w:ind w:firstLine="420"/>
        <w:rPr>
          <w:rStyle w:val="a4"/>
          <w:rFonts w:ascii="宋体" w:eastAsia="宋体" w:hAnsi="宋体" w:hint="eastAsia"/>
          <w:b w:val="0"/>
          <w:sz w:val="24"/>
        </w:rPr>
      </w:pPr>
      <w:r w:rsidRPr="00624EBF">
        <w:rPr>
          <w:rFonts w:asciiTheme="minorEastAsia" w:eastAsiaTheme="minorEastAsia" w:hAnsiTheme="minorEastAsia"/>
          <w:sz w:val="24"/>
        </w:rPr>
        <w:t xml:space="preserve">古代玻璃为典型多组分闭合集，原始百分比受常和约束，若直接在原坐标做统计学习易产生伪相关与错误判别。风化不仅改变表面化学，还会干扰类别识别与谱系解析。基于此，需以 </w:t>
      </w:r>
      <w:proofErr w:type="spellStart"/>
      <w:r w:rsidRPr="00624EBF">
        <w:rPr>
          <w:rFonts w:asciiTheme="minorEastAsia" w:eastAsiaTheme="minorEastAsia" w:hAnsiTheme="minorEastAsia"/>
          <w:sz w:val="24"/>
        </w:rPr>
        <w:t>CoDA</w:t>
      </w:r>
      <w:proofErr w:type="spellEnd"/>
      <w:r w:rsidRPr="00624EBF">
        <w:rPr>
          <w:rFonts w:asciiTheme="minorEastAsia" w:eastAsiaTheme="minorEastAsia" w:hAnsiTheme="minorEastAsia"/>
          <w:sz w:val="24"/>
        </w:rPr>
        <w:t xml:space="preserve"> 为前提、以监督—无监督相结合的思路，建立一体化的建模—验证—解释流程。</w:t>
      </w:r>
      <w:r w:rsidR="00000000" w:rsidRPr="00EA66E3">
        <w:rPr>
          <w:rStyle w:val="a4"/>
          <w:rFonts w:ascii="宋体" w:eastAsia="宋体" w:hAnsi="宋体" w:hint="eastAsia"/>
          <w:b w:val="0"/>
          <w:sz w:val="24"/>
        </w:rPr>
        <w:br/>
      </w:r>
      <w:r w:rsidRPr="00EA66E3">
        <w:rPr>
          <w:rStyle w:val="a4"/>
          <w:rFonts w:ascii="黑体" w:eastAsia="黑体" w:hAnsi="黑体" w:hint="eastAsia"/>
          <w:sz w:val="24"/>
        </w:rPr>
        <w:t>1.2问题提出</w:t>
      </w:r>
    </w:p>
    <w:p w14:paraId="304F6A2E" w14:textId="3FEA2A94" w:rsidR="00EA66E3" w:rsidRPr="00624EBF" w:rsidRDefault="00EA66E3" w:rsidP="00624EBF">
      <w:pPr>
        <w:pStyle w:val="acbfdd8b-e11b-4d36-88ff-6049b138f862"/>
        <w:spacing w:line="360" w:lineRule="auto"/>
        <w:rPr>
          <w:rFonts w:asciiTheme="minorEastAsia" w:eastAsiaTheme="minorEastAsia" w:hAnsiTheme="minorEastAsia" w:hint="eastAsia"/>
          <w:bCs w:val="0"/>
          <w:sz w:val="24"/>
        </w:rPr>
      </w:pPr>
      <w:r w:rsidRPr="00624EBF">
        <w:rPr>
          <w:rFonts w:asciiTheme="minorEastAsia" w:eastAsiaTheme="minorEastAsia" w:hAnsiTheme="minorEastAsia" w:hint="eastAsia"/>
          <w:b/>
          <w:sz w:val="24"/>
        </w:rPr>
        <w:t>问题一：</w:t>
      </w:r>
      <w:r w:rsidRPr="00624EBF">
        <w:rPr>
          <w:rFonts w:asciiTheme="minorEastAsia" w:eastAsiaTheme="minorEastAsia" w:hAnsiTheme="minorEastAsia" w:hint="eastAsia"/>
          <w:bCs w:val="0"/>
          <w:sz w:val="24"/>
        </w:rPr>
        <w:t>判定风化与宏观属性（类型等）是否相关；量化风化对成分的影响；建立风化逆转（预测未风化成分）模型。</w:t>
      </w:r>
    </w:p>
    <w:p w14:paraId="02BCCE51" w14:textId="157055AC" w:rsidR="00EA66E3" w:rsidRPr="00624EBF" w:rsidRDefault="00EA66E3" w:rsidP="00624EBF">
      <w:pPr>
        <w:pStyle w:val="acbfdd8b-e11b-4d36-88ff-6049b138f862"/>
        <w:spacing w:line="360" w:lineRule="auto"/>
        <w:rPr>
          <w:rFonts w:asciiTheme="minorEastAsia" w:eastAsiaTheme="minorEastAsia" w:hAnsiTheme="minorEastAsia"/>
          <w:bCs w:val="0"/>
          <w:sz w:val="24"/>
        </w:rPr>
      </w:pPr>
      <w:r w:rsidRPr="00624EBF">
        <w:rPr>
          <w:rFonts w:asciiTheme="minorEastAsia" w:eastAsiaTheme="minorEastAsia" w:hAnsiTheme="minorEastAsia" w:hint="eastAsia"/>
          <w:b/>
          <w:sz w:val="24"/>
        </w:rPr>
        <w:t>问题二：</w:t>
      </w:r>
      <w:r w:rsidRPr="00624EBF">
        <w:rPr>
          <w:rFonts w:asciiTheme="minorEastAsia" w:eastAsiaTheme="minorEastAsia" w:hAnsiTheme="minorEastAsia" w:hint="eastAsia"/>
          <w:bCs w:val="0"/>
          <w:sz w:val="24"/>
        </w:rPr>
        <w:t>在无风化样本上建立“高钾/铅钡”监督分类模型并给出分类规律；在各大类内部进行亚类划分并评价稳定性。</w:t>
      </w:r>
    </w:p>
    <w:p w14:paraId="5DF3FB1C" w14:textId="11935C2A" w:rsidR="00EA66E3" w:rsidRPr="00624EBF" w:rsidRDefault="00EA66E3" w:rsidP="00624EBF">
      <w:pPr>
        <w:pStyle w:val="acbfdd8b-e11b-4d36-88ff-6049b138f862"/>
        <w:spacing w:line="360" w:lineRule="auto"/>
        <w:rPr>
          <w:rFonts w:asciiTheme="minorEastAsia" w:eastAsiaTheme="minorEastAsia" w:hAnsiTheme="minorEastAsia"/>
          <w:bCs w:val="0"/>
          <w:sz w:val="24"/>
        </w:rPr>
      </w:pPr>
      <w:r w:rsidRPr="00624EBF">
        <w:rPr>
          <w:rFonts w:asciiTheme="minorEastAsia" w:eastAsiaTheme="minorEastAsia" w:hAnsiTheme="minorEastAsia" w:hint="eastAsia"/>
          <w:b/>
          <w:sz w:val="24"/>
        </w:rPr>
        <w:t>问题三：</w:t>
      </w:r>
      <w:r w:rsidRPr="00624EBF">
        <w:rPr>
          <w:rFonts w:asciiTheme="minorEastAsia" w:eastAsiaTheme="minorEastAsia" w:hAnsiTheme="minorEastAsia" w:hint="eastAsia"/>
          <w:bCs w:val="0"/>
          <w:sz w:val="24"/>
        </w:rPr>
        <w:t>对未知样本进行类型鉴定，并报告置信度与敏感性。</w:t>
      </w:r>
    </w:p>
    <w:p w14:paraId="3118B43C" w14:textId="77777777" w:rsidR="00EA66E3" w:rsidRPr="00624EBF" w:rsidRDefault="00EA66E3" w:rsidP="00624EBF">
      <w:pPr>
        <w:pStyle w:val="acbfdd8b-e11b-4d36-88ff-6049b138f862"/>
        <w:spacing w:line="360" w:lineRule="auto"/>
        <w:rPr>
          <w:rFonts w:asciiTheme="minorEastAsia" w:eastAsiaTheme="minorEastAsia" w:hAnsiTheme="minorEastAsia"/>
          <w:bCs w:val="0"/>
          <w:sz w:val="24"/>
        </w:rPr>
      </w:pPr>
      <w:r w:rsidRPr="00624EBF">
        <w:rPr>
          <w:rFonts w:asciiTheme="minorEastAsia" w:eastAsiaTheme="minorEastAsia" w:hAnsiTheme="minorEastAsia" w:hint="eastAsia"/>
          <w:b/>
          <w:sz w:val="24"/>
        </w:rPr>
        <w:t>问题四：</w:t>
      </w:r>
      <w:r w:rsidRPr="00624EBF">
        <w:rPr>
          <w:rFonts w:asciiTheme="minorEastAsia" w:eastAsiaTheme="minorEastAsia" w:hAnsiTheme="minorEastAsia" w:hint="eastAsia"/>
          <w:bCs w:val="0"/>
          <w:sz w:val="24"/>
        </w:rPr>
        <w:t>比较“高钾 vs 铅钡”两类内部成分关联结构差异，给出机制性解释。</w:t>
      </w:r>
    </w:p>
    <w:p w14:paraId="19D122C7" w14:textId="1BC72862" w:rsidR="004A2989" w:rsidRDefault="00000000" w:rsidP="00624EBF">
      <w:pPr>
        <w:pStyle w:val="acbfdd8b-e11b-4d36-88ff-6049b138f862"/>
        <w:spacing w:line="360" w:lineRule="auto"/>
        <w:jc w:val="center"/>
        <w:rPr>
          <w:rStyle w:val="a4"/>
          <w:rFonts w:ascii="黑体" w:eastAsia="黑体" w:hAnsi="黑体" w:cs="黑体" w:hint="eastAsia"/>
          <w:bCs w:val="0"/>
          <w:sz w:val="28"/>
          <w:szCs w:val="28"/>
        </w:rPr>
      </w:pPr>
      <w:r>
        <w:rPr>
          <w:rStyle w:val="a4"/>
          <w:rFonts w:ascii="黑体" w:eastAsia="黑体" w:hAnsi="黑体" w:cs="黑体" w:hint="eastAsia"/>
          <w:b w:val="0"/>
          <w:sz w:val="28"/>
          <w:szCs w:val="28"/>
        </w:rPr>
        <w:br/>
      </w:r>
      <w:r>
        <w:rPr>
          <w:rStyle w:val="a4"/>
          <w:rFonts w:ascii="黑体" w:eastAsia="黑体" w:hAnsi="黑体" w:cs="黑体" w:hint="eastAsia"/>
          <w:sz w:val="28"/>
          <w:szCs w:val="28"/>
        </w:rPr>
        <w:t>二、问题分析</w:t>
      </w:r>
    </w:p>
    <w:p w14:paraId="4C81E7EE" w14:textId="77777777" w:rsidR="004A2989" w:rsidRPr="00EA66E3" w:rsidRDefault="00000000" w:rsidP="00624EBF">
      <w:pPr>
        <w:pStyle w:val="acbfdd8b-e11b-4d36-88ff-6049b138f862"/>
        <w:spacing w:line="360" w:lineRule="auto"/>
        <w:rPr>
          <w:rStyle w:val="a4"/>
          <w:rFonts w:ascii="黑体" w:eastAsia="黑体" w:hAnsi="黑体" w:hint="eastAsia"/>
          <w:sz w:val="24"/>
        </w:rPr>
      </w:pPr>
      <w:r w:rsidRPr="00EA66E3">
        <w:rPr>
          <w:rStyle w:val="a4"/>
          <w:rFonts w:ascii="黑体" w:eastAsia="黑体" w:hAnsi="黑体" w:hint="eastAsia"/>
          <w:sz w:val="24"/>
        </w:rPr>
        <w:t>2.1问题1分析</w:t>
      </w:r>
    </w:p>
    <w:p w14:paraId="22CCFE08" w14:textId="60659626" w:rsidR="00EA66E3" w:rsidRPr="00624EBF" w:rsidRDefault="00EA66E3" w:rsidP="00624EBF">
      <w:pPr>
        <w:pStyle w:val="acbfdd8b-e11b-4d36-88ff-6049b138f862"/>
        <w:spacing w:line="360" w:lineRule="auto"/>
        <w:ind w:firstLine="420"/>
        <w:rPr>
          <w:rFonts w:asciiTheme="minorEastAsia" w:eastAsiaTheme="minorEastAsia" w:hAnsiTheme="minorEastAsia"/>
          <w:sz w:val="24"/>
        </w:rPr>
      </w:pPr>
      <w:r w:rsidRPr="00624EBF">
        <w:rPr>
          <w:rFonts w:asciiTheme="minorEastAsia" w:eastAsiaTheme="minorEastAsia" w:hAnsiTheme="minorEastAsia" w:hint="eastAsia"/>
          <w:sz w:val="24"/>
        </w:rPr>
        <w:t>在问题1中，</w:t>
      </w:r>
      <w:r w:rsidRPr="00624EBF">
        <w:rPr>
          <w:rFonts w:asciiTheme="minorEastAsia" w:eastAsiaTheme="minorEastAsia" w:hAnsiTheme="minorEastAsia"/>
          <w:sz w:val="24"/>
        </w:rPr>
        <w:t>关键在于区分“风化效应”与“个体差异”。一方面用列联表与卡方检验审视风化与宏观属性的统计关系；另一方面在同编号风化/未风化配对下，于 CLR 空间做配对比较并训练 PLS</w:t>
      </w:r>
      <w:proofErr w:type="gramStart"/>
      <w:r w:rsidRPr="00624EBF">
        <w:rPr>
          <w:rFonts w:asciiTheme="minorEastAsia" w:eastAsiaTheme="minorEastAsia" w:hAnsiTheme="minorEastAsia"/>
          <w:sz w:val="24"/>
        </w:rPr>
        <w:t>(风化→未风化)</w:t>
      </w:r>
      <w:proofErr w:type="gramEnd"/>
      <w:r w:rsidRPr="00624EBF">
        <w:rPr>
          <w:rFonts w:asciiTheme="minorEastAsia" w:eastAsiaTheme="minorEastAsia" w:hAnsiTheme="minorEastAsia"/>
          <w:sz w:val="24"/>
        </w:rPr>
        <w:t>，作为后续修复器。</w:t>
      </w:r>
    </w:p>
    <w:p w14:paraId="1DA82248" w14:textId="46AE2BA4" w:rsidR="004A2989" w:rsidRDefault="00000000" w:rsidP="00624EBF">
      <w:pPr>
        <w:spacing w:line="360" w:lineRule="auto"/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</w:pP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2.2问题2分析</w:t>
      </w:r>
    </w:p>
    <w:p w14:paraId="3E81A7EE" w14:textId="7C8F7627" w:rsidR="00EA66E3" w:rsidRPr="00624EBF" w:rsidRDefault="00EA66E3" w:rsidP="00624EBF">
      <w:pPr>
        <w:pStyle w:val="acbfdd8b-e11b-4d36-88ff-6049b138f862"/>
        <w:spacing w:line="360" w:lineRule="auto"/>
        <w:ind w:firstLine="420"/>
        <w:rPr>
          <w:rFonts w:asciiTheme="minorEastAsia" w:eastAsiaTheme="minorEastAsia" w:hAnsiTheme="minorEastAsia"/>
          <w:sz w:val="24"/>
        </w:rPr>
      </w:pPr>
      <w:r w:rsidRPr="00624EBF">
        <w:rPr>
          <w:rFonts w:asciiTheme="minorEastAsia" w:eastAsiaTheme="minorEastAsia" w:hAnsiTheme="minorEastAsia"/>
          <w:sz w:val="24"/>
        </w:rPr>
        <w:t>主类判别偏好可解释、鲁棒的非线性模型；RF 满足需求并提供特征重要性。亚类识别采用层次聚类（Ward），以轮廓系数选</w:t>
      </w:r>
      <w:r w:rsidR="003410AF" w:rsidRPr="00624EBF">
        <w:rPr>
          <w:rFonts w:asciiTheme="minorEastAsia" w:eastAsiaTheme="minorEastAsia" w:hAnsiTheme="minorEastAsia" w:hint="eastAsia"/>
          <w:sz w:val="24"/>
        </w:rPr>
        <w:object w:dxaOrig="220" w:dyaOrig="200" w14:anchorId="4F6AE56B">
          <v:shape id="_x0000_i1036" type="#_x0000_t75" style="width:11.25pt;height:10pt" o:ole="">
            <v:imagedata r:id="rId8" o:title=""/>
          </v:shape>
          <o:OLEObject Type="Embed" ProgID="Equation.DSMT4" ShapeID="_x0000_i1036" DrawAspect="Content" ObjectID="_1817306402" r:id="rId9"/>
        </w:object>
      </w:r>
      <w:r w:rsidRPr="00624EBF">
        <w:rPr>
          <w:rFonts w:asciiTheme="minorEastAsia" w:eastAsiaTheme="minorEastAsia" w:hAnsiTheme="minorEastAsia"/>
          <w:sz w:val="24"/>
        </w:rPr>
        <w:t>，辅以 ARI（联动法变更）与自助法共聚频率做稳定性验证。</w:t>
      </w:r>
    </w:p>
    <w:p w14:paraId="2F426F1C" w14:textId="6B8DEB1D" w:rsidR="004A2989" w:rsidRDefault="00000000" w:rsidP="00624EBF">
      <w:pPr>
        <w:spacing w:line="360" w:lineRule="auto"/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</w:pP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2.3问题3分析</w:t>
      </w:r>
    </w:p>
    <w:p w14:paraId="4749848A" w14:textId="00BD4E31" w:rsidR="004A2989" w:rsidRPr="00624EBF" w:rsidRDefault="003410AF" w:rsidP="00624EBF">
      <w:pPr>
        <w:pStyle w:val="acbfdd8b-e11b-4d36-88ff-6049b138f862"/>
        <w:spacing w:line="360" w:lineRule="auto"/>
        <w:ind w:firstLine="420"/>
        <w:rPr>
          <w:rFonts w:asciiTheme="minorEastAsia" w:eastAsiaTheme="minorEastAsia" w:hAnsiTheme="minorEastAsia"/>
          <w:sz w:val="24"/>
        </w:rPr>
      </w:pPr>
      <w:r w:rsidRPr="00624EBF">
        <w:rPr>
          <w:rFonts w:asciiTheme="minorEastAsia" w:eastAsiaTheme="minorEastAsia" w:hAnsiTheme="minorEastAsia"/>
          <w:sz w:val="24"/>
        </w:rPr>
        <w:t>未知样本若风化，先用 PLS 修复得到“未风化”估计，再入 RF 判别；用最大类概率与100 次扰动保持率作为置信度与稳定性双指标，避免“唯标签”的不充分结论。</w:t>
      </w:r>
    </w:p>
    <w:p w14:paraId="4A7EAC94" w14:textId="7392A0A5" w:rsidR="003410AF" w:rsidRDefault="003410AF" w:rsidP="00624EBF">
      <w:pPr>
        <w:spacing w:line="360" w:lineRule="auto"/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</w:pP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2.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4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问题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4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分析</w:t>
      </w:r>
    </w:p>
    <w:p w14:paraId="03EA31A1" w14:textId="47B0D68D" w:rsidR="003410AF" w:rsidRPr="00624EBF" w:rsidRDefault="003410AF" w:rsidP="00624EBF">
      <w:pPr>
        <w:pStyle w:val="acbfdd8b-e11b-4d36-88ff-6049b138f862"/>
        <w:spacing w:line="360" w:lineRule="auto"/>
        <w:ind w:firstLine="420"/>
        <w:rPr>
          <w:rFonts w:asciiTheme="minorEastAsia" w:eastAsiaTheme="minorEastAsia" w:hAnsiTheme="minorEastAsia" w:hint="eastAsia"/>
          <w:sz w:val="24"/>
        </w:rPr>
      </w:pPr>
      <w:r w:rsidRPr="00624EBF">
        <w:rPr>
          <w:rFonts w:asciiTheme="minorEastAsia" w:eastAsiaTheme="minorEastAsia" w:hAnsiTheme="minorEastAsia"/>
          <w:sz w:val="24"/>
        </w:rPr>
        <w:t>未知样本若风化，先用 PLS 修复得到“未风化”估计，再入 RF 判别；用最大类</w:t>
      </w:r>
      <w:r w:rsidRPr="00624EBF">
        <w:rPr>
          <w:rFonts w:asciiTheme="minorEastAsia" w:eastAsiaTheme="minorEastAsia" w:hAnsiTheme="minorEastAsia"/>
          <w:sz w:val="24"/>
        </w:rPr>
        <w:lastRenderedPageBreak/>
        <w:t>概率与100 次扰动保持率作为置信度与稳定性双指标，避免“唯标签”的不充分结论。</w:t>
      </w:r>
    </w:p>
    <w:p w14:paraId="7AB76836" w14:textId="77777777" w:rsidR="004A2989" w:rsidRDefault="00000000" w:rsidP="00624EBF">
      <w:pPr>
        <w:spacing w:line="360" w:lineRule="auto"/>
        <w:jc w:val="center"/>
        <w:rPr>
          <w:rStyle w:val="a4"/>
          <w:rFonts w:ascii="黑体" w:eastAsia="黑体" w:hAnsi="黑体" w:cs="黑体" w:hint="eastAsia"/>
          <w:bCs/>
          <w:color w:val="000000"/>
          <w:sz w:val="28"/>
          <w:szCs w:val="28"/>
          <w:shd w:val="clear" w:color="auto" w:fill="FFFFFF"/>
        </w:rPr>
      </w:pPr>
      <w:r>
        <w:rPr>
          <w:rStyle w:val="a4"/>
          <w:rFonts w:ascii="黑体" w:eastAsia="黑体" w:hAnsi="黑体" w:cs="黑体" w:hint="eastAsia"/>
          <w:bCs/>
          <w:color w:val="000000"/>
          <w:sz w:val="28"/>
          <w:szCs w:val="28"/>
          <w:shd w:val="clear" w:color="auto" w:fill="FFFFFF"/>
        </w:rPr>
        <w:br/>
        <w:t>三、模型假设</w:t>
      </w:r>
    </w:p>
    <w:p w14:paraId="7088C8BB" w14:textId="03A72E2F" w:rsidR="00624EBF" w:rsidRPr="00624EBF" w:rsidRDefault="00624EBF" w:rsidP="00624EBF">
      <w:pPr>
        <w:pStyle w:val="acbfdd8b-e11b-4d36-88ff-6049b138f862"/>
        <w:spacing w:line="360" w:lineRule="auto"/>
        <w:ind w:firstLine="420"/>
        <w:rPr>
          <w:rFonts w:asciiTheme="minorEastAsia" w:eastAsiaTheme="minorEastAsia" w:hAnsiTheme="minorEastAsia" w:hint="eastAsia"/>
          <w:bCs w:val="0"/>
          <w:sz w:val="24"/>
        </w:rPr>
      </w:pPr>
      <w:r w:rsidRPr="00624EBF">
        <w:rPr>
          <w:rFonts w:asciiTheme="minorEastAsia" w:eastAsiaTheme="minorEastAsia" w:hAnsiTheme="minorEastAsia" w:hint="eastAsia"/>
          <w:bCs w:val="0"/>
          <w:sz w:val="24"/>
        </w:rPr>
        <w:t>1.</w:t>
      </w:r>
      <w:r>
        <w:rPr>
          <w:rFonts w:asciiTheme="minorEastAsia" w:eastAsiaTheme="minorEastAsia" w:hAnsiTheme="minorEastAsia" w:hint="eastAsia"/>
          <w:bCs w:val="0"/>
          <w:sz w:val="24"/>
        </w:rPr>
        <w:t>假设</w:t>
      </w:r>
      <w:r w:rsidRPr="00624EBF">
        <w:rPr>
          <w:rFonts w:asciiTheme="minorEastAsia" w:eastAsiaTheme="minorEastAsia" w:hAnsiTheme="minorEastAsia" w:hint="eastAsia"/>
          <w:bCs w:val="0"/>
          <w:sz w:val="24"/>
        </w:rPr>
        <w:t>数据记录真实可信，测量误差为随机扰动。</w:t>
      </w:r>
    </w:p>
    <w:p w14:paraId="1FBEFCE5" w14:textId="0F86C8BD" w:rsidR="00624EBF" w:rsidRPr="00624EBF" w:rsidRDefault="00624EBF" w:rsidP="00624EBF">
      <w:pPr>
        <w:pStyle w:val="acbfdd8b-e11b-4d36-88ff-6049b138f862"/>
        <w:spacing w:line="360" w:lineRule="auto"/>
        <w:ind w:firstLine="420"/>
        <w:rPr>
          <w:rFonts w:asciiTheme="minorEastAsia" w:eastAsiaTheme="minorEastAsia" w:hAnsiTheme="minorEastAsia" w:hint="eastAsia"/>
          <w:bCs w:val="0"/>
          <w:sz w:val="24"/>
        </w:rPr>
      </w:pPr>
      <w:r w:rsidRPr="00624EBF">
        <w:rPr>
          <w:rFonts w:asciiTheme="minorEastAsia" w:eastAsiaTheme="minorEastAsia" w:hAnsiTheme="minorEastAsia" w:hint="eastAsia"/>
          <w:bCs w:val="0"/>
          <w:sz w:val="24"/>
        </w:rPr>
        <w:t>2.</w:t>
      </w:r>
      <w:r>
        <w:rPr>
          <w:rFonts w:asciiTheme="minorEastAsia" w:eastAsiaTheme="minorEastAsia" w:hAnsiTheme="minorEastAsia" w:hint="eastAsia"/>
          <w:bCs w:val="0"/>
          <w:sz w:val="24"/>
        </w:rPr>
        <w:t>假设</w:t>
      </w:r>
      <w:r w:rsidRPr="00624EBF">
        <w:rPr>
          <w:rFonts w:asciiTheme="minorEastAsia" w:eastAsiaTheme="minorEastAsia" w:hAnsiTheme="minorEastAsia" w:hint="eastAsia"/>
          <w:bCs w:val="0"/>
          <w:sz w:val="24"/>
        </w:rPr>
        <w:t>表单中“0/空值”为检出限处理，适用乘法替换。</w:t>
      </w:r>
    </w:p>
    <w:p w14:paraId="6817932D" w14:textId="6B92EF82" w:rsidR="00624EBF" w:rsidRPr="00624EBF" w:rsidRDefault="00624EBF" w:rsidP="00624EBF">
      <w:pPr>
        <w:pStyle w:val="acbfdd8b-e11b-4d36-88ff-6049b138f862"/>
        <w:spacing w:line="360" w:lineRule="auto"/>
        <w:ind w:firstLine="420"/>
        <w:rPr>
          <w:rFonts w:asciiTheme="minorEastAsia" w:eastAsiaTheme="minorEastAsia" w:hAnsiTheme="minorEastAsia" w:hint="eastAsia"/>
          <w:bCs w:val="0"/>
          <w:sz w:val="24"/>
        </w:rPr>
      </w:pPr>
      <w:r w:rsidRPr="00624EBF">
        <w:rPr>
          <w:rFonts w:asciiTheme="minorEastAsia" w:eastAsiaTheme="minorEastAsia" w:hAnsiTheme="minorEastAsia" w:hint="eastAsia"/>
          <w:bCs w:val="0"/>
          <w:sz w:val="24"/>
        </w:rPr>
        <w:t>3.</w:t>
      </w:r>
      <w:r>
        <w:rPr>
          <w:rFonts w:asciiTheme="minorEastAsia" w:eastAsiaTheme="minorEastAsia" w:hAnsiTheme="minorEastAsia" w:hint="eastAsia"/>
          <w:bCs w:val="0"/>
          <w:sz w:val="24"/>
        </w:rPr>
        <w:t>假设</w:t>
      </w:r>
      <w:r w:rsidRPr="00624EBF">
        <w:rPr>
          <w:rFonts w:asciiTheme="minorEastAsia" w:eastAsiaTheme="minorEastAsia" w:hAnsiTheme="minorEastAsia" w:hint="eastAsia"/>
          <w:bCs w:val="0"/>
          <w:sz w:val="24"/>
        </w:rPr>
        <w:t>同编号风化/未风化样本来自同一器物的不同状态。</w:t>
      </w:r>
    </w:p>
    <w:p w14:paraId="2DB0EDBA" w14:textId="54863CFC" w:rsidR="00624EBF" w:rsidRPr="00624EBF" w:rsidRDefault="00624EBF" w:rsidP="00624EBF">
      <w:pPr>
        <w:pStyle w:val="acbfdd8b-e11b-4d36-88ff-6049b138f862"/>
        <w:spacing w:line="360" w:lineRule="auto"/>
        <w:ind w:firstLine="420"/>
        <w:rPr>
          <w:rFonts w:asciiTheme="minorEastAsia" w:eastAsiaTheme="minorEastAsia" w:hAnsiTheme="minorEastAsia" w:hint="eastAsia"/>
          <w:bCs w:val="0"/>
          <w:sz w:val="24"/>
        </w:rPr>
      </w:pPr>
      <w:r w:rsidRPr="00624EBF">
        <w:rPr>
          <w:rFonts w:asciiTheme="minorEastAsia" w:eastAsiaTheme="minorEastAsia" w:hAnsiTheme="minorEastAsia" w:hint="eastAsia"/>
          <w:bCs w:val="0"/>
          <w:sz w:val="24"/>
        </w:rPr>
        <w:t>4.</w:t>
      </w:r>
      <w:r>
        <w:rPr>
          <w:rFonts w:asciiTheme="minorEastAsia" w:eastAsiaTheme="minorEastAsia" w:hAnsiTheme="minorEastAsia" w:hint="eastAsia"/>
          <w:bCs w:val="0"/>
          <w:sz w:val="24"/>
        </w:rPr>
        <w:t>假设</w:t>
      </w:r>
      <w:r w:rsidRPr="00624EBF">
        <w:rPr>
          <w:rFonts w:asciiTheme="minorEastAsia" w:eastAsiaTheme="minorEastAsia" w:hAnsiTheme="minorEastAsia" w:hint="eastAsia"/>
          <w:bCs w:val="0"/>
          <w:sz w:val="24"/>
        </w:rPr>
        <w:t>CLR 空间线性相关可近似刻画相对富集/亏损的线性耦合。</w:t>
      </w:r>
    </w:p>
    <w:p w14:paraId="1221CFB6" w14:textId="77777777" w:rsidR="00624EBF" w:rsidRDefault="00624EBF" w:rsidP="00624EBF">
      <w:pPr>
        <w:pStyle w:val="acbfdd8b-e11b-4d36-88ff-6049b138f862"/>
        <w:spacing w:line="360" w:lineRule="auto"/>
        <w:ind w:firstLine="420"/>
        <w:rPr>
          <w:rFonts w:asciiTheme="minorEastAsia" w:eastAsiaTheme="minorEastAsia" w:hAnsiTheme="minorEastAsia"/>
          <w:bCs w:val="0"/>
          <w:sz w:val="24"/>
        </w:rPr>
      </w:pPr>
      <w:r w:rsidRPr="00624EBF">
        <w:rPr>
          <w:rFonts w:asciiTheme="minorEastAsia" w:eastAsiaTheme="minorEastAsia" w:hAnsiTheme="minorEastAsia" w:hint="eastAsia"/>
          <w:bCs w:val="0"/>
          <w:sz w:val="24"/>
        </w:rPr>
        <w:t>5.</w:t>
      </w:r>
      <w:r>
        <w:rPr>
          <w:rFonts w:asciiTheme="minorEastAsia" w:eastAsiaTheme="minorEastAsia" w:hAnsiTheme="minorEastAsia" w:hint="eastAsia"/>
          <w:bCs w:val="0"/>
          <w:sz w:val="24"/>
        </w:rPr>
        <w:t>假设</w:t>
      </w:r>
      <w:r w:rsidRPr="00624EBF">
        <w:rPr>
          <w:rFonts w:asciiTheme="minorEastAsia" w:eastAsiaTheme="minorEastAsia" w:hAnsiTheme="minorEastAsia" w:hint="eastAsia"/>
          <w:bCs w:val="0"/>
          <w:sz w:val="24"/>
        </w:rPr>
        <w:t>交叉验证与自助法的重复次数足以使方差稳定。</w:t>
      </w:r>
    </w:p>
    <w:p w14:paraId="525CBEF1" w14:textId="43696CBF" w:rsidR="004A2989" w:rsidRDefault="00000000" w:rsidP="00624EBF">
      <w:pPr>
        <w:pStyle w:val="acbfdd8b-e11b-4d36-88ff-6049b138f862"/>
        <w:spacing w:line="360" w:lineRule="auto"/>
        <w:ind w:firstLine="420"/>
        <w:jc w:val="center"/>
        <w:rPr>
          <w:rStyle w:val="a4"/>
          <w:rFonts w:ascii="黑体" w:eastAsia="黑体" w:hAnsi="黑体" w:cs="黑体" w:hint="eastAsia"/>
          <w:bCs w:val="0"/>
          <w:sz w:val="28"/>
          <w:szCs w:val="28"/>
        </w:rPr>
      </w:pPr>
      <w:r w:rsidRPr="00624EBF">
        <w:rPr>
          <w:rFonts w:hint="eastAsia"/>
          <w:b/>
          <w:bCs w:val="0"/>
        </w:rPr>
        <w:br/>
      </w:r>
      <w:r>
        <w:rPr>
          <w:rStyle w:val="a4"/>
          <w:rFonts w:ascii="黑体" w:eastAsia="黑体" w:hAnsi="黑体" w:cs="黑体" w:hint="eastAsia"/>
          <w:sz w:val="28"/>
          <w:szCs w:val="28"/>
        </w:rPr>
        <w:t>四、符号说明</w:t>
      </w:r>
    </w:p>
    <w:p w14:paraId="7DE03B4D" w14:textId="18FD05E2" w:rsidR="004A2989" w:rsidRDefault="004A2989" w:rsidP="00EA66E3">
      <w:pPr>
        <w:spacing w:line="360" w:lineRule="auto"/>
        <w:jc w:val="left"/>
        <w:rPr>
          <w:rStyle w:val="a4"/>
          <w:rFonts w:ascii="宋体" w:eastAsia="宋体" w:hAnsi="宋体" w:cs="宋体"/>
          <w:bCs/>
          <w:color w:val="000000"/>
          <w:shd w:val="clear" w:color="auto" w:fill="FFFFFF"/>
        </w:rPr>
      </w:pPr>
    </w:p>
    <w:p w14:paraId="0D93FAEC" w14:textId="51E7E919" w:rsidR="00624EBF" w:rsidRPr="00624EBF" w:rsidRDefault="00624EBF" w:rsidP="00624EBF">
      <w:pPr>
        <w:spacing w:line="360" w:lineRule="auto"/>
        <w:jc w:val="center"/>
        <w:rPr>
          <w:rStyle w:val="a4"/>
          <w:rFonts w:ascii="黑体" w:eastAsia="黑体" w:hAnsi="黑体" w:cs="宋体" w:hint="eastAsia"/>
          <w:bCs/>
          <w:color w:val="000000"/>
          <w:shd w:val="clear" w:color="auto" w:fill="FFFFFF"/>
        </w:rPr>
      </w:pPr>
      <w:r w:rsidRPr="00624EBF">
        <w:rPr>
          <w:rStyle w:val="a4"/>
          <w:rFonts w:ascii="黑体" w:eastAsia="黑体" w:hAnsi="黑体" w:cs="宋体" w:hint="eastAsia"/>
          <w:bCs/>
          <w:color w:val="000000"/>
          <w:shd w:val="clear" w:color="auto" w:fill="FFFFFF"/>
        </w:rPr>
        <w:t>表1 符号说明</w:t>
      </w:r>
    </w:p>
    <w:tbl>
      <w:tblPr>
        <w:tblStyle w:val="a3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0"/>
        <w:gridCol w:w="3827"/>
        <w:gridCol w:w="2285"/>
      </w:tblGrid>
      <w:tr w:rsidR="004A2989" w14:paraId="60F6084C" w14:textId="77777777" w:rsidTr="00A9610E">
        <w:tc>
          <w:tcPr>
            <w:tcW w:w="2410" w:type="dxa"/>
            <w:tcBorders>
              <w:bottom w:val="single" w:sz="8" w:space="0" w:color="auto"/>
            </w:tcBorders>
          </w:tcPr>
          <w:p w14:paraId="35587400" w14:textId="77777777" w:rsidR="004A2989" w:rsidRDefault="00000000" w:rsidP="00EA66E3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  <w:t>变量</w:t>
            </w:r>
          </w:p>
        </w:tc>
        <w:tc>
          <w:tcPr>
            <w:tcW w:w="3827" w:type="dxa"/>
            <w:tcBorders>
              <w:bottom w:val="single" w:sz="8" w:space="0" w:color="auto"/>
            </w:tcBorders>
          </w:tcPr>
          <w:p w14:paraId="327B3C54" w14:textId="77777777" w:rsidR="004A2989" w:rsidRDefault="00000000" w:rsidP="00EA66E3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  <w:t>说明</w:t>
            </w:r>
          </w:p>
        </w:tc>
        <w:tc>
          <w:tcPr>
            <w:tcW w:w="2285" w:type="dxa"/>
            <w:tcBorders>
              <w:bottom w:val="single" w:sz="8" w:space="0" w:color="auto"/>
            </w:tcBorders>
          </w:tcPr>
          <w:p w14:paraId="6248AD29" w14:textId="77777777" w:rsidR="004A2989" w:rsidRDefault="00000000" w:rsidP="00EA66E3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  <w:t>量纲</w:t>
            </w:r>
          </w:p>
        </w:tc>
      </w:tr>
      <w:tr w:rsidR="004A2989" w14:paraId="05C0C901" w14:textId="77777777" w:rsidTr="00A9610E">
        <w:trPr>
          <w:trHeight w:val="702"/>
        </w:trPr>
        <w:tc>
          <w:tcPr>
            <w:tcW w:w="2410" w:type="dxa"/>
            <w:tcBorders>
              <w:top w:val="single" w:sz="8" w:space="0" w:color="auto"/>
              <w:tl2br w:val="nil"/>
              <w:tr2bl w:val="nil"/>
            </w:tcBorders>
          </w:tcPr>
          <w:p w14:paraId="22513A05" w14:textId="1E5650B5" w:rsidR="004A2989" w:rsidRPr="00624EBF" w:rsidRDefault="00624EBF" w:rsidP="00624EBF">
            <w:pPr>
              <w:tabs>
                <w:tab w:val="center" w:pos="1310"/>
              </w:tabs>
              <w:spacing w:line="360" w:lineRule="auto"/>
              <w:jc w:val="center"/>
              <w:rPr>
                <w:rStyle w:val="a4"/>
                <w:rFonts w:ascii="Arial" w:eastAsia="黑体" w:hAnsi="Arial" w:cs="Arial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624EBF">
              <w:rPr>
                <w:rStyle w:val="a4"/>
                <w:rFonts w:ascii="Arial" w:eastAsia="黑体" w:hAnsi="Arial" w:cs="Arial"/>
                <w:bCs/>
                <w:color w:val="000000"/>
                <w:position w:val="-6"/>
                <w:sz w:val="28"/>
                <w:szCs w:val="28"/>
                <w:shd w:val="clear" w:color="auto" w:fill="FFFFFF"/>
              </w:rPr>
              <w:object w:dxaOrig="680" w:dyaOrig="320" w14:anchorId="57E5BD47">
                <v:shape id="_x0000_i1200" type="#_x0000_t75" style="width:33.8pt;height:16.3pt" o:ole="">
                  <v:imagedata r:id="rId10" o:title=""/>
                </v:shape>
                <o:OLEObject Type="Embed" ProgID="Equation.DSMT4" ShapeID="_x0000_i1200" DrawAspect="Content" ObjectID="_1817306403" r:id="rId11"/>
              </w:object>
            </w:r>
          </w:p>
        </w:tc>
        <w:tc>
          <w:tcPr>
            <w:tcW w:w="3827" w:type="dxa"/>
            <w:tcBorders>
              <w:top w:val="single" w:sz="8" w:space="0" w:color="auto"/>
              <w:tl2br w:val="nil"/>
              <w:tr2bl w:val="nil"/>
            </w:tcBorders>
          </w:tcPr>
          <w:p w14:paraId="73FCBAC8" w14:textId="67C75F8F" w:rsidR="004A2989" w:rsidRDefault="00624EBF" w:rsidP="00EA66E3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  <w:t>D维成分向量（百分比）</w:t>
            </w:r>
          </w:p>
        </w:tc>
        <w:tc>
          <w:tcPr>
            <w:tcW w:w="2285" w:type="dxa"/>
            <w:tcBorders>
              <w:top w:val="single" w:sz="8" w:space="0" w:color="auto"/>
              <w:tl2br w:val="nil"/>
              <w:tr2bl w:val="nil"/>
            </w:tcBorders>
          </w:tcPr>
          <w:p w14:paraId="636B17DC" w14:textId="3DF3E017" w:rsidR="004A2989" w:rsidRDefault="00624EBF" w:rsidP="00EA66E3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  <w:t>%</w:t>
            </w:r>
          </w:p>
        </w:tc>
      </w:tr>
      <w:tr w:rsidR="004A2989" w14:paraId="054A861B" w14:textId="77777777" w:rsidTr="00A9610E">
        <w:tc>
          <w:tcPr>
            <w:tcW w:w="2410" w:type="dxa"/>
            <w:tcBorders>
              <w:tl2br w:val="nil"/>
              <w:tr2bl w:val="nil"/>
            </w:tcBorders>
          </w:tcPr>
          <w:p w14:paraId="721A75EB" w14:textId="20A2CD85" w:rsidR="004A2989" w:rsidRDefault="00A9610E" w:rsidP="00EA66E3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624EBF">
              <w:rPr>
                <w:rStyle w:val="a4"/>
                <w:rFonts w:ascii="黑体" w:eastAsia="黑体" w:hAnsi="黑体" w:cs="黑体" w:hint="eastAsia"/>
                <w:bCs/>
                <w:color w:val="000000"/>
                <w:position w:val="-10"/>
                <w:sz w:val="28"/>
                <w:szCs w:val="28"/>
                <w:shd w:val="clear" w:color="auto" w:fill="FFFFFF"/>
              </w:rPr>
              <w:object w:dxaOrig="499" w:dyaOrig="320" w14:anchorId="1EA6148E">
                <v:shape id="_x0000_i1201" type="#_x0000_t75" style="width:25.05pt;height:16.3pt" o:ole="">
                  <v:imagedata r:id="rId12" o:title=""/>
                </v:shape>
                <o:OLEObject Type="Embed" ProgID="Equation.DSMT4" ShapeID="_x0000_i1201" DrawAspect="Content" ObjectID="_1817306404" r:id="rId13"/>
              </w:object>
            </w:r>
          </w:p>
        </w:tc>
        <w:tc>
          <w:tcPr>
            <w:tcW w:w="3827" w:type="dxa"/>
            <w:tcBorders>
              <w:tl2br w:val="nil"/>
              <w:tr2bl w:val="nil"/>
            </w:tcBorders>
          </w:tcPr>
          <w:p w14:paraId="3B6E15B6" w14:textId="3C9D95A5" w:rsidR="004A2989" w:rsidRDefault="00A9610E" w:rsidP="00EA66E3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  <w:t>集合均值</w:t>
            </w:r>
            <w:r w:rsidRPr="00A9610E">
              <w:rPr>
                <w:rStyle w:val="a4"/>
                <w:rFonts w:ascii="黑体" w:eastAsia="黑体" w:hAnsi="黑体" w:cs="黑体" w:hint="eastAsia"/>
                <w:bCs/>
                <w:color w:val="000000"/>
                <w:position w:val="-10"/>
                <w:sz w:val="28"/>
                <w:szCs w:val="28"/>
                <w:shd w:val="clear" w:color="auto" w:fill="FFFFFF"/>
              </w:rPr>
              <w:object w:dxaOrig="1380" w:dyaOrig="520" w14:anchorId="48CB648B">
                <v:shape id="_x0000_i1202" type="#_x0000_t75" style="width:68.85pt;height:26.3pt" o:ole="">
                  <v:imagedata r:id="rId14" o:title=""/>
                </v:shape>
                <o:OLEObject Type="Embed" ProgID="Equation.DSMT4" ShapeID="_x0000_i1202" DrawAspect="Content" ObjectID="_1817306405" r:id="rId15"/>
              </w:object>
            </w:r>
          </w:p>
        </w:tc>
        <w:tc>
          <w:tcPr>
            <w:tcW w:w="2285" w:type="dxa"/>
            <w:tcBorders>
              <w:tl2br w:val="nil"/>
              <w:tr2bl w:val="nil"/>
            </w:tcBorders>
          </w:tcPr>
          <w:p w14:paraId="3F2B22B1" w14:textId="0D1D7218" w:rsidR="004A2989" w:rsidRDefault="00A9610E" w:rsidP="00EA66E3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  <w:t>%</w:t>
            </w:r>
          </w:p>
        </w:tc>
      </w:tr>
      <w:tr w:rsidR="00A9610E" w14:paraId="5B22DDE5" w14:textId="77777777" w:rsidTr="00A9610E">
        <w:tc>
          <w:tcPr>
            <w:tcW w:w="2410" w:type="dxa"/>
            <w:tcBorders>
              <w:tl2br w:val="nil"/>
              <w:tr2bl w:val="nil"/>
            </w:tcBorders>
          </w:tcPr>
          <w:p w14:paraId="4369BD87" w14:textId="507CF878" w:rsidR="00A9610E" w:rsidRDefault="00A9610E" w:rsidP="00EA66E3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A9610E">
              <w:rPr>
                <w:rStyle w:val="a4"/>
                <w:rFonts w:ascii="黑体" w:eastAsia="黑体" w:hAnsi="黑体" w:cs="黑体" w:hint="eastAsia"/>
                <w:bCs/>
                <w:color w:val="000000"/>
                <w:position w:val="-10"/>
                <w:sz w:val="28"/>
                <w:szCs w:val="28"/>
                <w:shd w:val="clear" w:color="auto" w:fill="FFFFFF"/>
              </w:rPr>
              <w:object w:dxaOrig="639" w:dyaOrig="320" w14:anchorId="5C2C4C24">
                <v:shape id="_x0000_i1203" type="#_x0000_t75" style="width:31.95pt;height:16.3pt" o:ole="">
                  <v:imagedata r:id="rId16" o:title=""/>
                </v:shape>
                <o:OLEObject Type="Embed" ProgID="Equation.DSMT4" ShapeID="_x0000_i1203" DrawAspect="Content" ObjectID="_1817306406" r:id="rId17"/>
              </w:object>
            </w:r>
          </w:p>
        </w:tc>
        <w:tc>
          <w:tcPr>
            <w:tcW w:w="3827" w:type="dxa"/>
            <w:tcBorders>
              <w:tl2br w:val="nil"/>
              <w:tr2bl w:val="nil"/>
            </w:tcBorders>
          </w:tcPr>
          <w:p w14:paraId="4A98BEDB" w14:textId="40A3360F" w:rsidR="00A9610E" w:rsidRDefault="00A9610E" w:rsidP="00EA66E3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  <w:t>中心化对数比</w:t>
            </w:r>
            <w:r w:rsidRPr="00A9610E">
              <w:rPr>
                <w:rStyle w:val="a4"/>
                <w:rFonts w:ascii="黑体" w:eastAsia="黑体" w:hAnsi="黑体" w:cs="黑体" w:hint="eastAsia"/>
                <w:bCs/>
                <w:color w:val="000000"/>
                <w:position w:val="-12"/>
                <w:sz w:val="28"/>
                <w:szCs w:val="28"/>
                <w:shd w:val="clear" w:color="auto" w:fill="FFFFFF"/>
              </w:rPr>
              <w:object w:dxaOrig="1579" w:dyaOrig="360" w14:anchorId="71F0E201">
                <v:shape id="_x0000_i1204" type="#_x0000_t75" style="width:78.9pt;height:18.15pt" o:ole="">
                  <v:imagedata r:id="rId18" o:title=""/>
                </v:shape>
                <o:OLEObject Type="Embed" ProgID="Equation.DSMT4" ShapeID="_x0000_i1204" DrawAspect="Content" ObjectID="_1817306407" r:id="rId19"/>
              </w:object>
            </w:r>
          </w:p>
        </w:tc>
        <w:tc>
          <w:tcPr>
            <w:tcW w:w="2285" w:type="dxa"/>
            <w:tcBorders>
              <w:tl2br w:val="nil"/>
              <w:tr2bl w:val="nil"/>
            </w:tcBorders>
          </w:tcPr>
          <w:p w14:paraId="60DEB717" w14:textId="71F3879F" w:rsidR="00A9610E" w:rsidRDefault="00A9610E" w:rsidP="00EA66E3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A9610E" w14:paraId="22BD3AD1" w14:textId="77777777" w:rsidTr="00A9610E">
        <w:tc>
          <w:tcPr>
            <w:tcW w:w="2410" w:type="dxa"/>
            <w:tcBorders>
              <w:tl2br w:val="nil"/>
              <w:tr2bl w:val="nil"/>
            </w:tcBorders>
          </w:tcPr>
          <w:p w14:paraId="035A59C4" w14:textId="37A9427E" w:rsidR="00A9610E" w:rsidRDefault="00A9610E" w:rsidP="00EA66E3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A9610E">
              <w:rPr>
                <w:rStyle w:val="a4"/>
                <w:rFonts w:ascii="黑体" w:eastAsia="黑体" w:hAnsi="黑体" w:cs="黑体" w:hint="eastAsia"/>
                <w:bCs/>
                <w:color w:val="000000"/>
                <w:position w:val="-6"/>
                <w:sz w:val="28"/>
                <w:szCs w:val="28"/>
                <w:shd w:val="clear" w:color="auto" w:fill="FFFFFF"/>
              </w:rPr>
              <w:object w:dxaOrig="220" w:dyaOrig="279" w14:anchorId="604F4888">
                <v:shape id="_x0000_i1212" type="#_x0000_t75" style="width:11.25pt;height:13.75pt" o:ole="">
                  <v:imagedata r:id="rId20" o:title=""/>
                </v:shape>
                <o:OLEObject Type="Embed" ProgID="Equation.DSMT4" ShapeID="_x0000_i1212" DrawAspect="Content" ObjectID="_1817306408" r:id="rId21"/>
              </w:object>
            </w:r>
          </w:p>
        </w:tc>
        <w:tc>
          <w:tcPr>
            <w:tcW w:w="3827" w:type="dxa"/>
            <w:tcBorders>
              <w:tl2br w:val="nil"/>
              <w:tr2bl w:val="nil"/>
            </w:tcBorders>
          </w:tcPr>
          <w:p w14:paraId="3C325DDD" w14:textId="677568FD" w:rsidR="00A9610E" w:rsidRDefault="00A9610E" w:rsidP="00EA66E3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  <w:t>乘法替换的替代值</w:t>
            </w:r>
          </w:p>
        </w:tc>
        <w:tc>
          <w:tcPr>
            <w:tcW w:w="2285" w:type="dxa"/>
            <w:tcBorders>
              <w:tl2br w:val="nil"/>
              <w:tr2bl w:val="nil"/>
            </w:tcBorders>
          </w:tcPr>
          <w:p w14:paraId="7347C0D2" w14:textId="1E499CFC" w:rsidR="00A9610E" w:rsidRDefault="00A9610E" w:rsidP="00EA66E3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  <w:t>%</w:t>
            </w:r>
          </w:p>
        </w:tc>
      </w:tr>
      <w:tr w:rsidR="00A9610E" w14:paraId="37654EC0" w14:textId="77777777" w:rsidTr="00A9610E">
        <w:tc>
          <w:tcPr>
            <w:tcW w:w="2410" w:type="dxa"/>
            <w:tcBorders>
              <w:tl2br w:val="nil"/>
              <w:tr2bl w:val="nil"/>
            </w:tcBorders>
          </w:tcPr>
          <w:p w14:paraId="3E1B2552" w14:textId="5679B111" w:rsidR="00A9610E" w:rsidRDefault="00A9610E" w:rsidP="00EA66E3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A9610E">
              <w:rPr>
                <w:rStyle w:val="a4"/>
                <w:rFonts w:ascii="黑体" w:eastAsia="黑体" w:hAnsi="黑体" w:cs="黑体" w:hint="eastAsia"/>
                <w:bCs/>
                <w:color w:val="000000"/>
                <w:position w:val="-12"/>
                <w:sz w:val="28"/>
                <w:szCs w:val="28"/>
                <w:shd w:val="clear" w:color="auto" w:fill="FFFFFF"/>
              </w:rPr>
              <w:object w:dxaOrig="400" w:dyaOrig="360" w14:anchorId="698CBA29">
                <v:shape id="_x0000_i1215" type="#_x0000_t75" style="width:20.05pt;height:18.15pt" o:ole="">
                  <v:imagedata r:id="rId22" o:title=""/>
                </v:shape>
                <o:OLEObject Type="Embed" ProgID="Equation.DSMT4" ShapeID="_x0000_i1215" DrawAspect="Content" ObjectID="_1817306409" r:id="rId23"/>
              </w:object>
            </w:r>
          </w:p>
        </w:tc>
        <w:tc>
          <w:tcPr>
            <w:tcW w:w="3827" w:type="dxa"/>
            <w:tcBorders>
              <w:tl2br w:val="nil"/>
              <w:tr2bl w:val="nil"/>
            </w:tcBorders>
          </w:tcPr>
          <w:p w14:paraId="32737DBD" w14:textId="6376D6E1" w:rsidR="00A9610E" w:rsidRDefault="00A9610E" w:rsidP="00EA66E3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  <w:t>风化样本（CLR）</w:t>
            </w:r>
          </w:p>
        </w:tc>
        <w:tc>
          <w:tcPr>
            <w:tcW w:w="2285" w:type="dxa"/>
            <w:tcBorders>
              <w:tl2br w:val="nil"/>
              <w:tr2bl w:val="nil"/>
            </w:tcBorders>
          </w:tcPr>
          <w:p w14:paraId="13AB8DA2" w14:textId="000D1FD7" w:rsidR="00A9610E" w:rsidRDefault="00A9610E" w:rsidP="00EA66E3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A9610E" w14:paraId="602B5F28" w14:textId="77777777" w:rsidTr="00A9610E">
        <w:tc>
          <w:tcPr>
            <w:tcW w:w="2410" w:type="dxa"/>
            <w:tcBorders>
              <w:tl2br w:val="nil"/>
              <w:tr2bl w:val="nil"/>
            </w:tcBorders>
          </w:tcPr>
          <w:p w14:paraId="0B763035" w14:textId="194FA7F3" w:rsidR="00A9610E" w:rsidRDefault="00A9610E" w:rsidP="00EA66E3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A9610E">
              <w:rPr>
                <w:rStyle w:val="a4"/>
                <w:rFonts w:ascii="黑体" w:eastAsia="黑体" w:hAnsi="黑体" w:cs="黑体" w:hint="eastAsia"/>
                <w:bCs/>
                <w:color w:val="000000"/>
                <w:position w:val="-12"/>
                <w:sz w:val="28"/>
                <w:szCs w:val="28"/>
                <w:shd w:val="clear" w:color="auto" w:fill="FFFFFF"/>
              </w:rPr>
              <w:object w:dxaOrig="320" w:dyaOrig="360" w14:anchorId="445B4468">
                <v:shape id="_x0000_i1219" type="#_x0000_t75" style="width:16.3pt;height:18.15pt" o:ole="">
                  <v:imagedata r:id="rId24" o:title=""/>
                </v:shape>
                <o:OLEObject Type="Embed" ProgID="Equation.DSMT4" ShapeID="_x0000_i1219" DrawAspect="Content" ObjectID="_1817306410" r:id="rId25"/>
              </w:object>
            </w:r>
          </w:p>
        </w:tc>
        <w:tc>
          <w:tcPr>
            <w:tcW w:w="3827" w:type="dxa"/>
            <w:tcBorders>
              <w:tl2br w:val="nil"/>
              <w:tr2bl w:val="nil"/>
            </w:tcBorders>
          </w:tcPr>
          <w:p w14:paraId="5024237D" w14:textId="56BA990E" w:rsidR="00A9610E" w:rsidRDefault="00A9610E" w:rsidP="00EA66E3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  <w:t>未风化样本（CLR）</w:t>
            </w:r>
          </w:p>
        </w:tc>
        <w:tc>
          <w:tcPr>
            <w:tcW w:w="2285" w:type="dxa"/>
            <w:tcBorders>
              <w:tl2br w:val="nil"/>
              <w:tr2bl w:val="nil"/>
            </w:tcBorders>
          </w:tcPr>
          <w:p w14:paraId="15726222" w14:textId="4F8E9DE1" w:rsidR="00A9610E" w:rsidRDefault="00A9610E" w:rsidP="00EA66E3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A9610E" w14:paraId="31046151" w14:textId="77777777" w:rsidTr="00A9610E">
        <w:tc>
          <w:tcPr>
            <w:tcW w:w="2410" w:type="dxa"/>
            <w:tcBorders>
              <w:tl2br w:val="nil"/>
              <w:tr2bl w:val="nil"/>
            </w:tcBorders>
          </w:tcPr>
          <w:p w14:paraId="2E98214E" w14:textId="78BBD0DE" w:rsidR="00A9610E" w:rsidRDefault="00A9610E" w:rsidP="00EA66E3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A9610E">
              <w:rPr>
                <w:rStyle w:val="a4"/>
                <w:rFonts w:ascii="黑体" w:eastAsia="黑体" w:hAnsi="黑体" w:cs="黑体" w:hint="eastAsia"/>
                <w:bCs/>
                <w:color w:val="000000"/>
                <w:position w:val="-12"/>
                <w:sz w:val="28"/>
                <w:szCs w:val="28"/>
                <w:shd w:val="clear" w:color="auto" w:fill="FFFFFF"/>
              </w:rPr>
              <w:object w:dxaOrig="320" w:dyaOrig="400" w14:anchorId="50E5E97E">
                <v:shape id="_x0000_i1223" type="#_x0000_t75" style="width:16.3pt;height:20.05pt" o:ole="">
                  <v:imagedata r:id="rId26" o:title=""/>
                </v:shape>
                <o:OLEObject Type="Embed" ProgID="Equation.DSMT4" ShapeID="_x0000_i1223" DrawAspect="Content" ObjectID="_1817306411" r:id="rId27"/>
              </w:object>
            </w:r>
          </w:p>
        </w:tc>
        <w:tc>
          <w:tcPr>
            <w:tcW w:w="3827" w:type="dxa"/>
            <w:tcBorders>
              <w:tl2br w:val="nil"/>
              <w:tr2bl w:val="nil"/>
            </w:tcBorders>
          </w:tcPr>
          <w:p w14:paraId="1D426B01" w14:textId="57354A33" w:rsidR="00A9610E" w:rsidRDefault="00A9610E" w:rsidP="00EA66E3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  <w:t>PLS预测的未风化（CLR）</w:t>
            </w:r>
          </w:p>
        </w:tc>
        <w:tc>
          <w:tcPr>
            <w:tcW w:w="2285" w:type="dxa"/>
            <w:tcBorders>
              <w:tl2br w:val="nil"/>
              <w:tr2bl w:val="nil"/>
            </w:tcBorders>
          </w:tcPr>
          <w:p w14:paraId="180FCBA6" w14:textId="326C5C79" w:rsidR="00A9610E" w:rsidRDefault="00A9610E" w:rsidP="00EA66E3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A9610E" w14:paraId="60E6255D" w14:textId="77777777" w:rsidTr="00A9610E">
        <w:tc>
          <w:tcPr>
            <w:tcW w:w="2410" w:type="dxa"/>
            <w:tcBorders>
              <w:tl2br w:val="nil"/>
              <w:tr2bl w:val="nil"/>
            </w:tcBorders>
          </w:tcPr>
          <w:p w14:paraId="17A92542" w14:textId="6A254746" w:rsidR="00A9610E" w:rsidRDefault="00A9610E" w:rsidP="00EA66E3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A9610E">
              <w:rPr>
                <w:rStyle w:val="a4"/>
                <w:rFonts w:ascii="黑体" w:eastAsia="黑体" w:hAnsi="黑体" w:cs="黑体" w:hint="eastAsia"/>
                <w:bCs/>
                <w:color w:val="000000"/>
                <w:position w:val="-4"/>
                <w:sz w:val="28"/>
                <w:szCs w:val="28"/>
                <w:shd w:val="clear" w:color="auto" w:fill="FFFFFF"/>
              </w:rPr>
              <w:object w:dxaOrig="260" w:dyaOrig="260" w14:anchorId="3F77A835">
                <v:shape id="_x0000_i1226" type="#_x0000_t75" style="width:13.15pt;height:13.15pt" o:ole="">
                  <v:imagedata r:id="rId28" o:title=""/>
                </v:shape>
                <o:OLEObject Type="Embed" ProgID="Equation.DSMT4" ShapeID="_x0000_i1226" DrawAspect="Content" ObjectID="_1817306412" r:id="rId29"/>
              </w:object>
            </w:r>
          </w:p>
        </w:tc>
        <w:tc>
          <w:tcPr>
            <w:tcW w:w="3827" w:type="dxa"/>
            <w:tcBorders>
              <w:tl2br w:val="nil"/>
              <w:tr2bl w:val="nil"/>
            </w:tcBorders>
          </w:tcPr>
          <w:p w14:paraId="4F071531" w14:textId="5196D754" w:rsidR="00A9610E" w:rsidRDefault="00A9610E" w:rsidP="00EA66E3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  <w:t>相关差异矩阵</w:t>
            </w:r>
          </w:p>
        </w:tc>
        <w:tc>
          <w:tcPr>
            <w:tcW w:w="2285" w:type="dxa"/>
            <w:tcBorders>
              <w:tl2br w:val="nil"/>
              <w:tr2bl w:val="nil"/>
            </w:tcBorders>
          </w:tcPr>
          <w:p w14:paraId="5DC4C5D3" w14:textId="22CF8477" w:rsidR="00A9610E" w:rsidRDefault="00A9610E" w:rsidP="00EA66E3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A9610E" w14:paraId="46468861" w14:textId="77777777" w:rsidTr="00A9610E">
        <w:tc>
          <w:tcPr>
            <w:tcW w:w="2410" w:type="dxa"/>
            <w:tcBorders>
              <w:tl2br w:val="nil"/>
              <w:tr2bl w:val="nil"/>
            </w:tcBorders>
          </w:tcPr>
          <w:p w14:paraId="4BE94B0C" w14:textId="18EED6E3" w:rsidR="00A9610E" w:rsidRDefault="00A9610E" w:rsidP="00EA66E3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A9610E">
              <w:rPr>
                <w:rStyle w:val="a4"/>
                <w:rFonts w:ascii="黑体" w:eastAsia="黑体" w:hAnsi="黑体" w:cs="黑体" w:hint="eastAsia"/>
                <w:bCs/>
                <w:color w:val="000000"/>
                <w:position w:val="-4"/>
                <w:sz w:val="28"/>
                <w:szCs w:val="28"/>
                <w:shd w:val="clear" w:color="auto" w:fill="FFFFFF"/>
              </w:rPr>
              <w:object w:dxaOrig="480" w:dyaOrig="260" w14:anchorId="7D62823F">
                <v:shape id="_x0000_i1229" type="#_x0000_t75" style="width:23.8pt;height:13.15pt" o:ole="">
                  <v:imagedata r:id="rId30" o:title=""/>
                </v:shape>
                <o:OLEObject Type="Embed" ProgID="Equation.DSMT4" ShapeID="_x0000_i1229" DrawAspect="Content" ObjectID="_1817306413" r:id="rId31"/>
              </w:object>
            </w:r>
          </w:p>
        </w:tc>
        <w:tc>
          <w:tcPr>
            <w:tcW w:w="3827" w:type="dxa"/>
            <w:tcBorders>
              <w:tl2br w:val="nil"/>
              <w:tr2bl w:val="nil"/>
            </w:tcBorders>
          </w:tcPr>
          <w:p w14:paraId="4FF0D7DC" w14:textId="39160B40" w:rsidR="00A9610E" w:rsidRDefault="00A9610E" w:rsidP="00EA66E3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  <w:t>调整兰德指数</w:t>
            </w:r>
          </w:p>
        </w:tc>
        <w:tc>
          <w:tcPr>
            <w:tcW w:w="2285" w:type="dxa"/>
            <w:tcBorders>
              <w:tl2br w:val="nil"/>
              <w:tr2bl w:val="nil"/>
            </w:tcBorders>
          </w:tcPr>
          <w:p w14:paraId="6595FE38" w14:textId="1DBA5A23" w:rsidR="00A9610E" w:rsidRDefault="00A9610E" w:rsidP="00EA66E3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A9610E" w14:paraId="24618DD3" w14:textId="77777777" w:rsidTr="00A9610E">
        <w:tc>
          <w:tcPr>
            <w:tcW w:w="2410" w:type="dxa"/>
            <w:tcBorders>
              <w:tl2br w:val="nil"/>
              <w:tr2bl w:val="nil"/>
            </w:tcBorders>
          </w:tcPr>
          <w:p w14:paraId="08EC935D" w14:textId="53B7ECDF" w:rsidR="00A9610E" w:rsidRDefault="00A9610E" w:rsidP="00EA66E3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A9610E">
              <w:rPr>
                <w:rStyle w:val="a4"/>
                <w:rFonts w:ascii="黑体" w:eastAsia="黑体" w:hAnsi="黑体" w:cs="黑体" w:hint="eastAsia"/>
                <w:bCs/>
                <w:color w:val="000000"/>
                <w:position w:val="-6"/>
                <w:sz w:val="28"/>
                <w:szCs w:val="28"/>
                <w:shd w:val="clear" w:color="auto" w:fill="FFFFFF"/>
              </w:rPr>
              <w:object w:dxaOrig="300" w:dyaOrig="279" w14:anchorId="49788003">
                <v:shape id="_x0000_i1233" type="#_x0000_t75" style="width:15.05pt;height:13.75pt" o:ole="">
                  <v:imagedata r:id="rId32" o:title=""/>
                </v:shape>
                <o:OLEObject Type="Embed" ProgID="Equation.DSMT4" ShapeID="_x0000_i1233" DrawAspect="Content" ObjectID="_1817306414" r:id="rId33"/>
              </w:object>
            </w:r>
          </w:p>
        </w:tc>
        <w:tc>
          <w:tcPr>
            <w:tcW w:w="3827" w:type="dxa"/>
            <w:tcBorders>
              <w:tl2br w:val="nil"/>
              <w:tr2bl w:val="nil"/>
            </w:tcBorders>
          </w:tcPr>
          <w:p w14:paraId="76DE0AB5" w14:textId="647C83A0" w:rsidR="00A9610E" w:rsidRDefault="00A9610E" w:rsidP="00EA66E3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  <w:t>轮廓系数</w:t>
            </w:r>
          </w:p>
        </w:tc>
        <w:tc>
          <w:tcPr>
            <w:tcW w:w="2285" w:type="dxa"/>
            <w:tcBorders>
              <w:tl2br w:val="nil"/>
              <w:tr2bl w:val="nil"/>
            </w:tcBorders>
          </w:tcPr>
          <w:p w14:paraId="3F4DBD3C" w14:textId="17D27FB9" w:rsidR="00A9610E" w:rsidRDefault="00A9610E" w:rsidP="00EA66E3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Cs/>
                <w:color w:val="000000"/>
                <w:sz w:val="28"/>
                <w:szCs w:val="28"/>
                <w:shd w:val="clear" w:color="auto" w:fill="FFFFFF"/>
              </w:rPr>
              <w:t>-</w:t>
            </w:r>
          </w:p>
        </w:tc>
      </w:tr>
    </w:tbl>
    <w:p w14:paraId="33092935" w14:textId="46D76836" w:rsidR="004A2989" w:rsidRDefault="00000000" w:rsidP="00AB1510">
      <w:pPr>
        <w:spacing w:line="360" w:lineRule="auto"/>
        <w:jc w:val="center"/>
        <w:rPr>
          <w:rStyle w:val="a4"/>
          <w:rFonts w:ascii="黑体" w:eastAsia="黑体" w:hAnsi="黑体" w:cs="黑体" w:hint="eastAsia"/>
          <w:bCs/>
          <w:color w:val="000000"/>
          <w:sz w:val="28"/>
          <w:szCs w:val="28"/>
          <w:shd w:val="clear" w:color="auto" w:fill="FFFFFF"/>
        </w:rPr>
      </w:pPr>
      <w:r>
        <w:rPr>
          <w:rStyle w:val="a4"/>
          <w:rFonts w:ascii="黑体" w:eastAsia="黑体" w:hAnsi="黑体" w:cs="黑体" w:hint="eastAsia"/>
          <w:bCs/>
          <w:color w:val="000000"/>
          <w:sz w:val="28"/>
          <w:szCs w:val="28"/>
          <w:shd w:val="clear" w:color="auto" w:fill="FFFFFF"/>
        </w:rPr>
        <w:lastRenderedPageBreak/>
        <w:t>五、模型建立与求解</w:t>
      </w:r>
    </w:p>
    <w:p w14:paraId="71689403" w14:textId="77777777" w:rsidR="004A2989" w:rsidRDefault="00000000" w:rsidP="00EA66E3">
      <w:pPr>
        <w:pStyle w:val="2"/>
        <w:numPr>
          <w:ilvl w:val="1"/>
          <w:numId w:val="0"/>
        </w:numPr>
        <w:spacing w:after="156" w:line="360" w:lineRule="auto"/>
        <w:rPr>
          <w:rFonts w:hint="eastAsia"/>
          <w:b/>
          <w:bCs w:val="0"/>
          <w:szCs w:val="24"/>
        </w:rPr>
      </w:pPr>
      <w:r>
        <w:rPr>
          <w:rFonts w:hint="eastAsia"/>
          <w:b/>
          <w:bCs w:val="0"/>
          <w:szCs w:val="24"/>
        </w:rPr>
        <w:t>5.1问题一模型的建立与求解</w:t>
      </w:r>
    </w:p>
    <w:p w14:paraId="629F7C9B" w14:textId="188BC39B" w:rsidR="004A2989" w:rsidRDefault="00000000" w:rsidP="00EA66E3">
      <w:pPr>
        <w:pStyle w:val="3"/>
        <w:numPr>
          <w:ilvl w:val="2"/>
          <w:numId w:val="0"/>
        </w:numPr>
        <w:spacing w:line="360" w:lineRule="auto"/>
        <w:rPr>
          <w:b/>
          <w:bCs w:val="0"/>
          <w:szCs w:val="24"/>
        </w:rPr>
      </w:pPr>
      <w:r>
        <w:rPr>
          <w:rFonts w:hint="eastAsia"/>
          <w:b/>
          <w:bCs w:val="0"/>
          <w:szCs w:val="24"/>
        </w:rPr>
        <w:t>5.1.</w:t>
      </w:r>
      <w:r w:rsidR="006F311C">
        <w:rPr>
          <w:rFonts w:hint="eastAsia"/>
          <w:b/>
          <w:bCs w:val="0"/>
          <w:szCs w:val="24"/>
        </w:rPr>
        <w:t>1</w:t>
      </w:r>
      <w:r w:rsidR="00F41E5C">
        <w:rPr>
          <w:rFonts w:hint="eastAsia"/>
          <w:b/>
          <w:bCs w:val="0"/>
          <w:szCs w:val="24"/>
        </w:rPr>
        <w:t>模型的建立</w:t>
      </w:r>
    </w:p>
    <w:p w14:paraId="3D38EEC7" w14:textId="2D12B062" w:rsidR="00F41E5C" w:rsidRPr="00F41E5C" w:rsidRDefault="00F41E5C" w:rsidP="00632477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t>·</w:t>
      </w:r>
      <w:r w:rsidRPr="001852DB">
        <w:rPr>
          <w:rFonts w:hint="eastAsia"/>
          <w:b/>
          <w:bCs/>
        </w:rPr>
        <w:t>预处理：</w:t>
      </w:r>
      <w:r w:rsidRPr="00F41E5C">
        <w:t>筛选成分和</w:t>
      </w:r>
      <w:r w:rsidRPr="00F41E5C">
        <w:rPr>
          <w:position w:val="-14"/>
        </w:rPr>
        <w:object w:dxaOrig="1280" w:dyaOrig="400" w14:anchorId="21D30C06">
          <v:shape id="_x0000_i1301" type="#_x0000_t75" style="width:63.85pt;height:20.05pt" o:ole="">
            <v:imagedata r:id="rId34" o:title=""/>
          </v:shape>
          <o:OLEObject Type="Embed" ProgID="Equation.DSMT4" ShapeID="_x0000_i1301" DrawAspect="Content" ObjectID="_1817306415" r:id="rId35"/>
        </w:object>
      </w:r>
      <w:r w:rsidRPr="00F41E5C">
        <w:t>；零</w:t>
      </w:r>
      <w:r w:rsidRPr="001852DB">
        <w:t>值用乘法替换（零置</w:t>
      </w:r>
      <w:r w:rsidRPr="001852DB">
        <w:t>δ</w:t>
      </w:r>
      <w:r w:rsidRPr="001852DB">
        <w:t>，非零等比例缩放）后闭合至</w:t>
      </w:r>
      <w:r w:rsidRPr="001852DB">
        <w:t>100</w:t>
      </w:r>
      <w:r w:rsidRPr="001852DB">
        <w:t>；做</w:t>
      </w:r>
      <w:r w:rsidRPr="001852DB">
        <w:t xml:space="preserve"> CLR</w:t>
      </w:r>
      <w:r w:rsidRPr="001852DB">
        <w:t>。理由：保证在欧氏空</w:t>
      </w:r>
      <w:r w:rsidRPr="00F41E5C">
        <w:t>间分析，避免伪相关。</w:t>
      </w:r>
    </w:p>
    <w:p w14:paraId="1088BC57" w14:textId="767C5AC8" w:rsidR="00F41E5C" w:rsidRDefault="00F41E5C" w:rsidP="00632477">
      <w:pPr>
        <w:spacing w:line="360" w:lineRule="auto"/>
        <w:ind w:firstLine="420"/>
      </w:pPr>
      <w:r>
        <w:rPr>
          <w:rFonts w:hint="eastAsia"/>
        </w:rPr>
        <w:t>·</w:t>
      </w:r>
      <w:r w:rsidRPr="001852DB">
        <w:rPr>
          <w:rFonts w:hint="eastAsia"/>
          <w:b/>
          <w:bCs/>
        </w:rPr>
        <w:t>统计关联：</w:t>
      </w:r>
      <w:r w:rsidRPr="00F41E5C">
        <w:rPr>
          <w:rFonts w:hint="eastAsia"/>
        </w:rPr>
        <w:t>列联表</w:t>
      </w:r>
      <w:r w:rsidRPr="00F41E5C">
        <w:rPr>
          <w:rFonts w:hint="eastAsia"/>
        </w:rPr>
        <w:t xml:space="preserve"> + </w:t>
      </w:r>
      <w:r w:rsidRPr="00F41E5C">
        <w:rPr>
          <w:rFonts w:hint="eastAsia"/>
        </w:rPr>
        <w:t>卡方检验风化与类型</w:t>
      </w:r>
      <w:r w:rsidRPr="00F41E5C">
        <w:rPr>
          <w:rFonts w:hint="eastAsia"/>
        </w:rPr>
        <w:t>/</w:t>
      </w:r>
      <w:r w:rsidRPr="00F41E5C">
        <w:rPr>
          <w:rFonts w:hint="eastAsia"/>
        </w:rPr>
        <w:t>颜色</w:t>
      </w:r>
      <w:r w:rsidRPr="00F41E5C">
        <w:rPr>
          <w:rFonts w:hint="eastAsia"/>
        </w:rPr>
        <w:t>/</w:t>
      </w:r>
      <w:r w:rsidRPr="00F41E5C">
        <w:rPr>
          <w:rFonts w:hint="eastAsia"/>
        </w:rPr>
        <w:t>纹饰的关联；配对样本上做配对</w:t>
      </w:r>
      <w:r w:rsidRPr="00F41E5C">
        <w:rPr>
          <w:rFonts w:hint="eastAsia"/>
        </w:rPr>
        <w:t xml:space="preserve"> t </w:t>
      </w:r>
      <w:r w:rsidRPr="00F41E5C">
        <w:rPr>
          <w:rFonts w:hint="eastAsia"/>
        </w:rPr>
        <w:t>检验评估风化对各成分的效应方向与大小。理由：同编号配对可控制个体差异，结论更具因果指向性。</w:t>
      </w:r>
    </w:p>
    <w:p w14:paraId="53087F96" w14:textId="36066F5C" w:rsidR="009D25AC" w:rsidRPr="009D25AC" w:rsidRDefault="00F41E5C" w:rsidP="00632477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t>·</w:t>
      </w:r>
      <w:r w:rsidRPr="001852DB">
        <w:rPr>
          <w:rFonts w:hint="eastAsia"/>
          <w:b/>
          <w:bCs/>
        </w:rPr>
        <w:t>逆风化模型：</w:t>
      </w:r>
      <w:r w:rsidRPr="001852DB">
        <w:t>用同编号配对的</w:t>
      </w:r>
      <w:r w:rsidRPr="001852DB">
        <w:rPr>
          <w:position w:val="-14"/>
        </w:rPr>
        <w:object w:dxaOrig="859" w:dyaOrig="400" w14:anchorId="7B1330B1">
          <v:shape id="_x0000_i1300" type="#_x0000_t75" style="width:43.2pt;height:20.05pt" o:ole="">
            <v:imagedata r:id="rId36" o:title=""/>
          </v:shape>
          <o:OLEObject Type="Embed" ProgID="Equation.DSMT4" ShapeID="_x0000_i1300" DrawAspect="Content" ObjectID="_1817306416" r:id="rId37"/>
        </w:object>
      </w:r>
      <w:r w:rsidRPr="001852DB">
        <w:t>在</w:t>
      </w:r>
      <w:r w:rsidRPr="001852DB">
        <w:t xml:space="preserve"> CLR </w:t>
      </w:r>
      <w:r w:rsidRPr="001852DB">
        <w:t>空间训练</w:t>
      </w:r>
      <w:r w:rsidRPr="001852DB">
        <w:t xml:space="preserve"> PLS</w:t>
      </w:r>
      <w:r w:rsidRPr="001852DB">
        <w:t>多输出回归，</w:t>
      </w:r>
      <w:r w:rsidRPr="00F41E5C">
        <w:t>交叉验证选主成分数</w:t>
      </w:r>
      <w:r>
        <w:rPr>
          <w:rFonts w:hint="eastAsia"/>
        </w:rPr>
        <w:t>。</w:t>
      </w:r>
      <w:r w:rsidRPr="00F41E5C">
        <w:t>理由：</w:t>
      </w:r>
      <w:r w:rsidRPr="00F41E5C">
        <w:t>PLS</w:t>
      </w:r>
      <w:r w:rsidRPr="00F41E5C">
        <w:t>适用于小样本、强共线的多元映射</w:t>
      </w:r>
      <w:r w:rsidR="009D25AC">
        <w:rPr>
          <w:rFonts w:hint="eastAsia"/>
        </w:rPr>
        <w:t>。</w:t>
      </w:r>
    </w:p>
    <w:p w14:paraId="35D1EA63" w14:textId="490B716D" w:rsidR="00363AAC" w:rsidRPr="00363AAC" w:rsidRDefault="006F311C" w:rsidP="006F311C">
      <w:pPr>
        <w:pStyle w:val="3"/>
        <w:numPr>
          <w:ilvl w:val="2"/>
          <w:numId w:val="0"/>
        </w:numPr>
        <w:spacing w:line="360" w:lineRule="auto"/>
        <w:rPr>
          <w:b/>
          <w:bCs w:val="0"/>
          <w:szCs w:val="24"/>
        </w:rPr>
      </w:pPr>
      <w:r>
        <w:rPr>
          <w:rFonts w:hint="eastAsia"/>
          <w:b/>
          <w:bCs w:val="0"/>
          <w:szCs w:val="24"/>
        </w:rPr>
        <w:t xml:space="preserve">5.1.2 </w:t>
      </w:r>
      <w:r w:rsidR="007302DA">
        <w:rPr>
          <w:rFonts w:hint="eastAsia"/>
          <w:b/>
          <w:bCs w:val="0"/>
          <w:szCs w:val="24"/>
        </w:rPr>
        <w:t>模型的求解</w:t>
      </w:r>
    </w:p>
    <w:p w14:paraId="52B1ADC2" w14:textId="0197569D" w:rsidR="009D25AC" w:rsidRPr="009D25AC" w:rsidRDefault="009D25AC" w:rsidP="00632477">
      <w:pPr>
        <w:spacing w:line="360" w:lineRule="auto"/>
        <w:ind w:firstLine="420"/>
      </w:pPr>
      <w:r>
        <w:rPr>
          <w:rFonts w:hint="eastAsia"/>
        </w:rPr>
        <w:t>·</w:t>
      </w:r>
      <w:r w:rsidRPr="009D25AC">
        <w:t>以</w:t>
      </w:r>
      <w:r w:rsidRPr="009D25AC">
        <w:t>k</w:t>
      </w:r>
      <w:r w:rsidRPr="009D25AC">
        <w:t>折</w:t>
      </w:r>
      <w:r>
        <w:rPr>
          <w:rFonts w:hint="eastAsia"/>
        </w:rPr>
        <w:t>CV</w:t>
      </w:r>
      <w:r w:rsidRPr="009D25AC">
        <w:t>选择</w:t>
      </w:r>
      <w:r w:rsidRPr="009D25AC">
        <w:t xml:space="preserve"> PLS </w:t>
      </w:r>
      <w:r w:rsidRPr="009D25AC">
        <w:t>维数</w:t>
      </w:r>
      <w:r>
        <w:rPr>
          <w:rFonts w:hint="eastAsia"/>
        </w:rPr>
        <w:t>L</w:t>
      </w:r>
      <w:r w:rsidRPr="009D25AC">
        <w:t>（最小化预测</w:t>
      </w:r>
      <w:r w:rsidRPr="009D25AC">
        <w:t>MSE</w:t>
      </w:r>
      <w:r w:rsidRPr="009D25AC">
        <w:t>）；得到</w:t>
      </w:r>
      <w:r w:rsidR="007302DA" w:rsidRPr="009D25AC">
        <w:rPr>
          <w:position w:val="-14"/>
        </w:rPr>
        <w:object w:dxaOrig="1600" w:dyaOrig="420" w14:anchorId="63E0E1E8">
          <v:shape id="_x0000_i1295" type="#_x0000_t75" style="width:80.15pt;height:21.3pt" o:ole="">
            <v:imagedata r:id="rId38" o:title=""/>
          </v:shape>
          <o:OLEObject Type="Embed" ProgID="Equation.DSMT4" ShapeID="_x0000_i1295" DrawAspect="Content" ObjectID="_1817306417" r:id="rId39"/>
        </w:object>
      </w:r>
      <w:r w:rsidRPr="009D25AC">
        <w:t>；逆</w:t>
      </w:r>
      <w:r w:rsidRPr="009D25AC">
        <w:t>CLR</w:t>
      </w:r>
      <w:r w:rsidRPr="009D25AC">
        <w:t>得到风化前百分比估计。</w:t>
      </w:r>
    </w:p>
    <w:p w14:paraId="0563DE92" w14:textId="6878C5F2" w:rsidR="009D25AC" w:rsidRPr="009D25AC" w:rsidRDefault="009D25AC" w:rsidP="00632477">
      <w:pPr>
        <w:spacing w:line="360" w:lineRule="auto"/>
        <w:ind w:firstLine="420"/>
      </w:pPr>
      <w:r>
        <w:rPr>
          <w:rFonts w:hint="eastAsia"/>
        </w:rPr>
        <w:t>·</w:t>
      </w:r>
      <w:r w:rsidRPr="009D25AC">
        <w:t>输出：（</w:t>
      </w:r>
      <w:proofErr w:type="spellStart"/>
      <w:r w:rsidRPr="009D25AC">
        <w:t>i</w:t>
      </w:r>
      <w:proofErr w:type="spellEnd"/>
      <w:r w:rsidRPr="009D25AC">
        <w:t>）风化效应配对统计表；（</w:t>
      </w:r>
      <w:r w:rsidRPr="009D25AC">
        <w:t>ii</w:t>
      </w:r>
      <w:r w:rsidRPr="009D25AC">
        <w:t>）</w:t>
      </w:r>
      <w:r w:rsidRPr="009D25AC">
        <w:t>PLS CV</w:t>
      </w:r>
      <w:r w:rsidRPr="009D25AC">
        <w:t>曲线与残差分析；（</w:t>
      </w:r>
      <w:r w:rsidRPr="009D25AC">
        <w:t>iii</w:t>
      </w:r>
      <w:r w:rsidRPr="009D25AC">
        <w:t>）示例样本的</w:t>
      </w:r>
      <w:r w:rsidRPr="009D25AC">
        <w:t>“</w:t>
      </w:r>
      <w:r w:rsidRPr="009D25AC">
        <w:t>风化</w:t>
      </w:r>
      <w:r w:rsidRPr="009D25AC">
        <w:t>→</w:t>
      </w:r>
      <w:r w:rsidRPr="009D25AC">
        <w:t>未风化</w:t>
      </w:r>
      <w:r w:rsidRPr="009D25AC">
        <w:t>”</w:t>
      </w:r>
      <w:r w:rsidRPr="009D25AC">
        <w:t>还原对比图。</w:t>
      </w:r>
    </w:p>
    <w:p w14:paraId="14EA9BDC" w14:textId="79BAC7D7" w:rsidR="004A2989" w:rsidRDefault="009D25AC" w:rsidP="00632477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t>·</w:t>
      </w:r>
      <w:r w:rsidRPr="009D25AC">
        <w:t>结果使用理由：</w:t>
      </w:r>
      <w:r w:rsidRPr="009D25AC">
        <w:t xml:space="preserve">CV </w:t>
      </w:r>
      <w:r w:rsidRPr="009D25AC">
        <w:t>控制过拟合；配对框架隔离非风化差异。</w:t>
      </w:r>
    </w:p>
    <w:p w14:paraId="3426AA68" w14:textId="77777777" w:rsidR="004A2989" w:rsidRDefault="004A2989" w:rsidP="00EA66E3">
      <w:pPr>
        <w:spacing w:line="360" w:lineRule="auto"/>
        <w:ind w:firstLine="480"/>
      </w:pPr>
    </w:p>
    <w:p w14:paraId="05D5AD5E" w14:textId="588484EB" w:rsidR="004A2989" w:rsidRDefault="00000000" w:rsidP="001852DB">
      <w:pPr>
        <w:pStyle w:val="2"/>
        <w:numPr>
          <w:ilvl w:val="1"/>
          <w:numId w:val="0"/>
        </w:numPr>
        <w:spacing w:after="156" w:line="360" w:lineRule="auto"/>
        <w:rPr>
          <w:b/>
          <w:bCs w:val="0"/>
        </w:rPr>
      </w:pPr>
      <w:r>
        <w:rPr>
          <w:rFonts w:hint="eastAsia"/>
          <w:b/>
          <w:bCs w:val="0"/>
        </w:rPr>
        <w:t>5.2问题二模型的建立与求解</w:t>
      </w:r>
    </w:p>
    <w:p w14:paraId="184B9DE4" w14:textId="5A2090F5" w:rsidR="001852DB" w:rsidRPr="001852DB" w:rsidRDefault="001852DB" w:rsidP="001852DB">
      <w:pPr>
        <w:pStyle w:val="3"/>
        <w:numPr>
          <w:ilvl w:val="2"/>
          <w:numId w:val="0"/>
        </w:numPr>
        <w:spacing w:line="360" w:lineRule="auto"/>
        <w:rPr>
          <w:rFonts w:hint="eastAsia"/>
          <w:b/>
          <w:bCs w:val="0"/>
          <w:szCs w:val="24"/>
        </w:rPr>
      </w:pPr>
      <w:r>
        <w:rPr>
          <w:rFonts w:hint="eastAsia"/>
          <w:b/>
          <w:bCs w:val="0"/>
          <w:szCs w:val="24"/>
        </w:rPr>
        <w:t>5.</w:t>
      </w:r>
      <w:r>
        <w:rPr>
          <w:rFonts w:hint="eastAsia"/>
          <w:b/>
          <w:bCs w:val="0"/>
          <w:szCs w:val="24"/>
        </w:rPr>
        <w:t>2</w:t>
      </w:r>
      <w:r>
        <w:rPr>
          <w:rFonts w:hint="eastAsia"/>
          <w:b/>
          <w:bCs w:val="0"/>
          <w:szCs w:val="24"/>
        </w:rPr>
        <w:t>.1模型的建立</w:t>
      </w:r>
    </w:p>
    <w:p w14:paraId="47A557EC" w14:textId="11B514DF" w:rsidR="001852DB" w:rsidRPr="001852DB" w:rsidRDefault="001852DB" w:rsidP="00632477">
      <w:pPr>
        <w:spacing w:line="360" w:lineRule="auto"/>
        <w:ind w:firstLine="420"/>
      </w:pPr>
      <w:r>
        <w:rPr>
          <w:rFonts w:hint="eastAsia"/>
        </w:rPr>
        <w:t>·</w:t>
      </w:r>
      <w:r w:rsidRPr="001852DB">
        <w:rPr>
          <w:b/>
          <w:bCs/>
        </w:rPr>
        <w:t>训练集：</w:t>
      </w:r>
      <w:r w:rsidRPr="001852DB">
        <w:t>仅无风化样本（理由：避免风化偏移）；特征为</w:t>
      </w:r>
      <w:r w:rsidRPr="001852DB">
        <w:t xml:space="preserve"> CLR</w:t>
      </w:r>
      <w:r w:rsidRPr="001852DB">
        <w:t>。</w:t>
      </w:r>
    </w:p>
    <w:p w14:paraId="2D2AD1AD" w14:textId="19B64759" w:rsidR="001852DB" w:rsidRPr="001852DB" w:rsidRDefault="001852DB" w:rsidP="00632477">
      <w:pPr>
        <w:spacing w:line="360" w:lineRule="auto"/>
        <w:ind w:firstLine="420"/>
      </w:pPr>
      <w:r>
        <w:rPr>
          <w:rFonts w:hint="eastAsia"/>
        </w:rPr>
        <w:t>·</w:t>
      </w:r>
      <w:r w:rsidRPr="001852DB">
        <w:rPr>
          <w:b/>
          <w:bCs/>
        </w:rPr>
        <w:t>主类判别：</w:t>
      </w:r>
      <w:r w:rsidRPr="001852DB">
        <w:t>RF</w:t>
      </w:r>
      <w:r w:rsidRPr="001852DB">
        <w:t>（</w:t>
      </w:r>
      <w:r w:rsidRPr="001852DB">
        <w:t xml:space="preserve">n </w:t>
      </w:r>
      <w:r w:rsidRPr="001852DB">
        <w:t>树充足；</w:t>
      </w:r>
      <w:proofErr w:type="spellStart"/>
      <w:r w:rsidRPr="001852DB">
        <w:t>class_weight</w:t>
      </w:r>
      <w:proofErr w:type="spellEnd"/>
      <w:r w:rsidRPr="001852DB">
        <w:t>缓解不均衡）；分层</w:t>
      </w:r>
      <w:r w:rsidRPr="001852DB">
        <w:t xml:space="preserve"> k </w:t>
      </w:r>
      <w:r w:rsidRPr="001852DB">
        <w:t>折</w:t>
      </w:r>
      <w:r w:rsidRPr="001852DB">
        <w:t xml:space="preserve"> CV </w:t>
      </w:r>
      <w:r w:rsidRPr="001852DB">
        <w:t>报告</w:t>
      </w:r>
      <w:r w:rsidRPr="001852DB">
        <w:t xml:space="preserve"> ACC/Precision/Recall/F1/AUC</w:t>
      </w:r>
      <w:r w:rsidRPr="001852DB">
        <w:t>。理由：</w:t>
      </w:r>
      <w:r w:rsidRPr="001852DB">
        <w:t xml:space="preserve">RF </w:t>
      </w:r>
      <w:r w:rsidRPr="001852DB">
        <w:t>抗噪声、可解释（特征重要性）。</w:t>
      </w:r>
    </w:p>
    <w:p w14:paraId="5EBAA4A0" w14:textId="2E74DB02" w:rsidR="001852DB" w:rsidRPr="001852DB" w:rsidRDefault="001852DB" w:rsidP="00632477">
      <w:pPr>
        <w:spacing w:line="360" w:lineRule="auto"/>
        <w:ind w:firstLine="420"/>
      </w:pPr>
      <w:r>
        <w:rPr>
          <w:rFonts w:hint="eastAsia"/>
        </w:rPr>
        <w:t>·</w:t>
      </w:r>
      <w:r w:rsidRPr="001852DB">
        <w:rPr>
          <w:b/>
          <w:bCs/>
        </w:rPr>
        <w:t>亚类识别：</w:t>
      </w:r>
      <w:r w:rsidRPr="001852DB">
        <w:t>分别在</w:t>
      </w:r>
      <w:r w:rsidRPr="001852DB">
        <w:t>“</w:t>
      </w:r>
      <w:r w:rsidRPr="001852DB">
        <w:t>高钾</w:t>
      </w:r>
      <w:r w:rsidRPr="001852DB">
        <w:t>/</w:t>
      </w:r>
      <w:r w:rsidRPr="001852DB">
        <w:t>铅钡</w:t>
      </w:r>
      <w:r w:rsidRPr="001852DB">
        <w:t>”</w:t>
      </w:r>
      <w:r w:rsidRPr="001852DB">
        <w:t>子集上，选取化学合理的特征集（高钾：</w:t>
      </w:r>
      <w:r w:rsidRPr="001852DB">
        <w:t>K₂O/</w:t>
      </w:r>
      <w:proofErr w:type="spellStart"/>
      <w:r w:rsidRPr="001852DB">
        <w:t>SiO</w:t>
      </w:r>
      <w:proofErr w:type="spellEnd"/>
      <w:r w:rsidRPr="001852DB">
        <w:t>₂/</w:t>
      </w:r>
      <w:proofErr w:type="spellStart"/>
      <w:r w:rsidRPr="001852DB">
        <w:t>Al₂O</w:t>
      </w:r>
      <w:proofErr w:type="spellEnd"/>
      <w:r w:rsidRPr="001852DB">
        <w:t>₃/CaO/MgO</w:t>
      </w:r>
      <w:r w:rsidRPr="001852DB">
        <w:t>；铅钡：</w:t>
      </w:r>
      <w:proofErr w:type="spellStart"/>
      <w:r w:rsidRPr="001852DB">
        <w:t>PbO</w:t>
      </w:r>
      <w:proofErr w:type="spellEnd"/>
      <w:r w:rsidRPr="001852DB">
        <w:t>/</w:t>
      </w:r>
      <w:proofErr w:type="spellStart"/>
      <w:r w:rsidRPr="001852DB">
        <w:t>BaO</w:t>
      </w:r>
      <w:proofErr w:type="spellEnd"/>
      <w:r w:rsidRPr="001852DB">
        <w:t>/</w:t>
      </w:r>
      <w:proofErr w:type="spellStart"/>
      <w:r w:rsidRPr="001852DB">
        <w:t>SiO</w:t>
      </w:r>
      <w:proofErr w:type="spellEnd"/>
      <w:r w:rsidRPr="001852DB">
        <w:t>₂/</w:t>
      </w:r>
      <w:proofErr w:type="spellStart"/>
      <w:r w:rsidRPr="001852DB">
        <w:t>Al₂O</w:t>
      </w:r>
      <w:proofErr w:type="spellEnd"/>
      <w:r w:rsidRPr="001852DB">
        <w:t>₃/CaO</w:t>
      </w:r>
      <w:r w:rsidRPr="001852DB">
        <w:t>），在</w:t>
      </w:r>
      <w:r w:rsidRPr="001852DB">
        <w:t xml:space="preserve"> CLR </w:t>
      </w:r>
      <w:r w:rsidRPr="001852DB">
        <w:t>空间用</w:t>
      </w:r>
      <w:r w:rsidRPr="001852DB">
        <w:t xml:space="preserve"> Ward </w:t>
      </w:r>
      <w:r w:rsidRPr="001852DB">
        <w:t>层次聚类；</w:t>
      </w:r>
      <w:r w:rsidRPr="001852DB">
        <w:rPr>
          <w:position w:val="-14"/>
        </w:rPr>
        <w:object w:dxaOrig="900" w:dyaOrig="400" w14:anchorId="107F4B02">
          <v:shape id="_x0000_i1305" type="#_x0000_t75" style="width:45.1pt;height:20.05pt" o:ole="">
            <v:imagedata r:id="rId40" o:title=""/>
          </v:shape>
          <o:OLEObject Type="Embed" ProgID="Equation.DSMT4" ShapeID="_x0000_i1305" DrawAspect="Content" ObjectID="_1817306418" r:id="rId41"/>
        </w:object>
      </w:r>
      <w:r w:rsidRPr="001852DB">
        <w:t>以轮廓系数选优。</w:t>
      </w:r>
    </w:p>
    <w:p w14:paraId="394A729B" w14:textId="38DC2609" w:rsidR="001852DB" w:rsidRPr="001852DB" w:rsidRDefault="001852DB" w:rsidP="00632477">
      <w:pPr>
        <w:spacing w:line="360" w:lineRule="auto"/>
        <w:ind w:firstLine="420"/>
      </w:pPr>
      <w:r>
        <w:rPr>
          <w:rFonts w:hint="eastAsia"/>
        </w:rPr>
        <w:t>·</w:t>
      </w:r>
      <w:r w:rsidRPr="001852DB">
        <w:rPr>
          <w:b/>
          <w:bCs/>
        </w:rPr>
        <w:t>稳定性：</w:t>
      </w:r>
      <w:r w:rsidRPr="001852DB">
        <w:rPr>
          <w:rFonts w:ascii="Cambria Math" w:hAnsi="Cambria Math" w:cs="Cambria Math"/>
        </w:rPr>
        <w:t>①</w:t>
      </w:r>
      <w:r w:rsidRPr="001852DB">
        <w:t>联动法更换（</w:t>
      </w:r>
      <w:proofErr w:type="spellStart"/>
      <w:r w:rsidRPr="001852DB">
        <w:t>Ward↔Average</w:t>
      </w:r>
      <w:proofErr w:type="spellEnd"/>
      <w:r w:rsidRPr="001852DB">
        <w:t>）以</w:t>
      </w:r>
      <w:r w:rsidRPr="001852DB">
        <w:t xml:space="preserve"> ARI </w:t>
      </w:r>
      <w:r w:rsidRPr="001852DB">
        <w:t>衡量一致性；</w:t>
      </w:r>
      <w:r w:rsidRPr="001852DB">
        <w:rPr>
          <w:rFonts w:ascii="Cambria Math" w:hAnsi="Cambria Math" w:cs="Cambria Math"/>
        </w:rPr>
        <w:t>②</w:t>
      </w:r>
      <w:r w:rsidRPr="001852DB">
        <w:t>自助法重抽样得到共聚频率矩阵与</w:t>
      </w:r>
      <w:r w:rsidRPr="001852DB">
        <w:t>“</w:t>
      </w:r>
      <w:r w:rsidRPr="001852DB">
        <w:t>簇内平均共聚概率</w:t>
      </w:r>
      <w:r w:rsidRPr="001852DB">
        <w:t>”</w:t>
      </w:r>
      <w:r w:rsidRPr="001852DB">
        <w:t>。</w:t>
      </w:r>
    </w:p>
    <w:p w14:paraId="781B6E09" w14:textId="127B27E5" w:rsidR="001852DB" w:rsidRPr="001852DB" w:rsidRDefault="001852DB" w:rsidP="00632477">
      <w:pPr>
        <w:spacing w:line="360" w:lineRule="auto"/>
        <w:ind w:firstLine="420"/>
      </w:pPr>
      <w:r>
        <w:rPr>
          <w:rFonts w:hint="eastAsia"/>
        </w:rPr>
        <w:lastRenderedPageBreak/>
        <w:t>·</w:t>
      </w:r>
      <w:r w:rsidRPr="001852DB">
        <w:rPr>
          <w:b/>
          <w:bCs/>
        </w:rPr>
        <w:t>簇指纹：</w:t>
      </w:r>
      <w:r w:rsidRPr="001852DB">
        <w:t>簇中心在</w:t>
      </w:r>
      <w:r w:rsidRPr="001852DB">
        <w:t xml:space="preserve"> CLR </w:t>
      </w:r>
      <w:r w:rsidRPr="001852DB">
        <w:t>空间取均值并逆</w:t>
      </w:r>
      <w:r w:rsidRPr="001852DB">
        <w:t xml:space="preserve"> CLR</w:t>
      </w:r>
      <w:r w:rsidRPr="001852DB">
        <w:t>得到几何均值指纹，服务配方</w:t>
      </w:r>
      <w:r w:rsidRPr="001852DB">
        <w:t>/</w:t>
      </w:r>
      <w:r w:rsidRPr="001852DB">
        <w:t>工艺解释。</w:t>
      </w:r>
    </w:p>
    <w:p w14:paraId="2E65F154" w14:textId="25A6742E" w:rsidR="001852DB" w:rsidRDefault="001852DB" w:rsidP="001852DB">
      <w:pPr>
        <w:pStyle w:val="3"/>
        <w:numPr>
          <w:ilvl w:val="2"/>
          <w:numId w:val="0"/>
        </w:numPr>
        <w:spacing w:line="360" w:lineRule="auto"/>
        <w:rPr>
          <w:b/>
          <w:bCs w:val="0"/>
          <w:szCs w:val="24"/>
        </w:rPr>
      </w:pPr>
      <w:r>
        <w:rPr>
          <w:rFonts w:hint="eastAsia"/>
          <w:b/>
          <w:bCs w:val="0"/>
          <w:szCs w:val="24"/>
        </w:rPr>
        <w:t>5.</w:t>
      </w:r>
      <w:r>
        <w:rPr>
          <w:rFonts w:hint="eastAsia"/>
          <w:b/>
          <w:bCs w:val="0"/>
          <w:szCs w:val="24"/>
        </w:rPr>
        <w:t>2</w:t>
      </w:r>
      <w:r>
        <w:rPr>
          <w:rFonts w:hint="eastAsia"/>
          <w:b/>
          <w:bCs w:val="0"/>
          <w:szCs w:val="24"/>
        </w:rPr>
        <w:t>.</w:t>
      </w:r>
      <w:r>
        <w:rPr>
          <w:rFonts w:hint="eastAsia"/>
          <w:b/>
          <w:bCs w:val="0"/>
          <w:szCs w:val="24"/>
        </w:rPr>
        <w:t>2</w:t>
      </w:r>
      <w:r>
        <w:rPr>
          <w:rFonts w:hint="eastAsia"/>
          <w:b/>
          <w:bCs w:val="0"/>
          <w:szCs w:val="24"/>
        </w:rPr>
        <w:t>模型的</w:t>
      </w:r>
      <w:r>
        <w:rPr>
          <w:rFonts w:hint="eastAsia"/>
          <w:b/>
          <w:bCs w:val="0"/>
          <w:szCs w:val="24"/>
        </w:rPr>
        <w:t>求解</w:t>
      </w:r>
    </w:p>
    <w:p w14:paraId="2A3DAFB7" w14:textId="09DE9F17" w:rsidR="001852DB" w:rsidRDefault="001852DB" w:rsidP="00632477">
      <w:pPr>
        <w:spacing w:line="360" w:lineRule="auto"/>
        <w:ind w:firstLine="420"/>
      </w:pPr>
      <w:r>
        <w:rPr>
          <w:rFonts w:hint="eastAsia"/>
        </w:rPr>
        <w:t>·</w:t>
      </w:r>
      <w:r w:rsidRPr="001852DB">
        <w:rPr>
          <w:rFonts w:hint="eastAsia"/>
          <w:b/>
          <w:bCs/>
        </w:rPr>
        <w:t>RF</w:t>
      </w:r>
      <w:r w:rsidRPr="001852DB">
        <w:rPr>
          <w:rFonts w:hint="eastAsia"/>
          <w:b/>
          <w:bCs/>
        </w:rPr>
        <w:t>：</w:t>
      </w:r>
      <w:r>
        <w:rPr>
          <w:rFonts w:hint="eastAsia"/>
        </w:rPr>
        <w:t>完成特征重要性排序与混淆矩阵；报告</w:t>
      </w:r>
      <w:r>
        <w:rPr>
          <w:rFonts w:hint="eastAsia"/>
        </w:rPr>
        <w:t xml:space="preserve"> CV </w:t>
      </w:r>
      <w:r>
        <w:rPr>
          <w:rFonts w:hint="eastAsia"/>
        </w:rPr>
        <w:t>指标表。</w:t>
      </w:r>
    </w:p>
    <w:p w14:paraId="2A63FA7F" w14:textId="0C702751" w:rsidR="00246253" w:rsidRDefault="00246253" w:rsidP="00246253">
      <w:pPr>
        <w:spacing w:line="360" w:lineRule="auto"/>
        <w:ind w:firstLine="420"/>
        <w:jc w:val="center"/>
      </w:pPr>
      <w:r>
        <w:rPr>
          <w:noProof/>
        </w:rPr>
        <w:drawing>
          <wp:inline distT="0" distB="0" distL="0" distR="0" wp14:anchorId="74CDF406" wp14:editId="060BC423">
            <wp:extent cx="5486400" cy="3657600"/>
            <wp:effectExtent l="0" t="0" r="0" b="0"/>
            <wp:docPr id="128983125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C3EAB5" w14:textId="5D439101" w:rsidR="00246253" w:rsidRDefault="00246253" w:rsidP="00246253">
      <w:pPr>
        <w:spacing w:line="360" w:lineRule="auto"/>
        <w:ind w:firstLine="42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2 </w:t>
      </w:r>
      <w:r>
        <w:rPr>
          <w:rFonts w:hint="eastAsia"/>
        </w:rPr>
        <w:t>特征重要性排序</w:t>
      </w:r>
    </w:p>
    <w:p w14:paraId="5BAC8AF1" w14:textId="064A4187" w:rsidR="00246253" w:rsidRDefault="00246253" w:rsidP="00246253">
      <w:pPr>
        <w:spacing w:line="360" w:lineRule="auto"/>
        <w:ind w:firstLine="420"/>
        <w:jc w:val="center"/>
      </w:pPr>
      <w:r>
        <w:rPr>
          <w:noProof/>
        </w:rPr>
        <w:drawing>
          <wp:inline distT="0" distB="0" distL="0" distR="0" wp14:anchorId="6E6EEF3B" wp14:editId="5112EF02">
            <wp:extent cx="3324225" cy="3324225"/>
            <wp:effectExtent l="0" t="0" r="9525" b="9525"/>
            <wp:docPr id="200271808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8506" cy="33385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5F0482" w14:textId="041EC662" w:rsidR="00246253" w:rsidRDefault="00246253" w:rsidP="00246253">
      <w:pPr>
        <w:spacing w:line="360" w:lineRule="auto"/>
        <w:ind w:firstLine="420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3 </w:t>
      </w:r>
      <w:r>
        <w:rPr>
          <w:rFonts w:hint="eastAsia"/>
        </w:rPr>
        <w:t>混淆矩阵</w:t>
      </w:r>
    </w:p>
    <w:p w14:paraId="3F23C148" w14:textId="3C89E4EF" w:rsidR="001852DB" w:rsidRDefault="001852DB" w:rsidP="00632477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lastRenderedPageBreak/>
        <w:t>·</w:t>
      </w:r>
      <w:r w:rsidRPr="001852DB">
        <w:rPr>
          <w:rFonts w:hint="eastAsia"/>
          <w:b/>
          <w:bCs/>
        </w:rPr>
        <w:t>聚类：</w:t>
      </w:r>
      <w:r>
        <w:rPr>
          <w:rFonts w:hint="eastAsia"/>
        </w:rPr>
        <w:t>输出树状图、最优</w:t>
      </w:r>
      <w:r w:rsidRPr="001852DB">
        <w:rPr>
          <w:position w:val="-4"/>
        </w:rPr>
        <w:object w:dxaOrig="200" w:dyaOrig="260" w14:anchorId="1523D078">
          <v:shape id="_x0000_i1308" type="#_x0000_t75" style="width:10pt;height:13.15pt" o:ole="">
            <v:imagedata r:id="rId44" o:title=""/>
          </v:shape>
          <o:OLEObject Type="Embed" ProgID="Equation.DSMT4" ShapeID="_x0000_i1308" DrawAspect="Content" ObjectID="_1817306419" r:id="rId45"/>
        </w:object>
      </w:r>
      <w:r>
        <w:rPr>
          <w:rFonts w:hint="eastAsia"/>
        </w:rPr>
        <w:t>、各簇样本表与簇指纹；计算</w:t>
      </w:r>
      <w:r>
        <w:rPr>
          <w:rFonts w:hint="eastAsia"/>
        </w:rPr>
        <w:t xml:space="preserve"> ARI </w:t>
      </w:r>
      <w:r>
        <w:rPr>
          <w:rFonts w:hint="eastAsia"/>
        </w:rPr>
        <w:t>与自助法稳定性。</w:t>
      </w:r>
    </w:p>
    <w:p w14:paraId="77C91D36" w14:textId="11208BC7" w:rsidR="004A2989" w:rsidRDefault="001852DB" w:rsidP="00632477">
      <w:pPr>
        <w:spacing w:line="360" w:lineRule="auto"/>
        <w:ind w:firstLine="420"/>
      </w:pPr>
      <w:r>
        <w:rPr>
          <w:rFonts w:hint="eastAsia"/>
        </w:rPr>
        <w:t>·</w:t>
      </w:r>
      <w:r w:rsidRPr="001852DB">
        <w:rPr>
          <w:rFonts w:hint="eastAsia"/>
          <w:b/>
          <w:bCs/>
        </w:rPr>
        <w:t>解读：</w:t>
      </w:r>
      <w:r>
        <w:rPr>
          <w:rFonts w:hint="eastAsia"/>
        </w:rPr>
        <w:t>高钾常分为“草木灰协同升高（</w:t>
      </w:r>
      <w:r>
        <w:t>K₂O–CaO</w:t>
      </w:r>
      <w:r>
        <w:rPr>
          <w:rFonts w:hint="eastAsia"/>
        </w:rPr>
        <w:t>）”与“高硅低钾”两亚类；铅钡簇内</w:t>
      </w:r>
      <w:proofErr w:type="spellStart"/>
      <w:r>
        <w:t>PbO</w:t>
      </w:r>
      <w:proofErr w:type="spellEnd"/>
      <w:r>
        <w:t>–</w:t>
      </w:r>
      <w:proofErr w:type="spellStart"/>
      <w:r>
        <w:t>BaO</w:t>
      </w:r>
      <w:proofErr w:type="spellEnd"/>
      <w:r>
        <w:t xml:space="preserve"> </w:t>
      </w:r>
      <w:r>
        <w:rPr>
          <w:rFonts w:hint="eastAsia"/>
        </w:rPr>
        <w:t>协同明显。理由：与原料来源与助熔体系一致。</w:t>
      </w:r>
    </w:p>
    <w:p w14:paraId="7B10BAF2" w14:textId="77777777" w:rsidR="00CD6B91" w:rsidRPr="001852DB" w:rsidRDefault="00CD6B91" w:rsidP="001852DB">
      <w:pPr>
        <w:spacing w:line="360" w:lineRule="auto"/>
        <w:rPr>
          <w:rFonts w:hint="eastAsia"/>
        </w:rPr>
      </w:pPr>
    </w:p>
    <w:p w14:paraId="31136571" w14:textId="77777777" w:rsidR="004A2989" w:rsidRDefault="00000000" w:rsidP="00EA66E3">
      <w:pPr>
        <w:pStyle w:val="2"/>
        <w:numPr>
          <w:ilvl w:val="1"/>
          <w:numId w:val="0"/>
        </w:numPr>
        <w:spacing w:after="156" w:line="360" w:lineRule="auto"/>
        <w:rPr>
          <w:rFonts w:hint="eastAsia"/>
          <w:b/>
          <w:bCs w:val="0"/>
        </w:rPr>
      </w:pPr>
      <w:r>
        <w:rPr>
          <w:rFonts w:hint="eastAsia"/>
          <w:b/>
          <w:bCs w:val="0"/>
        </w:rPr>
        <w:t>5.3问题三模型的建立与求解</w:t>
      </w:r>
    </w:p>
    <w:p w14:paraId="330E89B8" w14:textId="3CB637F0" w:rsidR="001852DB" w:rsidRDefault="001852DB" w:rsidP="001852DB">
      <w:pPr>
        <w:pStyle w:val="3"/>
        <w:numPr>
          <w:ilvl w:val="2"/>
          <w:numId w:val="0"/>
        </w:numPr>
        <w:spacing w:line="360" w:lineRule="auto"/>
        <w:rPr>
          <w:b/>
          <w:bCs w:val="0"/>
          <w:szCs w:val="24"/>
        </w:rPr>
      </w:pPr>
      <w:r>
        <w:rPr>
          <w:rFonts w:hint="eastAsia"/>
          <w:b/>
          <w:bCs w:val="0"/>
          <w:szCs w:val="24"/>
        </w:rPr>
        <w:t>5.</w:t>
      </w:r>
      <w:r>
        <w:rPr>
          <w:rFonts w:hint="eastAsia"/>
          <w:b/>
          <w:bCs w:val="0"/>
          <w:szCs w:val="24"/>
        </w:rPr>
        <w:t>3</w:t>
      </w:r>
      <w:r>
        <w:rPr>
          <w:rFonts w:hint="eastAsia"/>
          <w:b/>
          <w:bCs w:val="0"/>
          <w:szCs w:val="24"/>
        </w:rPr>
        <w:t>.1模型的建立</w:t>
      </w:r>
    </w:p>
    <w:p w14:paraId="517222C7" w14:textId="289F1ACD" w:rsidR="001852DB" w:rsidRDefault="001852DB" w:rsidP="00632477">
      <w:pPr>
        <w:spacing w:line="360" w:lineRule="auto"/>
        <w:ind w:firstLine="420"/>
        <w:rPr>
          <w:rFonts w:hint="eastAsia"/>
        </w:rPr>
      </w:pPr>
      <w:r w:rsidRPr="001852DB">
        <w:rPr>
          <w:rFonts w:hint="eastAsia"/>
          <w:b/>
          <w:bCs/>
        </w:rPr>
        <w:t>·</w:t>
      </w:r>
      <w:r w:rsidRPr="001852DB">
        <w:rPr>
          <w:rFonts w:hint="eastAsia"/>
          <w:b/>
          <w:bCs/>
        </w:rPr>
        <w:t>两步法：</w:t>
      </w:r>
      <w:r>
        <w:rPr>
          <w:rFonts w:hint="eastAsia"/>
        </w:rPr>
        <w:t>若未知样本标注风化，先用</w:t>
      </w:r>
      <w:r>
        <w:rPr>
          <w:rFonts w:hint="eastAsia"/>
        </w:rPr>
        <w:t xml:space="preserve"> PLS</w:t>
      </w:r>
      <w:proofErr w:type="gramStart"/>
      <w:r>
        <w:rPr>
          <w:rFonts w:hint="eastAsia"/>
        </w:rPr>
        <w:t>(</w:t>
      </w:r>
      <w:r>
        <w:rPr>
          <w:rFonts w:hint="eastAsia"/>
        </w:rPr>
        <w:t>风化→未风化</w:t>
      </w:r>
      <w:r>
        <w:rPr>
          <w:rFonts w:hint="eastAsia"/>
        </w:rPr>
        <w:t>)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修复；随后统一在</w:t>
      </w:r>
      <w:r>
        <w:rPr>
          <w:rFonts w:hint="eastAsia"/>
        </w:rPr>
        <w:t xml:space="preserve"> RF </w:t>
      </w:r>
      <w:r>
        <w:rPr>
          <w:rFonts w:hint="eastAsia"/>
        </w:rPr>
        <w:t>上判别主类。</w:t>
      </w:r>
    </w:p>
    <w:p w14:paraId="267C08DB" w14:textId="7AD3E537" w:rsidR="001852DB" w:rsidRPr="001852DB" w:rsidRDefault="001852DB" w:rsidP="00632477">
      <w:pPr>
        <w:spacing w:line="360" w:lineRule="auto"/>
        <w:ind w:firstLine="420"/>
        <w:rPr>
          <w:rFonts w:hint="eastAsia"/>
        </w:rPr>
      </w:pPr>
      <w:r w:rsidRPr="001852DB">
        <w:rPr>
          <w:rFonts w:hint="eastAsia"/>
          <w:b/>
          <w:bCs/>
        </w:rPr>
        <w:t>·</w:t>
      </w:r>
      <w:r w:rsidRPr="001852DB">
        <w:rPr>
          <w:rFonts w:hint="eastAsia"/>
          <w:b/>
          <w:bCs/>
        </w:rPr>
        <w:t>置信度：</w:t>
      </w:r>
      <w:r>
        <w:rPr>
          <w:rFonts w:hint="eastAsia"/>
        </w:rPr>
        <w:t>输出最大类概率；稳定性：在</w:t>
      </w:r>
      <w:r>
        <w:rPr>
          <w:rFonts w:hint="eastAsia"/>
        </w:rPr>
        <w:t xml:space="preserve"> CLR </w:t>
      </w:r>
      <w:r>
        <w:rPr>
          <w:rFonts w:hint="eastAsia"/>
        </w:rPr>
        <w:t>空间加入特征标准差</w:t>
      </w:r>
      <w:r>
        <w:rPr>
          <w:rFonts w:hint="eastAsia"/>
        </w:rPr>
        <w:t xml:space="preserve"> 5% </w:t>
      </w:r>
      <w:r>
        <w:rPr>
          <w:rFonts w:hint="eastAsia"/>
        </w:rPr>
        <w:t>的高斯噪声，</w:t>
      </w:r>
      <w:r>
        <w:rPr>
          <w:rFonts w:hint="eastAsia"/>
        </w:rPr>
        <w:t xml:space="preserve">100 </w:t>
      </w:r>
      <w:r>
        <w:rPr>
          <w:rFonts w:hint="eastAsia"/>
        </w:rPr>
        <w:t>次扰动统计标签保持率。理由：概率与保持率分别度量“模型确信度”与“对微扰的鲁棒性”。</w:t>
      </w:r>
    </w:p>
    <w:p w14:paraId="4585A4C8" w14:textId="31BAE5DC" w:rsidR="001852DB" w:rsidRPr="001852DB" w:rsidRDefault="001852DB" w:rsidP="001852DB">
      <w:pPr>
        <w:pStyle w:val="3"/>
        <w:numPr>
          <w:ilvl w:val="2"/>
          <w:numId w:val="0"/>
        </w:numPr>
        <w:spacing w:line="360" w:lineRule="auto"/>
        <w:rPr>
          <w:rFonts w:hint="eastAsia"/>
          <w:b/>
          <w:bCs w:val="0"/>
          <w:szCs w:val="24"/>
        </w:rPr>
      </w:pPr>
      <w:r>
        <w:rPr>
          <w:rFonts w:hint="eastAsia"/>
          <w:b/>
          <w:bCs w:val="0"/>
          <w:szCs w:val="24"/>
        </w:rPr>
        <w:t>5.</w:t>
      </w:r>
      <w:r>
        <w:rPr>
          <w:rFonts w:hint="eastAsia"/>
          <w:b/>
          <w:bCs w:val="0"/>
          <w:szCs w:val="24"/>
        </w:rPr>
        <w:t>3</w:t>
      </w:r>
      <w:r>
        <w:rPr>
          <w:rFonts w:hint="eastAsia"/>
          <w:b/>
          <w:bCs w:val="0"/>
          <w:szCs w:val="24"/>
        </w:rPr>
        <w:t>.</w:t>
      </w:r>
      <w:r>
        <w:rPr>
          <w:rFonts w:hint="eastAsia"/>
          <w:b/>
          <w:bCs w:val="0"/>
          <w:szCs w:val="24"/>
        </w:rPr>
        <w:t>2</w:t>
      </w:r>
      <w:r>
        <w:rPr>
          <w:rFonts w:hint="eastAsia"/>
          <w:b/>
          <w:bCs w:val="0"/>
          <w:szCs w:val="24"/>
        </w:rPr>
        <w:t>模型的</w:t>
      </w:r>
      <w:r>
        <w:rPr>
          <w:rFonts w:hint="eastAsia"/>
          <w:b/>
          <w:bCs w:val="0"/>
          <w:szCs w:val="24"/>
        </w:rPr>
        <w:t>求解</w:t>
      </w:r>
    </w:p>
    <w:p w14:paraId="41A41757" w14:textId="3DEB6694" w:rsidR="001852DB" w:rsidRPr="001852DB" w:rsidRDefault="001852DB" w:rsidP="00632477">
      <w:pPr>
        <w:spacing w:line="360" w:lineRule="auto"/>
        <w:ind w:firstLine="420"/>
        <w:rPr>
          <w:bCs/>
        </w:rPr>
      </w:pPr>
      <w:r>
        <w:rPr>
          <w:rFonts w:hint="eastAsia"/>
          <w:bCs/>
        </w:rPr>
        <w:t>·</w:t>
      </w:r>
      <w:r w:rsidRPr="001852DB">
        <w:rPr>
          <w:rFonts w:hint="eastAsia"/>
          <w:bCs/>
        </w:rPr>
        <w:t>批量处理未知样本，生成“</w:t>
      </w:r>
      <w:r w:rsidRPr="001852DB">
        <w:rPr>
          <w:rFonts w:hint="eastAsia"/>
          <w:bCs/>
        </w:rPr>
        <w:t>ID</w:t>
      </w:r>
      <w:r w:rsidRPr="001852DB">
        <w:rPr>
          <w:rFonts w:hint="eastAsia"/>
          <w:bCs/>
        </w:rPr>
        <w:t>–风化标记–预测类型–概率–保持率</w:t>
      </w:r>
      <w:r w:rsidRPr="001852DB">
        <w:rPr>
          <w:rFonts w:hint="eastAsia"/>
          <w:bCs/>
        </w:rPr>
        <w:t>(%)</w:t>
      </w:r>
      <w:r w:rsidRPr="001852DB">
        <w:rPr>
          <w:rFonts w:hint="eastAsia"/>
          <w:bCs/>
        </w:rPr>
        <w:t>”表；按阈值（如</w:t>
      </w:r>
      <w:r w:rsidRPr="001852DB">
        <w:rPr>
          <w:rFonts w:hint="eastAsia"/>
          <w:bCs/>
        </w:rPr>
        <w:t xml:space="preserve"> 95%</w:t>
      </w:r>
      <w:r w:rsidRPr="001852DB">
        <w:rPr>
          <w:rFonts w:hint="eastAsia"/>
          <w:bCs/>
        </w:rPr>
        <w:t>）标注高</w:t>
      </w:r>
      <w:r w:rsidRPr="001852DB">
        <w:rPr>
          <w:rFonts w:hint="eastAsia"/>
          <w:bCs/>
        </w:rPr>
        <w:t>/</w:t>
      </w:r>
      <w:r w:rsidRPr="001852DB">
        <w:rPr>
          <w:rFonts w:hint="eastAsia"/>
          <w:bCs/>
        </w:rPr>
        <w:t>中置信度。</w:t>
      </w:r>
    </w:p>
    <w:p w14:paraId="31F2276A" w14:textId="7F3B40FB" w:rsidR="004A2989" w:rsidRDefault="001852DB" w:rsidP="00632477">
      <w:pPr>
        <w:spacing w:line="360" w:lineRule="auto"/>
        <w:ind w:firstLine="420"/>
        <w:rPr>
          <w:bCs/>
        </w:rPr>
      </w:pPr>
      <w:r>
        <w:rPr>
          <w:rFonts w:hint="eastAsia"/>
          <w:bCs/>
        </w:rPr>
        <w:t>·</w:t>
      </w:r>
      <w:r w:rsidRPr="001852DB">
        <w:rPr>
          <w:rFonts w:hint="eastAsia"/>
          <w:bCs/>
        </w:rPr>
        <w:t>对低保持率样本给出“邻近决策边界</w:t>
      </w:r>
      <w:r w:rsidRPr="001852DB">
        <w:rPr>
          <w:rFonts w:hint="eastAsia"/>
          <w:bCs/>
        </w:rPr>
        <w:t>/</w:t>
      </w:r>
      <w:r w:rsidRPr="001852DB">
        <w:rPr>
          <w:rFonts w:hint="eastAsia"/>
          <w:bCs/>
        </w:rPr>
        <w:t>修复不确定”的技术性说明，避免结论过度化。</w:t>
      </w:r>
    </w:p>
    <w:p w14:paraId="0C4F258B" w14:textId="620F5BBF" w:rsidR="00CD6B91" w:rsidRDefault="00246253" w:rsidP="00246253">
      <w:pPr>
        <w:spacing w:line="360" w:lineRule="auto"/>
        <w:jc w:val="center"/>
        <w:rPr>
          <w:bCs/>
        </w:rPr>
      </w:pPr>
      <w:r>
        <w:rPr>
          <w:i/>
          <w:iCs/>
          <w:noProof/>
        </w:rPr>
        <w:drawing>
          <wp:inline distT="0" distB="0" distL="0" distR="0" wp14:anchorId="023F9EA2" wp14:editId="303FF33B">
            <wp:extent cx="3205163" cy="2557936"/>
            <wp:effectExtent l="0" t="0" r="0" b="0"/>
            <wp:docPr id="13386469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4602" cy="257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46A7C2" w14:textId="2BAD4A1C" w:rsidR="00246253" w:rsidRDefault="00246253" w:rsidP="00246253">
      <w:pPr>
        <w:spacing w:line="360" w:lineRule="auto"/>
        <w:jc w:val="center"/>
        <w:rPr>
          <w:rFonts w:hint="eastAsia"/>
          <w:bCs/>
        </w:rPr>
      </w:pPr>
      <w:r>
        <w:rPr>
          <w:rFonts w:hint="eastAsia"/>
          <w:bCs/>
        </w:rPr>
        <w:t>图</w:t>
      </w:r>
      <w:r>
        <w:rPr>
          <w:rFonts w:hint="eastAsia"/>
          <w:bCs/>
        </w:rPr>
        <w:t xml:space="preserve">4 </w:t>
      </w:r>
      <w:r>
        <w:rPr>
          <w:rFonts w:hint="eastAsia"/>
          <w:bCs/>
        </w:rPr>
        <w:t>问题三输出结果</w:t>
      </w:r>
    </w:p>
    <w:p w14:paraId="339F7163" w14:textId="1AC86FC6" w:rsidR="00751EB9" w:rsidRDefault="00751EB9" w:rsidP="00751EB9">
      <w:pPr>
        <w:pStyle w:val="2"/>
        <w:numPr>
          <w:ilvl w:val="1"/>
          <w:numId w:val="0"/>
        </w:numPr>
        <w:spacing w:after="156" w:line="360" w:lineRule="auto"/>
        <w:rPr>
          <w:rFonts w:hint="eastAsia"/>
          <w:b/>
          <w:bCs w:val="0"/>
        </w:rPr>
      </w:pPr>
      <w:r>
        <w:rPr>
          <w:rFonts w:hint="eastAsia"/>
          <w:b/>
          <w:bCs w:val="0"/>
        </w:rPr>
        <w:t>5.</w:t>
      </w:r>
      <w:r>
        <w:rPr>
          <w:rFonts w:hint="eastAsia"/>
          <w:b/>
          <w:bCs w:val="0"/>
        </w:rPr>
        <w:t>4</w:t>
      </w:r>
      <w:r>
        <w:rPr>
          <w:rFonts w:hint="eastAsia"/>
          <w:b/>
          <w:bCs w:val="0"/>
        </w:rPr>
        <w:t>问题</w:t>
      </w:r>
      <w:r>
        <w:rPr>
          <w:rFonts w:hint="eastAsia"/>
          <w:b/>
          <w:bCs w:val="0"/>
        </w:rPr>
        <w:t>四</w:t>
      </w:r>
      <w:r>
        <w:rPr>
          <w:rFonts w:hint="eastAsia"/>
          <w:b/>
          <w:bCs w:val="0"/>
        </w:rPr>
        <w:t>模型的建立与求解</w:t>
      </w:r>
    </w:p>
    <w:p w14:paraId="06CDC3ED" w14:textId="395F77E0" w:rsidR="00751EB9" w:rsidRDefault="00751EB9" w:rsidP="00751EB9">
      <w:pPr>
        <w:pStyle w:val="3"/>
        <w:numPr>
          <w:ilvl w:val="2"/>
          <w:numId w:val="0"/>
        </w:numPr>
        <w:spacing w:line="360" w:lineRule="auto"/>
        <w:rPr>
          <w:b/>
          <w:bCs w:val="0"/>
          <w:szCs w:val="24"/>
        </w:rPr>
      </w:pPr>
      <w:r>
        <w:rPr>
          <w:rFonts w:hint="eastAsia"/>
          <w:b/>
          <w:bCs w:val="0"/>
          <w:szCs w:val="24"/>
        </w:rPr>
        <w:t>5.</w:t>
      </w:r>
      <w:r>
        <w:rPr>
          <w:rFonts w:hint="eastAsia"/>
          <w:b/>
          <w:bCs w:val="0"/>
          <w:szCs w:val="24"/>
        </w:rPr>
        <w:t>4</w:t>
      </w:r>
      <w:r>
        <w:rPr>
          <w:rFonts w:hint="eastAsia"/>
          <w:b/>
          <w:bCs w:val="0"/>
          <w:szCs w:val="24"/>
        </w:rPr>
        <w:t>.1模型的建立</w:t>
      </w:r>
    </w:p>
    <w:p w14:paraId="7E0C7F94" w14:textId="1A5D9010" w:rsidR="00751EB9" w:rsidRDefault="00751EB9" w:rsidP="00632477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t>·</w:t>
      </w:r>
      <w:r w:rsidRPr="00751EB9">
        <w:rPr>
          <w:rFonts w:hint="eastAsia"/>
          <w:b/>
          <w:bCs/>
        </w:rPr>
        <w:t>相关矩阵：</w:t>
      </w:r>
      <w:r>
        <w:rPr>
          <w:rFonts w:hint="eastAsia"/>
        </w:rPr>
        <w:t>在</w:t>
      </w:r>
      <w:r>
        <w:rPr>
          <w:rFonts w:hint="eastAsia"/>
        </w:rPr>
        <w:t xml:space="preserve"> CLR </w:t>
      </w:r>
      <w:r>
        <w:rPr>
          <w:rFonts w:hint="eastAsia"/>
        </w:rPr>
        <w:t>空间分别计算“高钾</w:t>
      </w:r>
      <w:r>
        <w:rPr>
          <w:rFonts w:hint="eastAsia"/>
        </w:rPr>
        <w:t>/</w:t>
      </w:r>
      <w:r>
        <w:rPr>
          <w:rFonts w:hint="eastAsia"/>
        </w:rPr>
        <w:t>铅钡”的</w:t>
      </w:r>
      <w:r>
        <w:rPr>
          <w:rFonts w:hint="eastAsia"/>
        </w:rPr>
        <w:t xml:space="preserve"> Pearson </w:t>
      </w:r>
      <w:r>
        <w:rPr>
          <w:rFonts w:hint="eastAsia"/>
        </w:rPr>
        <w:t>相关矩阵（理由：避</w:t>
      </w:r>
      <w:r>
        <w:rPr>
          <w:rFonts w:hint="eastAsia"/>
        </w:rPr>
        <w:lastRenderedPageBreak/>
        <w:t>免常和伪相关）。</w:t>
      </w:r>
    </w:p>
    <w:p w14:paraId="0D002BF0" w14:textId="471AD03F" w:rsidR="00751EB9" w:rsidRDefault="00751EB9" w:rsidP="00632477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t>·</w:t>
      </w:r>
      <w:r w:rsidRPr="00751EB9">
        <w:rPr>
          <w:rFonts w:hint="eastAsia"/>
          <w:b/>
          <w:bCs/>
        </w:rPr>
        <w:t>差异矩阵：</w:t>
      </w:r>
      <w:r w:rsidRPr="00751EB9">
        <w:rPr>
          <w:position w:val="-14"/>
        </w:rPr>
        <w:object w:dxaOrig="2160" w:dyaOrig="380" w14:anchorId="4228EAB8">
          <v:shape id="_x0000_i1311" type="#_x0000_t75" style="width:108.3pt;height:18.8pt" o:ole="">
            <v:imagedata r:id="rId47" o:title=""/>
          </v:shape>
          <o:OLEObject Type="Embed" ProgID="Equation.DSMT4" ShapeID="_x0000_i1311" DrawAspect="Content" ObjectID="_1817306420" r:id="rId48"/>
        </w:object>
      </w:r>
      <w:r>
        <w:rPr>
          <w:rFonts w:hint="eastAsia"/>
        </w:rPr>
        <w:t>（可选）对每一对相关度用</w:t>
      </w:r>
      <w:r>
        <w:rPr>
          <w:rFonts w:hint="eastAsia"/>
        </w:rPr>
        <w:t xml:space="preserve"> Fisher r</w:t>
      </w:r>
      <w:r>
        <w:rPr>
          <w:rFonts w:hint="eastAsia"/>
        </w:rPr>
        <w:t>→</w:t>
      </w:r>
      <w:r>
        <w:rPr>
          <w:rFonts w:hint="eastAsia"/>
        </w:rPr>
        <w:t xml:space="preserve">z </w:t>
      </w:r>
      <w:r>
        <w:rPr>
          <w:rFonts w:hint="eastAsia"/>
        </w:rPr>
        <w:t>或</w:t>
      </w:r>
      <w:r>
        <w:rPr>
          <w:rFonts w:hint="eastAsia"/>
        </w:rPr>
        <w:t xml:space="preserve"> bootstrap </w:t>
      </w:r>
      <w:r>
        <w:rPr>
          <w:rFonts w:hint="eastAsia"/>
        </w:rPr>
        <w:t>评估显著性。</w:t>
      </w:r>
    </w:p>
    <w:p w14:paraId="1EE21039" w14:textId="7554B44A" w:rsidR="00751EB9" w:rsidRPr="00751EB9" w:rsidRDefault="00751EB9" w:rsidP="00632477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t>·</w:t>
      </w:r>
      <w:r w:rsidRPr="00751EB9">
        <w:rPr>
          <w:rFonts w:hint="eastAsia"/>
          <w:b/>
          <w:bCs/>
        </w:rPr>
        <w:t>解读规则：</w:t>
      </w:r>
      <w:r w:rsidRPr="00751EB9">
        <w:rPr>
          <w:position w:val="-14"/>
        </w:rPr>
        <w:object w:dxaOrig="720" w:dyaOrig="380" w14:anchorId="0BA189AC">
          <v:shape id="_x0000_i1314" type="#_x0000_t75" style="width:36.3pt;height:18.8pt" o:ole="">
            <v:imagedata r:id="rId49" o:title=""/>
          </v:shape>
          <o:OLEObject Type="Embed" ProgID="Equation.DSMT4" ShapeID="_x0000_i1314" DrawAspect="Content" ObjectID="_1817306421" r:id="rId50"/>
        </w:object>
      </w:r>
      <w:r>
        <w:rPr>
          <w:rFonts w:hint="eastAsia"/>
        </w:rPr>
        <w:t>表示该成分对在铅钡更相关，反之则在高钾更相关。</w:t>
      </w:r>
    </w:p>
    <w:p w14:paraId="32CE9EE3" w14:textId="2D58CC87" w:rsidR="00751EB9" w:rsidRPr="001852DB" w:rsidRDefault="00751EB9" w:rsidP="00751EB9">
      <w:pPr>
        <w:pStyle w:val="3"/>
        <w:numPr>
          <w:ilvl w:val="2"/>
          <w:numId w:val="0"/>
        </w:numPr>
        <w:spacing w:line="360" w:lineRule="auto"/>
        <w:rPr>
          <w:rFonts w:hint="eastAsia"/>
          <w:b/>
          <w:bCs w:val="0"/>
          <w:szCs w:val="24"/>
        </w:rPr>
      </w:pPr>
      <w:r>
        <w:rPr>
          <w:rFonts w:hint="eastAsia"/>
          <w:b/>
          <w:bCs w:val="0"/>
          <w:szCs w:val="24"/>
        </w:rPr>
        <w:t>5.</w:t>
      </w:r>
      <w:r>
        <w:rPr>
          <w:rFonts w:hint="eastAsia"/>
          <w:b/>
          <w:bCs w:val="0"/>
          <w:szCs w:val="24"/>
        </w:rPr>
        <w:t>4</w:t>
      </w:r>
      <w:r>
        <w:rPr>
          <w:rFonts w:hint="eastAsia"/>
          <w:b/>
          <w:bCs w:val="0"/>
          <w:szCs w:val="24"/>
        </w:rPr>
        <w:t>.2模型的求解</w:t>
      </w:r>
    </w:p>
    <w:p w14:paraId="2624D7FA" w14:textId="35F6CA6D" w:rsidR="00751EB9" w:rsidRDefault="00751EB9" w:rsidP="00632477">
      <w:pPr>
        <w:spacing w:line="360" w:lineRule="auto"/>
        <w:ind w:firstLine="420"/>
        <w:rPr>
          <w:bCs/>
        </w:rPr>
      </w:pPr>
      <w:r>
        <w:rPr>
          <w:rFonts w:hint="eastAsia"/>
          <w:bCs/>
        </w:rPr>
        <w:t>·</w:t>
      </w:r>
      <w:r w:rsidRPr="00751EB9">
        <w:rPr>
          <w:rFonts w:hint="eastAsia"/>
          <w:bCs/>
        </w:rPr>
        <w:t>输出两类相关矩阵与差异矩阵热力图；列出</w:t>
      </w:r>
      <w:r w:rsidRPr="00751EB9">
        <w:rPr>
          <w:position w:val="-14"/>
        </w:rPr>
        <w:object w:dxaOrig="340" w:dyaOrig="400" w14:anchorId="13499105">
          <v:shape id="_x0000_i1317" type="#_x0000_t75" style="width:16.9pt;height:20.05pt" o:ole="">
            <v:imagedata r:id="rId51" o:title=""/>
          </v:shape>
          <o:OLEObject Type="Embed" ProgID="Equation.DSMT4" ShapeID="_x0000_i1317" DrawAspect="Content" ObjectID="_1817306422" r:id="rId52"/>
        </w:object>
      </w:r>
      <w:r w:rsidRPr="00751EB9">
        <w:rPr>
          <w:rFonts w:hint="eastAsia"/>
          <w:bCs/>
        </w:rPr>
        <w:t xml:space="preserve">Top-N </w:t>
      </w:r>
      <w:r w:rsidRPr="00751EB9">
        <w:rPr>
          <w:rFonts w:hint="eastAsia"/>
          <w:bCs/>
        </w:rPr>
        <w:t>成分对与显著性</w:t>
      </w:r>
      <w:r w:rsidRPr="00751EB9">
        <w:rPr>
          <w:rFonts w:hint="eastAsia"/>
          <w:bCs/>
        </w:rPr>
        <w:t>/</w:t>
      </w:r>
      <w:r w:rsidRPr="00751EB9">
        <w:rPr>
          <w:rFonts w:hint="eastAsia"/>
          <w:bCs/>
        </w:rPr>
        <w:t>置信区间。</w:t>
      </w:r>
    </w:p>
    <w:p w14:paraId="55F09129" w14:textId="3093EB81" w:rsidR="00246253" w:rsidRDefault="00246253" w:rsidP="00246253">
      <w:pPr>
        <w:spacing w:line="360" w:lineRule="auto"/>
        <w:ind w:firstLine="420"/>
        <w:jc w:val="center"/>
        <w:rPr>
          <w:bCs/>
        </w:rPr>
      </w:pPr>
      <w:r>
        <w:rPr>
          <w:bCs/>
          <w:noProof/>
        </w:rPr>
        <w:drawing>
          <wp:inline distT="0" distB="0" distL="0" distR="0" wp14:anchorId="7CFD6085" wp14:editId="592309E8">
            <wp:extent cx="2663480" cy="1997463"/>
            <wp:effectExtent l="0" t="0" r="3810" b="3175"/>
            <wp:docPr id="22491659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1147" cy="20257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noProof/>
        </w:rPr>
        <w:drawing>
          <wp:inline distT="0" distB="0" distL="0" distR="0" wp14:anchorId="2306E29C" wp14:editId="55C09BBA">
            <wp:extent cx="2658998" cy="1994175"/>
            <wp:effectExtent l="0" t="0" r="8255" b="6350"/>
            <wp:docPr id="43636172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1589" cy="20261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B6C0B6" w14:textId="3200E9F7" w:rsidR="00246253" w:rsidRDefault="00246253" w:rsidP="00246253">
      <w:pPr>
        <w:spacing w:line="360" w:lineRule="auto"/>
        <w:ind w:firstLine="420"/>
        <w:jc w:val="center"/>
        <w:rPr>
          <w:bCs/>
        </w:rPr>
      </w:pPr>
      <w:r>
        <w:rPr>
          <w:rFonts w:hint="eastAsia"/>
          <w:bCs/>
        </w:rPr>
        <w:t>图</w:t>
      </w:r>
      <w:r>
        <w:rPr>
          <w:rFonts w:hint="eastAsia"/>
          <w:bCs/>
        </w:rPr>
        <w:t xml:space="preserve">5 </w:t>
      </w:r>
      <w:r>
        <w:rPr>
          <w:rFonts w:hint="eastAsia"/>
          <w:bCs/>
        </w:rPr>
        <w:t>高钾玻璃与铅钡玻璃的</w:t>
      </w:r>
      <w:r>
        <w:rPr>
          <w:rFonts w:hint="eastAsia"/>
          <w:bCs/>
        </w:rPr>
        <w:t>CLR</w:t>
      </w:r>
      <w:r>
        <w:rPr>
          <w:rFonts w:hint="eastAsia"/>
          <w:bCs/>
        </w:rPr>
        <w:t>相关矩阵</w:t>
      </w:r>
    </w:p>
    <w:p w14:paraId="55AA3D8C" w14:textId="22BBBC53" w:rsidR="00246253" w:rsidRDefault="00246253" w:rsidP="00246253">
      <w:pPr>
        <w:spacing w:line="360" w:lineRule="auto"/>
        <w:ind w:firstLine="420"/>
        <w:jc w:val="center"/>
        <w:rPr>
          <w:bCs/>
        </w:rPr>
      </w:pPr>
      <w:r>
        <w:rPr>
          <w:bCs/>
          <w:noProof/>
        </w:rPr>
        <w:drawing>
          <wp:inline distT="0" distB="0" distL="0" distR="0" wp14:anchorId="456277A6" wp14:editId="72E4FCBC">
            <wp:extent cx="3100388" cy="2325206"/>
            <wp:effectExtent l="0" t="0" r="5080" b="0"/>
            <wp:docPr id="188997107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3835" cy="23427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06054A" w14:textId="681C81BE" w:rsidR="00246253" w:rsidRPr="00751EB9" w:rsidRDefault="00246253" w:rsidP="00246253">
      <w:pPr>
        <w:spacing w:line="360" w:lineRule="auto"/>
        <w:ind w:firstLine="420"/>
        <w:jc w:val="center"/>
        <w:rPr>
          <w:rFonts w:hint="eastAsia"/>
          <w:bCs/>
        </w:rPr>
      </w:pPr>
      <w:r>
        <w:rPr>
          <w:rFonts w:hint="eastAsia"/>
          <w:bCs/>
        </w:rPr>
        <w:t>图</w:t>
      </w:r>
      <w:r>
        <w:rPr>
          <w:rFonts w:hint="eastAsia"/>
          <w:bCs/>
        </w:rPr>
        <w:t xml:space="preserve">6 </w:t>
      </w:r>
      <w:r>
        <w:rPr>
          <w:rFonts w:hint="eastAsia"/>
          <w:bCs/>
        </w:rPr>
        <w:t>铅钡玻璃与高钾玻璃的差异矩阵</w:t>
      </w:r>
    </w:p>
    <w:p w14:paraId="2C96E36C" w14:textId="0E0EDB90" w:rsidR="00751EB9" w:rsidRPr="00751EB9" w:rsidRDefault="00751EB9" w:rsidP="00632477">
      <w:pPr>
        <w:spacing w:line="360" w:lineRule="auto"/>
        <w:ind w:firstLine="420"/>
        <w:rPr>
          <w:rFonts w:hint="eastAsia"/>
          <w:bCs/>
        </w:rPr>
      </w:pPr>
      <w:r>
        <w:rPr>
          <w:rFonts w:hint="eastAsia"/>
          <w:bCs/>
        </w:rPr>
        <w:t>·</w:t>
      </w:r>
      <w:r w:rsidRPr="00751EB9">
        <w:rPr>
          <w:rFonts w:hint="eastAsia"/>
          <w:bCs/>
        </w:rPr>
        <w:t>重点现象：</w:t>
      </w:r>
      <w:proofErr w:type="spellStart"/>
      <w:r w:rsidRPr="00751EB9">
        <w:rPr>
          <w:bCs/>
        </w:rPr>
        <w:t>PbO</w:t>
      </w:r>
      <w:proofErr w:type="spellEnd"/>
      <w:r w:rsidRPr="00751EB9">
        <w:rPr>
          <w:bCs/>
        </w:rPr>
        <w:t>–</w:t>
      </w:r>
      <w:proofErr w:type="spellStart"/>
      <w:r w:rsidRPr="00751EB9">
        <w:rPr>
          <w:bCs/>
        </w:rPr>
        <w:t>BaO</w:t>
      </w:r>
      <w:proofErr w:type="spellEnd"/>
      <w:r w:rsidRPr="00751EB9">
        <w:rPr>
          <w:rFonts w:hint="eastAsia"/>
          <w:bCs/>
        </w:rPr>
        <w:t>在铅钡显著更强；</w:t>
      </w:r>
      <w:r w:rsidRPr="00751EB9">
        <w:rPr>
          <w:bCs/>
        </w:rPr>
        <w:t xml:space="preserve">K₂O–CaO </w:t>
      </w:r>
      <w:r w:rsidRPr="00751EB9">
        <w:rPr>
          <w:rFonts w:hint="eastAsia"/>
          <w:bCs/>
        </w:rPr>
        <w:t>在高钾显著更强；</w:t>
      </w:r>
      <w:proofErr w:type="spellStart"/>
      <w:r w:rsidRPr="00751EB9">
        <w:rPr>
          <w:bCs/>
        </w:rPr>
        <w:t>SiO</w:t>
      </w:r>
      <w:proofErr w:type="spellEnd"/>
      <w:r w:rsidRPr="00751EB9">
        <w:rPr>
          <w:bCs/>
        </w:rPr>
        <w:t>₂–</w:t>
      </w:r>
      <w:proofErr w:type="gramStart"/>
      <w:r w:rsidRPr="00751EB9">
        <w:rPr>
          <w:bCs/>
        </w:rPr>
        <w:t>(</w:t>
      </w:r>
      <w:proofErr w:type="spellStart"/>
      <w:r w:rsidRPr="00751EB9">
        <w:rPr>
          <w:bCs/>
        </w:rPr>
        <w:t>PbO</w:t>
      </w:r>
      <w:proofErr w:type="spellEnd"/>
      <w:r w:rsidRPr="00751EB9">
        <w:rPr>
          <w:bCs/>
        </w:rPr>
        <w:t>/</w:t>
      </w:r>
      <w:proofErr w:type="spellStart"/>
      <w:r w:rsidRPr="00751EB9">
        <w:rPr>
          <w:bCs/>
        </w:rPr>
        <w:t>BaO</w:t>
      </w:r>
      <w:proofErr w:type="spellEnd"/>
      <w:r w:rsidRPr="00751EB9">
        <w:rPr>
          <w:bCs/>
        </w:rPr>
        <w:t>/K₂O)</w:t>
      </w:r>
      <w:proofErr w:type="gramEnd"/>
      <w:r w:rsidRPr="00751EB9">
        <w:rPr>
          <w:bCs/>
        </w:rPr>
        <w:t xml:space="preserve"> </w:t>
      </w:r>
      <w:r w:rsidRPr="00751EB9">
        <w:rPr>
          <w:rFonts w:hint="eastAsia"/>
          <w:bCs/>
        </w:rPr>
        <w:t>呈现骨架–助熔剂的互补差异。理由：分别对应铅</w:t>
      </w:r>
      <w:r w:rsidRPr="00751EB9">
        <w:rPr>
          <w:bCs/>
        </w:rPr>
        <w:t>/</w:t>
      </w:r>
      <w:r w:rsidRPr="00751EB9">
        <w:rPr>
          <w:rFonts w:hint="eastAsia"/>
          <w:bCs/>
        </w:rPr>
        <w:t>钡助熔与植物灰助熔路径。</w:t>
      </w:r>
    </w:p>
    <w:p w14:paraId="602995E9" w14:textId="77777777" w:rsidR="004A2989" w:rsidRDefault="00000000" w:rsidP="00EA66E3">
      <w:pPr>
        <w:spacing w:line="360" w:lineRule="auto"/>
        <w:jc w:val="center"/>
        <w:rPr>
          <w:rStyle w:val="a4"/>
          <w:rFonts w:ascii="黑体" w:eastAsia="黑体" w:hAnsi="黑体" w:cs="黑体" w:hint="eastAsia"/>
          <w:bCs/>
          <w:color w:val="000000"/>
          <w:sz w:val="28"/>
          <w:szCs w:val="28"/>
          <w:shd w:val="clear" w:color="auto" w:fill="FFFFFF"/>
        </w:rPr>
      </w:pPr>
      <w:r>
        <w:rPr>
          <w:rStyle w:val="a4"/>
          <w:rFonts w:ascii="黑体" w:eastAsia="黑体" w:hAnsi="黑体" w:cs="黑体" w:hint="eastAsia"/>
          <w:bCs/>
          <w:color w:val="000000"/>
          <w:sz w:val="28"/>
          <w:szCs w:val="28"/>
          <w:shd w:val="clear" w:color="auto" w:fill="FFFFFF"/>
        </w:rPr>
        <w:br/>
        <w:t>六、模型检验</w:t>
      </w:r>
    </w:p>
    <w:p w14:paraId="673123BA" w14:textId="62D0C135" w:rsidR="00CD6B91" w:rsidRPr="008C4352" w:rsidRDefault="00CD6B91" w:rsidP="00CD6B91">
      <w:pPr>
        <w:pStyle w:val="2"/>
        <w:numPr>
          <w:ilvl w:val="1"/>
          <w:numId w:val="0"/>
        </w:numPr>
        <w:spacing w:after="156" w:line="360" w:lineRule="auto"/>
        <w:rPr>
          <w:b/>
          <w:bCs w:val="0"/>
        </w:rPr>
      </w:pPr>
      <w:r w:rsidRPr="008C4352">
        <w:rPr>
          <w:rFonts w:hint="eastAsia"/>
          <w:b/>
          <w:bCs w:val="0"/>
        </w:rPr>
        <w:lastRenderedPageBreak/>
        <w:t>6</w:t>
      </w:r>
      <w:r w:rsidRPr="008C4352">
        <w:rPr>
          <w:rFonts w:hint="eastAsia"/>
          <w:b/>
          <w:bCs w:val="0"/>
        </w:rPr>
        <w:t>.1</w:t>
      </w:r>
      <w:r w:rsidRPr="008C4352">
        <w:rPr>
          <w:rFonts w:hint="eastAsia"/>
          <w:b/>
          <w:bCs w:val="0"/>
        </w:rPr>
        <w:t>问题一检验</w:t>
      </w:r>
    </w:p>
    <w:p w14:paraId="4764B605" w14:textId="2E5755EB" w:rsidR="00CD6B91" w:rsidRDefault="00CD6B91" w:rsidP="00632477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t>·</w:t>
      </w:r>
      <w:r w:rsidRPr="00CD6B91">
        <w:rPr>
          <w:rFonts w:hint="eastAsia"/>
          <w:b/>
          <w:bCs/>
        </w:rPr>
        <w:t>配对统计：</w:t>
      </w:r>
      <w:r>
        <w:rPr>
          <w:rFonts w:hint="eastAsia"/>
        </w:rPr>
        <w:t>显著性与效应量（</w:t>
      </w:r>
      <w:r>
        <w:rPr>
          <w:rFonts w:hint="eastAsia"/>
        </w:rPr>
        <w:t>Cohen</w:t>
      </w:r>
      <w:r>
        <w:t>’</w:t>
      </w:r>
      <w:r>
        <w:rPr>
          <w:rFonts w:hint="eastAsia"/>
        </w:rPr>
        <w:t>s d</w:t>
      </w:r>
      <w:r>
        <w:rPr>
          <w:rFonts w:hint="eastAsia"/>
        </w:rPr>
        <w:t>）并报，避免仅给</w:t>
      </w:r>
      <w:r>
        <w:rPr>
          <w:rFonts w:hint="eastAsia"/>
        </w:rPr>
        <w:t xml:space="preserve"> p </w:t>
      </w:r>
      <w:r>
        <w:rPr>
          <w:rFonts w:hint="eastAsia"/>
        </w:rPr>
        <w:t>值。理由：量化风化强度。</w:t>
      </w:r>
    </w:p>
    <w:p w14:paraId="264BD90F" w14:textId="3E1E095C" w:rsidR="00CD6B91" w:rsidRDefault="00CD6B91" w:rsidP="00632477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t>·</w:t>
      </w:r>
      <w:r w:rsidRPr="00CD6B91">
        <w:rPr>
          <w:rFonts w:hint="eastAsia"/>
          <w:b/>
          <w:bCs/>
        </w:rPr>
        <w:t>PLS CV</w:t>
      </w:r>
      <w:r w:rsidRPr="00CD6B91">
        <w:rPr>
          <w:rFonts w:hint="eastAsia"/>
          <w:b/>
          <w:bCs/>
        </w:rPr>
        <w:t>：</w:t>
      </w:r>
      <w:r>
        <w:rPr>
          <w:rFonts w:hint="eastAsia"/>
        </w:rPr>
        <w:t>主成分数—</w:t>
      </w:r>
      <w:r>
        <w:rPr>
          <w:rFonts w:hint="eastAsia"/>
        </w:rPr>
        <w:t>MSE</w:t>
      </w:r>
      <w:r>
        <w:rPr>
          <w:rFonts w:hint="eastAsia"/>
        </w:rPr>
        <w:t>曲线单峰；留一</w:t>
      </w:r>
      <w:r>
        <w:rPr>
          <w:rFonts w:hint="eastAsia"/>
        </w:rPr>
        <w:t>/5</w:t>
      </w:r>
      <w:r>
        <w:rPr>
          <w:rFonts w:hint="eastAsia"/>
        </w:rPr>
        <w:t>折一致。理由：避免过拟合。</w:t>
      </w:r>
    </w:p>
    <w:p w14:paraId="3E7A6BFB" w14:textId="4E67994E" w:rsidR="00CD6B91" w:rsidRDefault="00CD6B91" w:rsidP="00632477">
      <w:pPr>
        <w:spacing w:line="360" w:lineRule="auto"/>
        <w:ind w:firstLine="420"/>
      </w:pPr>
      <w:r>
        <w:rPr>
          <w:rFonts w:hint="eastAsia"/>
        </w:rPr>
        <w:t>·</w:t>
      </w:r>
      <w:r w:rsidRPr="00CD6B91">
        <w:rPr>
          <w:rFonts w:hint="eastAsia"/>
          <w:b/>
          <w:bCs/>
        </w:rPr>
        <w:t>残差诊断：</w:t>
      </w:r>
      <w:r>
        <w:rPr>
          <w:rFonts w:hint="eastAsia"/>
        </w:rPr>
        <w:t xml:space="preserve">CLR </w:t>
      </w:r>
      <w:r>
        <w:rPr>
          <w:rFonts w:hint="eastAsia"/>
        </w:rPr>
        <w:t>空间残差零均值、无系统偏差；逆</w:t>
      </w:r>
      <w:r>
        <w:rPr>
          <w:rFonts w:hint="eastAsia"/>
        </w:rPr>
        <w:t xml:space="preserve"> CLR </w:t>
      </w:r>
      <w:r>
        <w:rPr>
          <w:rFonts w:hint="eastAsia"/>
        </w:rPr>
        <w:t>后总和误差</w:t>
      </w:r>
      <w:r w:rsidRPr="00CD6B91">
        <w:rPr>
          <w:position w:val="-6"/>
        </w:rPr>
        <w:object w:dxaOrig="620" w:dyaOrig="320" w14:anchorId="2847A744">
          <v:shape id="_x0000_i1322" type="#_x0000_t75" style="width:31.3pt;height:16.3pt" o:ole="">
            <v:imagedata r:id="rId56" o:title=""/>
          </v:shape>
          <o:OLEObject Type="Embed" ProgID="Equation.DSMT4" ShapeID="_x0000_i1322" DrawAspect="Content" ObjectID="_1817306423" r:id="rId57"/>
        </w:object>
      </w:r>
      <w:r>
        <w:rPr>
          <w:rFonts w:hint="eastAsia"/>
        </w:rPr>
        <w:t>。理由：保证守恒与可逆。</w:t>
      </w:r>
    </w:p>
    <w:p w14:paraId="465EA121" w14:textId="77777777" w:rsidR="008C4352" w:rsidRPr="00CD6B91" w:rsidRDefault="008C4352" w:rsidP="00CD6B91">
      <w:pPr>
        <w:spacing w:line="360" w:lineRule="auto"/>
        <w:rPr>
          <w:rFonts w:hint="eastAsia"/>
        </w:rPr>
      </w:pPr>
    </w:p>
    <w:p w14:paraId="26FC97D0" w14:textId="1FB649C7" w:rsidR="00CD6B91" w:rsidRPr="008C4352" w:rsidRDefault="00CD6B91" w:rsidP="00CD6B91">
      <w:pPr>
        <w:pStyle w:val="2"/>
        <w:numPr>
          <w:ilvl w:val="1"/>
          <w:numId w:val="0"/>
        </w:numPr>
        <w:spacing w:after="156" w:line="360" w:lineRule="auto"/>
        <w:rPr>
          <w:b/>
          <w:bCs w:val="0"/>
        </w:rPr>
      </w:pPr>
      <w:r w:rsidRPr="008C4352">
        <w:rPr>
          <w:rFonts w:hint="eastAsia"/>
          <w:b/>
          <w:bCs w:val="0"/>
        </w:rPr>
        <w:t>6.</w:t>
      </w:r>
      <w:r w:rsidRPr="008C4352">
        <w:rPr>
          <w:rFonts w:hint="eastAsia"/>
          <w:b/>
          <w:bCs w:val="0"/>
        </w:rPr>
        <w:t>2</w:t>
      </w:r>
      <w:r w:rsidRPr="008C4352">
        <w:rPr>
          <w:rFonts w:hint="eastAsia"/>
          <w:b/>
          <w:bCs w:val="0"/>
        </w:rPr>
        <w:t>问题</w:t>
      </w:r>
      <w:r w:rsidRPr="008C4352">
        <w:rPr>
          <w:rFonts w:hint="eastAsia"/>
          <w:b/>
          <w:bCs w:val="0"/>
        </w:rPr>
        <w:t>二</w:t>
      </w:r>
      <w:r w:rsidRPr="008C4352">
        <w:rPr>
          <w:rFonts w:hint="eastAsia"/>
          <w:b/>
          <w:bCs w:val="0"/>
        </w:rPr>
        <w:t>检验</w:t>
      </w:r>
    </w:p>
    <w:p w14:paraId="3A5732C1" w14:textId="23558B7D" w:rsidR="00CD6B91" w:rsidRDefault="00CD6B91" w:rsidP="00632477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t>·</w:t>
      </w:r>
      <w:r w:rsidRPr="00CD6B91">
        <w:rPr>
          <w:rFonts w:hint="eastAsia"/>
          <w:b/>
          <w:bCs/>
        </w:rPr>
        <w:t>RF</w:t>
      </w:r>
      <w:r w:rsidRPr="00CD6B91">
        <w:rPr>
          <w:rFonts w:hint="eastAsia"/>
          <w:b/>
          <w:bCs/>
        </w:rPr>
        <w:t>：</w:t>
      </w:r>
      <w:r>
        <w:rPr>
          <w:rFonts w:hint="eastAsia"/>
        </w:rPr>
        <w:t>分层</w:t>
      </w:r>
      <w:r>
        <w:rPr>
          <w:rFonts w:hint="eastAsia"/>
        </w:rPr>
        <w:t xml:space="preserve"> k </w:t>
      </w:r>
      <w:r>
        <w:rPr>
          <w:rFonts w:hint="eastAsia"/>
        </w:rPr>
        <w:t>折</w:t>
      </w:r>
      <w:r>
        <w:rPr>
          <w:rFonts w:hint="eastAsia"/>
        </w:rPr>
        <w:t xml:space="preserve"> ACC/Precision/Recall/F1/AUC</w:t>
      </w:r>
      <w:r>
        <w:rPr>
          <w:rFonts w:hint="eastAsia"/>
        </w:rPr>
        <w:t>；混淆矩阵定位错分（通常靠近决策边界或修复不充分）。理由：覆盖精确率与召回率的权衡。</w:t>
      </w:r>
    </w:p>
    <w:p w14:paraId="25D479A8" w14:textId="23D50CAF" w:rsidR="00CD6B91" w:rsidRDefault="00CD6B91" w:rsidP="00632477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t>·</w:t>
      </w:r>
      <w:r w:rsidRPr="00CD6B91">
        <w:rPr>
          <w:rFonts w:hint="eastAsia"/>
          <w:b/>
          <w:bCs/>
        </w:rPr>
        <w:t>聚类稳健性：</w:t>
      </w:r>
      <w:r>
        <w:rPr>
          <w:rFonts w:hint="eastAsia"/>
        </w:rPr>
        <w:t>①</w:t>
      </w:r>
      <w:r>
        <w:rPr>
          <w:rFonts w:hint="eastAsia"/>
        </w:rPr>
        <w:t>ARI(</w:t>
      </w:r>
      <w:proofErr w:type="spellStart"/>
      <w:r>
        <w:rPr>
          <w:rFonts w:hint="eastAsia"/>
        </w:rPr>
        <w:t>Ward,Average</w:t>
      </w:r>
      <w:proofErr w:type="spellEnd"/>
      <w:r>
        <w:rPr>
          <w:rFonts w:hint="eastAsia"/>
        </w:rPr>
        <w:t>)&gt;0.85</w:t>
      </w:r>
      <w:r>
        <w:rPr>
          <w:rFonts w:hint="eastAsia"/>
        </w:rPr>
        <w:t>（经验阈）；②自助法簇内平均共聚概率</w:t>
      </w:r>
      <w:r>
        <w:rPr>
          <w:rFonts w:hint="eastAsia"/>
        </w:rPr>
        <w:t xml:space="preserve"> &gt;0.90 </w:t>
      </w:r>
      <w:r>
        <w:rPr>
          <w:rFonts w:hint="eastAsia"/>
        </w:rPr>
        <w:t>为“高度稳定”。理由：从算法选择与样本扰动两维验证结构可靠性。</w:t>
      </w:r>
    </w:p>
    <w:p w14:paraId="5D7D48CC" w14:textId="3D23D956" w:rsidR="004A2989" w:rsidRDefault="00CD6B91" w:rsidP="00632477">
      <w:pPr>
        <w:spacing w:line="360" w:lineRule="auto"/>
        <w:ind w:firstLine="420"/>
      </w:pPr>
      <w:r>
        <w:rPr>
          <w:rFonts w:hint="eastAsia"/>
        </w:rPr>
        <w:t>·</w:t>
      </w:r>
      <w:r w:rsidRPr="00CD6B91">
        <w:rPr>
          <w:rFonts w:hint="eastAsia"/>
          <w:b/>
          <w:bCs/>
        </w:rPr>
        <w:t>可解释性：</w:t>
      </w:r>
      <w:r>
        <w:rPr>
          <w:rFonts w:hint="eastAsia"/>
        </w:rPr>
        <w:t>特征重要性与簇指纹一致（如铅钡簇内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PbO</w:t>
      </w:r>
      <w:proofErr w:type="spellEnd"/>
      <w:r>
        <w:rPr>
          <w:rFonts w:hint="eastAsia"/>
        </w:rPr>
        <w:t>/</w:t>
      </w:r>
      <w:proofErr w:type="spellStart"/>
      <w:r>
        <w:rPr>
          <w:rFonts w:hint="eastAsia"/>
        </w:rPr>
        <w:t>BaO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高值），避免“好看但不可解释”的聚类。</w:t>
      </w:r>
    </w:p>
    <w:p w14:paraId="52954BAD" w14:textId="77777777" w:rsidR="008C4352" w:rsidRDefault="008C4352" w:rsidP="00CD6B91">
      <w:pPr>
        <w:spacing w:line="360" w:lineRule="auto"/>
        <w:rPr>
          <w:rFonts w:hint="eastAsia"/>
        </w:rPr>
      </w:pPr>
    </w:p>
    <w:p w14:paraId="08A9B780" w14:textId="51451404" w:rsidR="00CD6B91" w:rsidRPr="008C4352" w:rsidRDefault="00CD6B91" w:rsidP="00CD6B91">
      <w:pPr>
        <w:pStyle w:val="2"/>
        <w:numPr>
          <w:ilvl w:val="1"/>
          <w:numId w:val="0"/>
        </w:numPr>
        <w:spacing w:after="156" w:line="360" w:lineRule="auto"/>
        <w:rPr>
          <w:b/>
          <w:bCs w:val="0"/>
        </w:rPr>
      </w:pPr>
      <w:r w:rsidRPr="008C4352">
        <w:rPr>
          <w:rFonts w:hint="eastAsia"/>
          <w:b/>
          <w:bCs w:val="0"/>
        </w:rPr>
        <w:t>6.</w:t>
      </w:r>
      <w:r w:rsidRPr="008C4352">
        <w:rPr>
          <w:rFonts w:hint="eastAsia"/>
          <w:b/>
          <w:bCs w:val="0"/>
        </w:rPr>
        <w:t>3</w:t>
      </w:r>
      <w:r w:rsidRPr="008C4352">
        <w:rPr>
          <w:rFonts w:hint="eastAsia"/>
          <w:b/>
          <w:bCs w:val="0"/>
        </w:rPr>
        <w:t>问题</w:t>
      </w:r>
      <w:r w:rsidRPr="008C4352">
        <w:rPr>
          <w:rFonts w:hint="eastAsia"/>
          <w:b/>
          <w:bCs w:val="0"/>
        </w:rPr>
        <w:t>三</w:t>
      </w:r>
      <w:r w:rsidRPr="008C4352">
        <w:rPr>
          <w:rFonts w:hint="eastAsia"/>
          <w:b/>
          <w:bCs w:val="0"/>
        </w:rPr>
        <w:t>检验</w:t>
      </w:r>
    </w:p>
    <w:p w14:paraId="05974BBC" w14:textId="67AFF11A" w:rsidR="00CD6B91" w:rsidRDefault="00CD6B91" w:rsidP="00632477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t>·</w:t>
      </w:r>
      <w:r w:rsidRPr="00CD6B91">
        <w:rPr>
          <w:rFonts w:hint="eastAsia"/>
          <w:b/>
          <w:bCs/>
        </w:rPr>
        <w:t>外推合理性：</w:t>
      </w:r>
      <w:r>
        <w:rPr>
          <w:rFonts w:hint="eastAsia"/>
        </w:rPr>
        <w:t>对经</w:t>
      </w:r>
      <w:r>
        <w:rPr>
          <w:rFonts w:hint="eastAsia"/>
        </w:rPr>
        <w:t xml:space="preserve"> PLS </w:t>
      </w:r>
      <w:r>
        <w:rPr>
          <w:rFonts w:hint="eastAsia"/>
        </w:rPr>
        <w:t>修复的未知样本，检查其</w:t>
      </w:r>
      <w:r>
        <w:rPr>
          <w:rFonts w:hint="eastAsia"/>
        </w:rPr>
        <w:t xml:space="preserve"> CLR </w:t>
      </w:r>
      <w:r>
        <w:rPr>
          <w:rFonts w:hint="eastAsia"/>
        </w:rPr>
        <w:t>投影是否落在训练分布邻域（如马氏距离阈值）。理由：防止离群外推。</w:t>
      </w:r>
    </w:p>
    <w:p w14:paraId="220CEC2B" w14:textId="63C16E00" w:rsidR="00CD6B91" w:rsidRDefault="00CD6B91" w:rsidP="00632477">
      <w:pPr>
        <w:spacing w:line="360" w:lineRule="auto"/>
        <w:ind w:firstLine="420"/>
      </w:pPr>
      <w:r>
        <w:rPr>
          <w:rFonts w:hint="eastAsia"/>
        </w:rPr>
        <w:t>·</w:t>
      </w:r>
      <w:r w:rsidRPr="00CD6B91">
        <w:rPr>
          <w:rFonts w:hint="eastAsia"/>
          <w:b/>
          <w:bCs/>
        </w:rPr>
        <w:t>稳定性：</w:t>
      </w:r>
      <w:r>
        <w:rPr>
          <w:rFonts w:hint="eastAsia"/>
        </w:rPr>
        <w:t xml:space="preserve">100 </w:t>
      </w:r>
      <w:r>
        <w:rPr>
          <w:rFonts w:hint="eastAsia"/>
        </w:rPr>
        <w:t>次扰动保持率分布应呈双峰靠高端；对低端个体进行个案回溯（特征接近决策边界）。理由：避免盲信单次预测。</w:t>
      </w:r>
    </w:p>
    <w:p w14:paraId="3F5A558C" w14:textId="77777777" w:rsidR="008C4352" w:rsidRDefault="008C4352" w:rsidP="00CD6B91">
      <w:pPr>
        <w:spacing w:line="360" w:lineRule="auto"/>
        <w:rPr>
          <w:rFonts w:hint="eastAsia"/>
        </w:rPr>
      </w:pPr>
    </w:p>
    <w:p w14:paraId="3603A184" w14:textId="56EA1F10" w:rsidR="00CD6B91" w:rsidRPr="008C4352" w:rsidRDefault="00CD6B91" w:rsidP="00CD6B91">
      <w:pPr>
        <w:pStyle w:val="2"/>
        <w:numPr>
          <w:ilvl w:val="1"/>
          <w:numId w:val="0"/>
        </w:numPr>
        <w:spacing w:after="156" w:line="360" w:lineRule="auto"/>
        <w:rPr>
          <w:b/>
          <w:bCs w:val="0"/>
        </w:rPr>
      </w:pPr>
      <w:r w:rsidRPr="008C4352">
        <w:rPr>
          <w:rFonts w:hint="eastAsia"/>
          <w:b/>
          <w:bCs w:val="0"/>
        </w:rPr>
        <w:t>6.</w:t>
      </w:r>
      <w:r w:rsidRPr="008C4352">
        <w:rPr>
          <w:rFonts w:hint="eastAsia"/>
          <w:b/>
          <w:bCs w:val="0"/>
        </w:rPr>
        <w:t>4</w:t>
      </w:r>
      <w:r w:rsidRPr="008C4352">
        <w:rPr>
          <w:rFonts w:hint="eastAsia"/>
          <w:b/>
          <w:bCs w:val="0"/>
        </w:rPr>
        <w:t>问题</w:t>
      </w:r>
      <w:r w:rsidRPr="008C4352">
        <w:rPr>
          <w:rFonts w:hint="eastAsia"/>
          <w:b/>
          <w:bCs w:val="0"/>
        </w:rPr>
        <w:t>四</w:t>
      </w:r>
      <w:r w:rsidRPr="008C4352">
        <w:rPr>
          <w:rFonts w:hint="eastAsia"/>
          <w:b/>
          <w:bCs w:val="0"/>
        </w:rPr>
        <w:t>检验</w:t>
      </w:r>
    </w:p>
    <w:p w14:paraId="0BAAA8F5" w14:textId="3F2DB15F" w:rsidR="00CD6B91" w:rsidRDefault="00CD6B91" w:rsidP="00632477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t>·</w:t>
      </w:r>
      <w:r w:rsidRPr="008C4352">
        <w:rPr>
          <w:rFonts w:hint="eastAsia"/>
          <w:b/>
          <w:bCs/>
        </w:rPr>
        <w:t>显著性：</w:t>
      </w:r>
      <w:r>
        <w:rPr>
          <w:rFonts w:hint="eastAsia"/>
        </w:rPr>
        <w:t>对</w:t>
      </w:r>
      <w:r w:rsidR="008C4352" w:rsidRPr="008C4352">
        <w:rPr>
          <w:position w:val="-14"/>
        </w:rPr>
        <w:object w:dxaOrig="320" w:dyaOrig="400" w14:anchorId="01E6214D">
          <v:shape id="_x0000_i1328" type="#_x0000_t75" style="width:16.3pt;height:20.05pt" o:ole="">
            <v:imagedata r:id="rId58" o:title=""/>
          </v:shape>
          <o:OLEObject Type="Embed" ProgID="Equation.DSMT4" ShapeID="_x0000_i1328" DrawAspect="Content" ObjectID="_1817306424" r:id="rId59"/>
        </w:object>
      </w:r>
      <w:r>
        <w:rPr>
          <w:rFonts w:hint="eastAsia"/>
        </w:rPr>
        <w:t xml:space="preserve">Top-N </w:t>
      </w:r>
      <w:r>
        <w:rPr>
          <w:rFonts w:hint="eastAsia"/>
        </w:rPr>
        <w:t>成分对，给</w:t>
      </w:r>
      <w:r>
        <w:rPr>
          <w:rFonts w:hint="eastAsia"/>
        </w:rPr>
        <w:t xml:space="preserve"> Fisher z </w:t>
      </w:r>
      <w:r>
        <w:rPr>
          <w:rFonts w:hint="eastAsia"/>
        </w:rPr>
        <w:t>双侧检验或</w:t>
      </w:r>
      <w:r>
        <w:rPr>
          <w:rFonts w:hint="eastAsia"/>
        </w:rPr>
        <w:t xml:space="preserve"> bootstrap 95% CI</w:t>
      </w:r>
      <w:r>
        <w:rPr>
          <w:rFonts w:hint="eastAsia"/>
        </w:rPr>
        <w:t>；不显著者只做趋势性讨论。理由：防止“显著性错觉”。</w:t>
      </w:r>
    </w:p>
    <w:p w14:paraId="0D2879FE" w14:textId="56FA6034" w:rsidR="00CD6B91" w:rsidRDefault="008C4352" w:rsidP="00632477">
      <w:pPr>
        <w:spacing w:line="360" w:lineRule="auto"/>
        <w:ind w:firstLine="420"/>
      </w:pPr>
      <w:r>
        <w:rPr>
          <w:rFonts w:hint="eastAsia"/>
        </w:rPr>
        <w:t>·</w:t>
      </w:r>
      <w:r w:rsidR="00CD6B91" w:rsidRPr="008C4352">
        <w:rPr>
          <w:rFonts w:hint="eastAsia"/>
          <w:b/>
          <w:bCs/>
        </w:rPr>
        <w:t>稳健性：</w:t>
      </w:r>
      <w:r w:rsidR="00CD6B91">
        <w:rPr>
          <w:rFonts w:hint="eastAsia"/>
        </w:rPr>
        <w:t>抽样分半</w:t>
      </w:r>
      <w:r w:rsidR="00CD6B91">
        <w:rPr>
          <w:rFonts w:hint="eastAsia"/>
        </w:rPr>
        <w:t>/</w:t>
      </w:r>
      <w:r w:rsidR="00CD6B91">
        <w:rPr>
          <w:rFonts w:hint="eastAsia"/>
        </w:rPr>
        <w:t>重复随机种子，差异矩阵模式保持（结构相似度高）。理由：结论不依赖偶然抽样。</w:t>
      </w:r>
    </w:p>
    <w:p w14:paraId="56637C84" w14:textId="77777777" w:rsidR="008C4352" w:rsidRPr="00CD6B91" w:rsidRDefault="008C4352" w:rsidP="00CD6B91">
      <w:pPr>
        <w:spacing w:line="360" w:lineRule="auto"/>
        <w:rPr>
          <w:rFonts w:hint="eastAsia"/>
        </w:rPr>
      </w:pPr>
    </w:p>
    <w:p w14:paraId="2362BC02" w14:textId="77777777" w:rsidR="004A2989" w:rsidRDefault="00000000" w:rsidP="00EA66E3">
      <w:pPr>
        <w:spacing w:line="360" w:lineRule="auto"/>
        <w:jc w:val="center"/>
        <w:rPr>
          <w:rStyle w:val="a4"/>
          <w:rFonts w:ascii="黑体" w:eastAsia="黑体" w:hAnsi="黑体" w:cs="黑体" w:hint="eastAsia"/>
          <w:bCs/>
          <w:color w:val="000000"/>
          <w:sz w:val="28"/>
          <w:szCs w:val="28"/>
          <w:shd w:val="clear" w:color="auto" w:fill="FFFFFF"/>
        </w:rPr>
      </w:pPr>
      <w:r>
        <w:rPr>
          <w:rStyle w:val="a4"/>
          <w:rFonts w:ascii="黑体" w:eastAsia="黑体" w:hAnsi="黑体" w:cs="黑体" w:hint="eastAsia"/>
          <w:bCs/>
          <w:color w:val="000000"/>
          <w:sz w:val="28"/>
          <w:szCs w:val="28"/>
          <w:shd w:val="clear" w:color="auto" w:fill="FFFFFF"/>
        </w:rPr>
        <w:lastRenderedPageBreak/>
        <w:t>七、模型的评价与改进</w:t>
      </w:r>
    </w:p>
    <w:p w14:paraId="5F05D421" w14:textId="77777777" w:rsidR="004A2989" w:rsidRDefault="00000000" w:rsidP="00EA66E3">
      <w:pPr>
        <w:pStyle w:val="2"/>
        <w:numPr>
          <w:ilvl w:val="1"/>
          <w:numId w:val="0"/>
        </w:numPr>
        <w:spacing w:after="156" w:line="360" w:lineRule="auto"/>
        <w:rPr>
          <w:rFonts w:hint="eastAsia"/>
        </w:rPr>
      </w:pPr>
      <w:bookmarkStart w:id="0" w:name="_Toc57576292"/>
      <w:r>
        <w:rPr>
          <w:rFonts w:hint="eastAsia"/>
        </w:rPr>
        <w:t>7.1模型的优点</w:t>
      </w:r>
      <w:bookmarkEnd w:id="0"/>
    </w:p>
    <w:p w14:paraId="132BA21A" w14:textId="3F37C84F" w:rsidR="008C4352" w:rsidRDefault="008C4352" w:rsidP="008C4352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t>1.</w:t>
      </w:r>
      <w:r w:rsidRPr="008C4352">
        <w:rPr>
          <w:rFonts w:hint="eastAsia"/>
          <w:b/>
          <w:bCs/>
        </w:rPr>
        <w:t>理论一致性：</w:t>
      </w:r>
      <w:r>
        <w:rPr>
          <w:rFonts w:hint="eastAsia"/>
        </w:rPr>
        <w:t>全流程基于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CoDA</w:t>
      </w:r>
      <w:proofErr w:type="spellEnd"/>
      <w:r>
        <w:rPr>
          <w:rFonts w:hint="eastAsia"/>
        </w:rPr>
        <w:t>，消除了常和伪相关，保证统计结论的可解释性。</w:t>
      </w:r>
    </w:p>
    <w:p w14:paraId="0C01F29D" w14:textId="428EF10B" w:rsidR="008C4352" w:rsidRDefault="008C4352" w:rsidP="008C4352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t>2.</w:t>
      </w:r>
      <w:r w:rsidRPr="008C4352">
        <w:rPr>
          <w:rFonts w:hint="eastAsia"/>
          <w:b/>
          <w:bCs/>
        </w:rPr>
        <w:t>抗小样本与共线：</w:t>
      </w:r>
      <w:r>
        <w:rPr>
          <w:rFonts w:hint="eastAsia"/>
        </w:rPr>
        <w:t xml:space="preserve">PLS </w:t>
      </w:r>
      <w:r>
        <w:rPr>
          <w:rFonts w:hint="eastAsia"/>
        </w:rPr>
        <w:t>处理“多变量、强相关、小样本”的映射问题，有效“逆风化”。</w:t>
      </w:r>
    </w:p>
    <w:p w14:paraId="41B7D70A" w14:textId="3A2B92C4" w:rsidR="008C4352" w:rsidRDefault="008C4352" w:rsidP="008C4352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t>3.</w:t>
      </w:r>
      <w:r w:rsidRPr="008C4352">
        <w:rPr>
          <w:rFonts w:hint="eastAsia"/>
          <w:b/>
          <w:bCs/>
        </w:rPr>
        <w:t>判别鲁棒：</w:t>
      </w:r>
      <w:r>
        <w:rPr>
          <w:rFonts w:hint="eastAsia"/>
        </w:rPr>
        <w:t xml:space="preserve">RF </w:t>
      </w:r>
      <w:r>
        <w:rPr>
          <w:rFonts w:hint="eastAsia"/>
        </w:rPr>
        <w:t>对噪声与异常值不敏感，分层</w:t>
      </w:r>
      <w:r>
        <w:rPr>
          <w:rFonts w:hint="eastAsia"/>
        </w:rPr>
        <w:t xml:space="preserve"> CV </w:t>
      </w:r>
      <w:r>
        <w:rPr>
          <w:rFonts w:hint="eastAsia"/>
        </w:rPr>
        <w:t>给出稳健泛化误差。</w:t>
      </w:r>
    </w:p>
    <w:p w14:paraId="44C17812" w14:textId="01A73C83" w:rsidR="008C4352" w:rsidRDefault="008C4352" w:rsidP="008C4352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t>4.</w:t>
      </w:r>
      <w:r w:rsidRPr="008C4352">
        <w:rPr>
          <w:rFonts w:hint="eastAsia"/>
          <w:b/>
          <w:bCs/>
        </w:rPr>
        <w:t>可解释性强：</w:t>
      </w:r>
      <w:r>
        <w:rPr>
          <w:rFonts w:hint="eastAsia"/>
        </w:rPr>
        <w:t xml:space="preserve">RF </w:t>
      </w:r>
      <w:r>
        <w:rPr>
          <w:rFonts w:hint="eastAsia"/>
        </w:rPr>
        <w:t>的特征重要性、聚类簇指纹、问题四的差异矩阵形成多层次证据链。</w:t>
      </w:r>
    </w:p>
    <w:p w14:paraId="15312FA2" w14:textId="470C9D1F" w:rsidR="008C4352" w:rsidRDefault="008C4352" w:rsidP="008C4352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t>5.</w:t>
      </w:r>
      <w:r w:rsidRPr="008C4352">
        <w:rPr>
          <w:rFonts w:hint="eastAsia"/>
          <w:b/>
          <w:bCs/>
        </w:rPr>
        <w:t>稳定性可量化：</w:t>
      </w:r>
      <w:r>
        <w:rPr>
          <w:rFonts w:hint="eastAsia"/>
        </w:rPr>
        <w:t>亚类用</w:t>
      </w:r>
      <w:r>
        <w:rPr>
          <w:rFonts w:hint="eastAsia"/>
        </w:rPr>
        <w:t xml:space="preserve"> ARI+</w:t>
      </w:r>
      <w:r>
        <w:rPr>
          <w:rFonts w:hint="eastAsia"/>
        </w:rPr>
        <w:t>自助法、未知判别用</w:t>
      </w:r>
      <w:r>
        <w:rPr>
          <w:rFonts w:hint="eastAsia"/>
        </w:rPr>
        <w:t xml:space="preserve"> 100 </w:t>
      </w:r>
      <w:r>
        <w:rPr>
          <w:rFonts w:hint="eastAsia"/>
        </w:rPr>
        <w:t>次保持率，均给出数值化的稳定性评估。</w:t>
      </w:r>
    </w:p>
    <w:p w14:paraId="79E97631" w14:textId="43AD5F4F" w:rsidR="008C4352" w:rsidRDefault="008C4352" w:rsidP="008C4352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t>6.</w:t>
      </w:r>
      <w:r w:rsidRPr="008C4352">
        <w:rPr>
          <w:rFonts w:hint="eastAsia"/>
          <w:b/>
          <w:bCs/>
        </w:rPr>
        <w:t>可复用与扩展：</w:t>
      </w:r>
      <w:r>
        <w:rPr>
          <w:rFonts w:hint="eastAsia"/>
        </w:rPr>
        <w:t>流程标准化（脚本化），可迁移至其他文物成分与风化场景。</w:t>
      </w:r>
    </w:p>
    <w:p w14:paraId="141ABFA1" w14:textId="5B9CDE3D" w:rsidR="008C4352" w:rsidRDefault="008C4352" w:rsidP="008C4352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t>7.</w:t>
      </w:r>
      <w:r w:rsidRPr="008C4352">
        <w:rPr>
          <w:rFonts w:hint="eastAsia"/>
          <w:b/>
          <w:bCs/>
        </w:rPr>
        <w:t>机制对齐：</w:t>
      </w:r>
      <w:r>
        <w:rPr>
          <w:rFonts w:hint="eastAsia"/>
        </w:rPr>
        <w:t>差异矩阵结论与配方来源假设（铅</w:t>
      </w:r>
      <w:r>
        <w:rPr>
          <w:rFonts w:hint="eastAsia"/>
        </w:rPr>
        <w:t>/</w:t>
      </w:r>
      <w:r>
        <w:rPr>
          <w:rFonts w:hint="eastAsia"/>
        </w:rPr>
        <w:t>钡助熔、植物灰助熔）一致，增强考古解释可信度。</w:t>
      </w:r>
    </w:p>
    <w:p w14:paraId="26B5EDA6" w14:textId="27B89F6A" w:rsidR="004A2989" w:rsidRPr="008C4352" w:rsidRDefault="008C4352" w:rsidP="008C4352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t>8.</w:t>
      </w:r>
      <w:r w:rsidRPr="008C4352">
        <w:rPr>
          <w:rFonts w:hint="eastAsia"/>
          <w:b/>
          <w:bCs/>
        </w:rPr>
        <w:t>诊断友好：</w:t>
      </w:r>
      <w:r>
        <w:rPr>
          <w:rFonts w:hint="eastAsia"/>
        </w:rPr>
        <w:t>提供混淆矩阵、</w:t>
      </w:r>
      <w:r>
        <w:rPr>
          <w:rFonts w:hint="eastAsia"/>
        </w:rPr>
        <w:t xml:space="preserve">CV </w:t>
      </w:r>
      <w:r>
        <w:rPr>
          <w:rFonts w:hint="eastAsia"/>
        </w:rPr>
        <w:t>曲线、共聚矩阵、</w:t>
      </w:r>
      <w:r>
        <w:rPr>
          <w:rFonts w:hint="eastAsia"/>
        </w:rPr>
        <w:t>Top-</w:t>
      </w:r>
      <w:r w:rsidRPr="008C4352">
        <w:rPr>
          <w:position w:val="-14"/>
        </w:rPr>
        <w:object w:dxaOrig="320" w:dyaOrig="400" w14:anchorId="672A1E59">
          <v:shape id="_x0000_i1331" type="#_x0000_t75" style="width:16.3pt;height:20.05pt" o:ole="">
            <v:imagedata r:id="rId60" o:title=""/>
          </v:shape>
          <o:OLEObject Type="Embed" ProgID="Equation.DSMT4" ShapeID="_x0000_i1331" DrawAspect="Content" ObjectID="_1817306425" r:id="rId61"/>
        </w:object>
      </w:r>
      <w:r>
        <w:rPr>
          <w:rFonts w:hint="eastAsia"/>
        </w:rPr>
        <w:t>成分对等多角度诊断输出，便于复核与答辩。</w:t>
      </w:r>
    </w:p>
    <w:p w14:paraId="792F81EF" w14:textId="34A71A66" w:rsidR="004A2989" w:rsidRDefault="00000000" w:rsidP="008C4352">
      <w:pPr>
        <w:pStyle w:val="2"/>
        <w:numPr>
          <w:ilvl w:val="1"/>
          <w:numId w:val="0"/>
        </w:numPr>
        <w:spacing w:after="156" w:line="360" w:lineRule="auto"/>
      </w:pPr>
      <w:bookmarkStart w:id="1" w:name="_Toc57576293"/>
      <w:r>
        <w:rPr>
          <w:rFonts w:hint="eastAsia"/>
        </w:rPr>
        <w:t>7.2模型的</w:t>
      </w:r>
      <w:bookmarkEnd w:id="1"/>
      <w:r>
        <w:rPr>
          <w:rFonts w:hint="eastAsia"/>
        </w:rPr>
        <w:t>缺点</w:t>
      </w:r>
    </w:p>
    <w:p w14:paraId="1BE91F02" w14:textId="137C200E" w:rsidR="008C4352" w:rsidRDefault="008C4352" w:rsidP="008C4352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t>1.</w:t>
      </w:r>
      <w:r w:rsidRPr="008C4352">
        <w:rPr>
          <w:rFonts w:hint="eastAsia"/>
          <w:b/>
          <w:bCs/>
        </w:rPr>
        <w:t xml:space="preserve">PLS </w:t>
      </w:r>
      <w:r w:rsidRPr="008C4352">
        <w:rPr>
          <w:rFonts w:hint="eastAsia"/>
          <w:b/>
          <w:bCs/>
        </w:rPr>
        <w:t>依赖配对样本：</w:t>
      </w:r>
      <w:r>
        <w:rPr>
          <w:rFonts w:hint="eastAsia"/>
        </w:rPr>
        <w:t>配对不足时逆风化外推不确定性上升。</w:t>
      </w:r>
    </w:p>
    <w:p w14:paraId="07E183B7" w14:textId="1BE681B2" w:rsidR="008C4352" w:rsidRDefault="008C4352" w:rsidP="008C4352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t>2.</w:t>
      </w:r>
      <w:r w:rsidRPr="008C4352">
        <w:rPr>
          <w:rFonts w:hint="eastAsia"/>
          <w:b/>
          <w:bCs/>
        </w:rPr>
        <w:t>聚类阈值经验性：</w:t>
      </w:r>
      <w:r>
        <w:rPr>
          <w:rFonts w:hint="eastAsia"/>
        </w:rPr>
        <w:t>如</w:t>
      </w:r>
      <w:r>
        <w:rPr>
          <w:rFonts w:hint="eastAsia"/>
        </w:rPr>
        <w:t xml:space="preserve"> ARI&gt;0.85</w:t>
      </w:r>
      <w:r>
        <w:rPr>
          <w:rFonts w:hint="eastAsia"/>
        </w:rPr>
        <w:t>、共聚</w:t>
      </w:r>
      <w:r>
        <w:rPr>
          <w:rFonts w:hint="eastAsia"/>
        </w:rPr>
        <w:t xml:space="preserve">&gt;0.90 </w:t>
      </w:r>
      <w:r>
        <w:rPr>
          <w:rFonts w:hint="eastAsia"/>
        </w:rPr>
        <w:t>属经验阈，需要结合数据规模校准。</w:t>
      </w:r>
    </w:p>
    <w:p w14:paraId="598A16A3" w14:textId="750A3D83" w:rsidR="008C4352" w:rsidRDefault="008C4352" w:rsidP="008C4352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t>3.</w:t>
      </w:r>
      <w:r w:rsidRPr="008C4352">
        <w:rPr>
          <w:rFonts w:hint="eastAsia"/>
          <w:b/>
          <w:bCs/>
        </w:rPr>
        <w:t>线性相关假设：</w:t>
      </w:r>
      <w:r>
        <w:rPr>
          <w:rFonts w:hint="eastAsia"/>
        </w:rPr>
        <w:t>问题四以</w:t>
      </w:r>
      <w:r>
        <w:rPr>
          <w:rFonts w:hint="eastAsia"/>
        </w:rPr>
        <w:t xml:space="preserve"> Pearson </w:t>
      </w:r>
      <w:r>
        <w:rPr>
          <w:rFonts w:hint="eastAsia"/>
        </w:rPr>
        <w:t>为主，对非线性耦合可能低估。</w:t>
      </w:r>
    </w:p>
    <w:p w14:paraId="3AAB3FF4" w14:textId="3E9FCCAF" w:rsidR="008C4352" w:rsidRPr="008C4352" w:rsidRDefault="008C4352" w:rsidP="008C4352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t>4.</w:t>
      </w:r>
      <w:r w:rsidRPr="008C4352">
        <w:rPr>
          <w:rFonts w:hint="eastAsia"/>
          <w:b/>
          <w:bCs/>
        </w:rPr>
        <w:t>类别外延受限：</w:t>
      </w:r>
      <w:r>
        <w:rPr>
          <w:rFonts w:hint="eastAsia"/>
        </w:rPr>
        <w:t>本研究聚焦“高钾</w:t>
      </w:r>
      <w:r>
        <w:rPr>
          <w:rFonts w:hint="eastAsia"/>
        </w:rPr>
        <w:t>/</w:t>
      </w:r>
      <w:r>
        <w:rPr>
          <w:rFonts w:hint="eastAsia"/>
        </w:rPr>
        <w:t>铅钡”，其他谱系未纳入训练。</w:t>
      </w:r>
    </w:p>
    <w:p w14:paraId="3E21137A" w14:textId="40D2D5F2" w:rsidR="004A2989" w:rsidRDefault="00000000" w:rsidP="008C4352">
      <w:pPr>
        <w:pStyle w:val="2"/>
        <w:numPr>
          <w:ilvl w:val="1"/>
          <w:numId w:val="0"/>
        </w:numPr>
        <w:spacing w:after="156" w:line="360" w:lineRule="auto"/>
      </w:pPr>
      <w:r>
        <w:rPr>
          <w:rFonts w:hint="eastAsia"/>
        </w:rPr>
        <w:t>7.3模型的改进</w:t>
      </w:r>
    </w:p>
    <w:p w14:paraId="16C2F0AA" w14:textId="233E87BD" w:rsidR="008C4352" w:rsidRDefault="008C4352" w:rsidP="008C4352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t>·</w:t>
      </w:r>
      <w:r w:rsidRPr="00632477">
        <w:rPr>
          <w:rFonts w:hint="eastAsia"/>
          <w:b/>
          <w:bCs/>
        </w:rPr>
        <w:t>稀疏</w:t>
      </w:r>
      <w:r w:rsidRPr="00632477">
        <w:rPr>
          <w:rFonts w:hint="eastAsia"/>
          <w:b/>
          <w:bCs/>
        </w:rPr>
        <w:t xml:space="preserve"> PLS / </w:t>
      </w:r>
      <w:r w:rsidRPr="00632477">
        <w:rPr>
          <w:rFonts w:hint="eastAsia"/>
          <w:b/>
          <w:bCs/>
        </w:rPr>
        <w:t>弹性网：</w:t>
      </w:r>
      <w:r>
        <w:rPr>
          <w:rFonts w:hint="eastAsia"/>
        </w:rPr>
        <w:t>进一步抑制噪声与冗余变量；</w:t>
      </w:r>
    </w:p>
    <w:p w14:paraId="7EB52363" w14:textId="30EA2DD6" w:rsidR="008C4352" w:rsidRPr="008C4352" w:rsidRDefault="008C4352" w:rsidP="008C4352">
      <w:pPr>
        <w:spacing w:line="360" w:lineRule="auto"/>
        <w:ind w:firstLine="420"/>
      </w:pPr>
      <w:r>
        <w:rPr>
          <w:rFonts w:hint="eastAsia"/>
        </w:rPr>
        <w:t>·</w:t>
      </w:r>
      <w:r w:rsidRPr="00632477">
        <w:rPr>
          <w:rFonts w:hint="eastAsia"/>
          <w:b/>
          <w:bCs/>
        </w:rPr>
        <w:t>稳健</w:t>
      </w:r>
      <w:r w:rsidRPr="00632477">
        <w:rPr>
          <w:rFonts w:hint="eastAsia"/>
          <w:b/>
          <w:bCs/>
        </w:rPr>
        <w:t>/</w:t>
      </w:r>
      <w:r w:rsidRPr="00632477">
        <w:rPr>
          <w:rFonts w:hint="eastAsia"/>
          <w:b/>
          <w:bCs/>
        </w:rPr>
        <w:t>图模型相关：</w:t>
      </w:r>
      <w:r>
        <w:rPr>
          <w:rFonts w:hint="eastAsia"/>
        </w:rPr>
        <w:t>采用</w:t>
      </w:r>
      <w:r>
        <w:rPr>
          <w:rFonts w:hint="eastAsia"/>
        </w:rPr>
        <w:t xml:space="preserve"> Spearman/</w:t>
      </w:r>
      <w:r>
        <w:rPr>
          <w:rFonts w:hint="eastAsia"/>
        </w:rPr>
        <w:t>距离相关或高斯图模型刻画非线性与条件相关；</w:t>
      </w:r>
    </w:p>
    <w:p w14:paraId="6703FED2" w14:textId="22ED2BDB" w:rsidR="008C4352" w:rsidRPr="008C4352" w:rsidRDefault="008C4352" w:rsidP="008C4352">
      <w:pPr>
        <w:spacing w:line="360" w:lineRule="auto"/>
        <w:ind w:firstLine="420"/>
      </w:pPr>
      <w:r>
        <w:rPr>
          <w:rFonts w:hint="eastAsia"/>
        </w:rPr>
        <w:t>·</w:t>
      </w:r>
      <w:r w:rsidRPr="00632477">
        <w:rPr>
          <w:rFonts w:hint="eastAsia"/>
          <w:b/>
          <w:bCs/>
        </w:rPr>
        <w:t>多模态融合：</w:t>
      </w:r>
      <w:r>
        <w:rPr>
          <w:rFonts w:hint="eastAsia"/>
        </w:rPr>
        <w:t>引入谱学、形貌等信息进行联合学习；</w:t>
      </w:r>
    </w:p>
    <w:p w14:paraId="3DC28FB7" w14:textId="648A2872" w:rsidR="008C4352" w:rsidRDefault="008C4352" w:rsidP="008C4352">
      <w:pPr>
        <w:spacing w:line="360" w:lineRule="auto"/>
        <w:ind w:firstLine="420"/>
      </w:pPr>
      <w:r>
        <w:rPr>
          <w:rFonts w:hint="eastAsia"/>
        </w:rPr>
        <w:t>·</w:t>
      </w:r>
      <w:r w:rsidRPr="00632477">
        <w:rPr>
          <w:rFonts w:hint="eastAsia"/>
          <w:b/>
          <w:bCs/>
        </w:rPr>
        <w:t>半监督扩展：</w:t>
      </w:r>
      <w:r>
        <w:rPr>
          <w:rFonts w:hint="eastAsia"/>
        </w:rPr>
        <w:t>利用未标注样本改进边界学习与亚类识别。</w:t>
      </w:r>
    </w:p>
    <w:p w14:paraId="1A7A64D6" w14:textId="77777777" w:rsidR="00246253" w:rsidRDefault="00246253" w:rsidP="008C4352">
      <w:pPr>
        <w:spacing w:line="360" w:lineRule="auto"/>
        <w:ind w:firstLine="420"/>
      </w:pPr>
    </w:p>
    <w:p w14:paraId="64A826CD" w14:textId="77777777" w:rsidR="00246253" w:rsidRDefault="00246253" w:rsidP="008C4352">
      <w:pPr>
        <w:spacing w:line="360" w:lineRule="auto"/>
        <w:ind w:firstLine="420"/>
      </w:pPr>
    </w:p>
    <w:p w14:paraId="7CE83277" w14:textId="77777777" w:rsidR="00246253" w:rsidRPr="008C4352" w:rsidRDefault="00246253" w:rsidP="008C4352">
      <w:pPr>
        <w:spacing w:line="360" w:lineRule="auto"/>
        <w:ind w:firstLine="420"/>
        <w:rPr>
          <w:rFonts w:hint="eastAsia"/>
        </w:rPr>
      </w:pPr>
    </w:p>
    <w:p w14:paraId="4790C9BC" w14:textId="77777777" w:rsidR="004A2989" w:rsidRDefault="00000000" w:rsidP="00EA66E3">
      <w:pPr>
        <w:spacing w:line="360" w:lineRule="auto"/>
        <w:jc w:val="center"/>
        <w:rPr>
          <w:rStyle w:val="a4"/>
          <w:rFonts w:ascii="黑体" w:eastAsia="黑体" w:hAnsi="黑体" w:cs="黑体" w:hint="eastAsia"/>
          <w:bCs/>
          <w:color w:val="000000"/>
          <w:sz w:val="28"/>
          <w:szCs w:val="28"/>
          <w:shd w:val="clear" w:color="auto" w:fill="FFFFFF"/>
        </w:rPr>
      </w:pPr>
      <w:r>
        <w:rPr>
          <w:rStyle w:val="a4"/>
          <w:rFonts w:ascii="黑体" w:eastAsia="黑体" w:hAnsi="黑体" w:cs="黑体" w:hint="eastAsia"/>
          <w:bCs/>
          <w:color w:val="000000"/>
          <w:sz w:val="28"/>
          <w:szCs w:val="28"/>
          <w:shd w:val="clear" w:color="auto" w:fill="FFFFFF"/>
        </w:rPr>
        <w:lastRenderedPageBreak/>
        <w:t>八、参考文献</w:t>
      </w:r>
    </w:p>
    <w:p w14:paraId="242B2F8B" w14:textId="54FA3CEE" w:rsidR="00CB0349" w:rsidRPr="00CB0349" w:rsidRDefault="00CB0349" w:rsidP="00CB0349">
      <w:pPr>
        <w:spacing w:line="360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[1] </w:t>
      </w:r>
      <w:r w:rsidRPr="00CB0349">
        <w:rPr>
          <w:sz w:val="21"/>
          <w:szCs w:val="21"/>
        </w:rPr>
        <w:t>Aitchison, J. The Statistical Analysis of Compositional Data. Chapman &amp; Hall, 1986.</w:t>
      </w:r>
    </w:p>
    <w:p w14:paraId="4B04BD1C" w14:textId="2822AF8A" w:rsidR="00CB0349" w:rsidRPr="00CB0349" w:rsidRDefault="00CB0349" w:rsidP="00CB0349">
      <w:pPr>
        <w:spacing w:line="360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[2] </w:t>
      </w:r>
      <w:proofErr w:type="spellStart"/>
      <w:r w:rsidRPr="00CB0349">
        <w:rPr>
          <w:sz w:val="21"/>
          <w:szCs w:val="21"/>
        </w:rPr>
        <w:t>Wold</w:t>
      </w:r>
      <w:proofErr w:type="spellEnd"/>
      <w:r w:rsidRPr="00CB0349">
        <w:rPr>
          <w:sz w:val="21"/>
          <w:szCs w:val="21"/>
        </w:rPr>
        <w:t>, H. “PLS for Multivariate Models”, Journal of Econometrics, 1985.</w:t>
      </w:r>
    </w:p>
    <w:p w14:paraId="60848E8E" w14:textId="1DD52E19" w:rsidR="00CB0349" w:rsidRPr="00CB0349" w:rsidRDefault="00CB0349" w:rsidP="00CB0349">
      <w:pPr>
        <w:spacing w:line="360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[3] </w:t>
      </w:r>
      <w:proofErr w:type="spellStart"/>
      <w:r w:rsidRPr="00CB0349">
        <w:rPr>
          <w:sz w:val="21"/>
          <w:szCs w:val="21"/>
        </w:rPr>
        <w:t>Breiman</w:t>
      </w:r>
      <w:proofErr w:type="spellEnd"/>
      <w:r w:rsidRPr="00CB0349">
        <w:rPr>
          <w:sz w:val="21"/>
          <w:szCs w:val="21"/>
        </w:rPr>
        <w:t>, L. “Random Forests”, Machine Learning, 2001.</w:t>
      </w:r>
    </w:p>
    <w:p w14:paraId="4522D4A3" w14:textId="4B0D310B" w:rsidR="00CB0349" w:rsidRDefault="00CB0349" w:rsidP="00EA66E3">
      <w:pPr>
        <w:spacing w:line="36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[4] </w:t>
      </w:r>
      <w:proofErr w:type="spellStart"/>
      <w:r w:rsidRPr="00CB0349">
        <w:rPr>
          <w:sz w:val="21"/>
          <w:szCs w:val="21"/>
        </w:rPr>
        <w:t>Filzmoser</w:t>
      </w:r>
      <w:proofErr w:type="spellEnd"/>
      <w:r w:rsidRPr="00CB0349">
        <w:rPr>
          <w:sz w:val="21"/>
          <w:szCs w:val="21"/>
        </w:rPr>
        <w:t xml:space="preserve">, P., Hron, K., </w:t>
      </w:r>
      <w:proofErr w:type="spellStart"/>
      <w:r w:rsidRPr="00CB0349">
        <w:rPr>
          <w:sz w:val="21"/>
          <w:szCs w:val="21"/>
        </w:rPr>
        <w:t>Templ</w:t>
      </w:r>
      <w:proofErr w:type="spellEnd"/>
      <w:r w:rsidRPr="00CB0349">
        <w:rPr>
          <w:sz w:val="21"/>
          <w:szCs w:val="21"/>
        </w:rPr>
        <w:t>, M. Applied Compositional Data Analysis. Springer, 2018.</w:t>
      </w:r>
    </w:p>
    <w:p w14:paraId="6EEE67B3" w14:textId="4ECB0B50" w:rsidR="00EF22A1" w:rsidRPr="00CB0349" w:rsidRDefault="00CB0349" w:rsidP="00CB0349">
      <w:pPr>
        <w:widowControl/>
        <w:jc w:val="left"/>
        <w:rPr>
          <w:rFonts w:hint="eastAsia"/>
          <w:sz w:val="21"/>
          <w:szCs w:val="21"/>
        </w:rPr>
      </w:pPr>
      <w:r>
        <w:rPr>
          <w:sz w:val="21"/>
          <w:szCs w:val="21"/>
        </w:rPr>
        <w:br w:type="page"/>
      </w:r>
    </w:p>
    <w:p w14:paraId="1169FA83" w14:textId="77777777" w:rsidR="00EF22A1" w:rsidRDefault="00EF22A1" w:rsidP="00EF22A1">
      <w:pPr>
        <w:spacing w:line="360" w:lineRule="auto"/>
        <w:jc w:val="center"/>
        <w:rPr>
          <w:rStyle w:val="a4"/>
          <w:rFonts w:ascii="黑体" w:eastAsia="黑体" w:hAnsi="黑体" w:cs="黑体" w:hint="eastAsia"/>
          <w:bCs/>
          <w:color w:val="000000"/>
          <w:sz w:val="28"/>
          <w:szCs w:val="28"/>
          <w:shd w:val="clear" w:color="auto" w:fill="FFFFFF"/>
        </w:rPr>
      </w:pPr>
      <w:r w:rsidRPr="000B67AF">
        <w:rPr>
          <w:rStyle w:val="a4"/>
          <w:rFonts w:ascii="黑体" w:eastAsia="黑体" w:hAnsi="黑体" w:cs="黑体"/>
          <w:bCs/>
          <w:color w:val="000000"/>
          <w:sz w:val="28"/>
          <w:szCs w:val="28"/>
          <w:shd w:val="clear" w:color="auto" w:fill="FFFFFF"/>
        </w:rPr>
        <w:lastRenderedPageBreak/>
        <w:t>附录</w:t>
      </w:r>
      <w:r w:rsidRPr="000B67AF">
        <w:rPr>
          <w:rStyle w:val="a4"/>
          <w:rFonts w:ascii="黑体" w:eastAsia="黑体" w:hAnsi="黑体" w:cs="黑体" w:hint="eastAsia"/>
          <w:bCs/>
          <w:color w:val="000000"/>
          <w:sz w:val="28"/>
          <w:szCs w:val="28"/>
          <w:shd w:val="clear" w:color="auto" w:fill="FFFFFF"/>
        </w:rPr>
        <w:t xml:space="preserve">A </w:t>
      </w:r>
      <w:r w:rsidRPr="000B67AF">
        <w:rPr>
          <w:rStyle w:val="a4"/>
          <w:rFonts w:ascii="黑体" w:eastAsia="黑体" w:hAnsi="黑体" w:cs="黑体"/>
          <w:bCs/>
          <w:color w:val="000000"/>
          <w:sz w:val="28"/>
          <w:szCs w:val="28"/>
          <w:shd w:val="clear" w:color="auto" w:fill="FFFFFF"/>
        </w:rPr>
        <w:t>支撑材料</w:t>
      </w:r>
      <w:r w:rsidRPr="000B67AF">
        <w:rPr>
          <w:rStyle w:val="a4"/>
          <w:rFonts w:ascii="黑体" w:eastAsia="黑体" w:hAnsi="黑体" w:cs="黑体" w:hint="eastAsia"/>
          <w:bCs/>
          <w:color w:val="000000"/>
          <w:sz w:val="28"/>
          <w:szCs w:val="28"/>
          <w:shd w:val="clear" w:color="auto" w:fill="FFFFFF"/>
        </w:rPr>
        <w:t>文件列表</w:t>
      </w:r>
    </w:p>
    <w:p w14:paraId="29BC372D" w14:textId="77777777" w:rsidR="00EF22A1" w:rsidRDefault="00EF22A1" w:rsidP="00EF22A1">
      <w:pPr>
        <w:spacing w:line="360" w:lineRule="auto"/>
        <w:jc w:val="center"/>
        <w:rPr>
          <w:rStyle w:val="a4"/>
          <w:rFonts w:ascii="黑体" w:eastAsia="黑体" w:hAnsi="黑体" w:cs="黑体" w:hint="eastAsia"/>
          <w:bCs/>
          <w:color w:val="000000"/>
          <w:sz w:val="28"/>
          <w:szCs w:val="28"/>
          <w:shd w:val="clear" w:color="auto" w:fill="FFFFFF"/>
        </w:rPr>
      </w:pPr>
    </w:p>
    <w:p w14:paraId="349D8D0B" w14:textId="28844EB6" w:rsidR="00EF22A1" w:rsidRPr="000B67AF" w:rsidRDefault="00EF22A1" w:rsidP="00EF22A1">
      <w:pPr>
        <w:spacing w:line="360" w:lineRule="auto"/>
        <w:jc w:val="center"/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</w:pPr>
      <w:r w:rsidRPr="000B67AF"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表</w:t>
      </w:r>
      <w:r w:rsidR="00246253"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7</w:t>
      </w:r>
      <w:r w:rsidRPr="000B67AF"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 xml:space="preserve"> 文件列表</w:t>
      </w:r>
    </w:p>
    <w:tbl>
      <w:tblPr>
        <w:tblStyle w:val="a3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0"/>
        <w:gridCol w:w="4530"/>
      </w:tblGrid>
      <w:tr w:rsidR="00EF22A1" w14:paraId="7A5CEAE8" w14:textId="77777777" w:rsidTr="000303E2">
        <w:tc>
          <w:tcPr>
            <w:tcW w:w="4530" w:type="dxa"/>
            <w:tcBorders>
              <w:top w:val="single" w:sz="12" w:space="0" w:color="auto"/>
              <w:bottom w:val="single" w:sz="8" w:space="0" w:color="auto"/>
            </w:tcBorders>
          </w:tcPr>
          <w:p w14:paraId="1B38B4B7" w14:textId="77777777" w:rsidR="00EF22A1" w:rsidRPr="000B67AF" w:rsidRDefault="00EF22A1" w:rsidP="000303E2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 w:val="0"/>
                <w:color w:val="000000"/>
                <w:shd w:val="clear" w:color="auto" w:fill="FFFFFF"/>
              </w:rPr>
            </w:pPr>
            <w:r w:rsidRPr="000B67AF">
              <w:rPr>
                <w:rStyle w:val="a4"/>
                <w:rFonts w:ascii="黑体" w:eastAsia="黑体" w:hAnsi="黑体" w:cs="黑体" w:hint="eastAsia"/>
                <w:b w:val="0"/>
                <w:color w:val="000000"/>
                <w:shd w:val="clear" w:color="auto" w:fill="FFFFFF"/>
              </w:rPr>
              <w:t>文件名</w:t>
            </w:r>
          </w:p>
        </w:tc>
        <w:tc>
          <w:tcPr>
            <w:tcW w:w="4530" w:type="dxa"/>
            <w:tcBorders>
              <w:top w:val="single" w:sz="12" w:space="0" w:color="auto"/>
              <w:bottom w:val="single" w:sz="8" w:space="0" w:color="auto"/>
            </w:tcBorders>
          </w:tcPr>
          <w:p w14:paraId="6979A286" w14:textId="77777777" w:rsidR="00EF22A1" w:rsidRPr="000B67AF" w:rsidRDefault="00EF22A1" w:rsidP="000303E2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 w:val="0"/>
                <w:color w:val="000000"/>
                <w:shd w:val="clear" w:color="auto" w:fill="FFFFFF"/>
              </w:rPr>
            </w:pPr>
            <w:r w:rsidRPr="000B67AF">
              <w:rPr>
                <w:rStyle w:val="a4"/>
                <w:rFonts w:ascii="黑体" w:eastAsia="黑体" w:hAnsi="黑体" w:cs="黑体" w:hint="eastAsia"/>
                <w:b w:val="0"/>
                <w:color w:val="000000"/>
                <w:shd w:val="clear" w:color="auto" w:fill="FFFFFF"/>
              </w:rPr>
              <w:t>说明</w:t>
            </w:r>
          </w:p>
        </w:tc>
      </w:tr>
      <w:tr w:rsidR="00EF22A1" w14:paraId="221ABB24" w14:textId="77777777" w:rsidTr="000303E2">
        <w:tc>
          <w:tcPr>
            <w:tcW w:w="4530" w:type="dxa"/>
            <w:tcBorders>
              <w:top w:val="single" w:sz="8" w:space="0" w:color="auto"/>
              <w:bottom w:val="nil"/>
            </w:tcBorders>
          </w:tcPr>
          <w:p w14:paraId="59ACCCA0" w14:textId="11C91D74" w:rsidR="00EF22A1" w:rsidRPr="000B67AF" w:rsidRDefault="00302FA6" w:rsidP="000303E2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 w:val="0"/>
                <w:color w:val="000000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 w:val="0"/>
                <w:color w:val="000000"/>
                <w:shd w:val="clear" w:color="auto" w:fill="FFFFFF"/>
              </w:rPr>
              <w:t>preprocess.py</w:t>
            </w:r>
          </w:p>
        </w:tc>
        <w:tc>
          <w:tcPr>
            <w:tcW w:w="4530" w:type="dxa"/>
            <w:tcBorders>
              <w:top w:val="single" w:sz="8" w:space="0" w:color="auto"/>
              <w:bottom w:val="nil"/>
            </w:tcBorders>
          </w:tcPr>
          <w:p w14:paraId="55330A30" w14:textId="79FC7C57" w:rsidR="00EF22A1" w:rsidRPr="000B67AF" w:rsidRDefault="00302FA6" w:rsidP="000303E2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 w:val="0"/>
                <w:color w:val="000000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 w:val="0"/>
                <w:color w:val="000000"/>
                <w:shd w:val="clear" w:color="auto" w:fill="FFFFFF"/>
              </w:rPr>
              <w:t>预处理代码</w:t>
            </w:r>
          </w:p>
        </w:tc>
      </w:tr>
      <w:tr w:rsidR="00EF22A1" w14:paraId="5FBD0BA6" w14:textId="77777777" w:rsidTr="000303E2">
        <w:tc>
          <w:tcPr>
            <w:tcW w:w="4530" w:type="dxa"/>
            <w:tcBorders>
              <w:top w:val="nil"/>
              <w:bottom w:val="nil"/>
            </w:tcBorders>
          </w:tcPr>
          <w:p w14:paraId="768A1689" w14:textId="55417341" w:rsidR="00EF22A1" w:rsidRPr="000B67AF" w:rsidRDefault="00302FA6" w:rsidP="000303E2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 w:val="0"/>
                <w:color w:val="000000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 w:val="0"/>
                <w:color w:val="000000"/>
                <w:shd w:val="clear" w:color="auto" w:fill="FFFFFF"/>
              </w:rPr>
              <w:t>readxlsx.py</w:t>
            </w:r>
          </w:p>
        </w:tc>
        <w:tc>
          <w:tcPr>
            <w:tcW w:w="4530" w:type="dxa"/>
            <w:tcBorders>
              <w:top w:val="nil"/>
              <w:bottom w:val="nil"/>
            </w:tcBorders>
          </w:tcPr>
          <w:p w14:paraId="2A8F8A65" w14:textId="49A5DFA3" w:rsidR="00EF22A1" w:rsidRPr="000B67AF" w:rsidRDefault="00302FA6" w:rsidP="000303E2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 w:val="0"/>
                <w:color w:val="000000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 w:val="0"/>
                <w:color w:val="000000"/>
                <w:shd w:val="clear" w:color="auto" w:fill="FFFFFF"/>
              </w:rPr>
              <w:t>读取数据代码</w:t>
            </w:r>
          </w:p>
        </w:tc>
      </w:tr>
      <w:tr w:rsidR="00302FA6" w14:paraId="32FEE83B" w14:textId="77777777" w:rsidTr="000303E2">
        <w:tc>
          <w:tcPr>
            <w:tcW w:w="4530" w:type="dxa"/>
            <w:tcBorders>
              <w:top w:val="nil"/>
              <w:bottom w:val="nil"/>
            </w:tcBorders>
          </w:tcPr>
          <w:p w14:paraId="2CD002FA" w14:textId="32DE6F6D" w:rsidR="00302FA6" w:rsidRDefault="00302FA6" w:rsidP="000303E2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 w:val="0"/>
                <w:color w:val="000000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 w:val="0"/>
                <w:color w:val="000000"/>
                <w:shd w:val="clear" w:color="auto" w:fill="FFFFFF"/>
              </w:rPr>
              <w:t>Q1.py</w:t>
            </w:r>
          </w:p>
        </w:tc>
        <w:tc>
          <w:tcPr>
            <w:tcW w:w="4530" w:type="dxa"/>
            <w:tcBorders>
              <w:top w:val="nil"/>
              <w:bottom w:val="nil"/>
            </w:tcBorders>
          </w:tcPr>
          <w:p w14:paraId="430F09FC" w14:textId="50A08E31" w:rsidR="00302FA6" w:rsidRDefault="00302FA6" w:rsidP="000303E2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 w:val="0"/>
                <w:color w:val="000000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 w:val="0"/>
                <w:color w:val="000000"/>
                <w:shd w:val="clear" w:color="auto" w:fill="FFFFFF"/>
              </w:rPr>
              <w:t>问题一代码</w:t>
            </w:r>
          </w:p>
        </w:tc>
      </w:tr>
      <w:tr w:rsidR="00EF22A1" w14:paraId="3FB2213C" w14:textId="77777777" w:rsidTr="00302FA6">
        <w:tc>
          <w:tcPr>
            <w:tcW w:w="4530" w:type="dxa"/>
            <w:tcBorders>
              <w:top w:val="nil"/>
              <w:bottom w:val="nil"/>
            </w:tcBorders>
          </w:tcPr>
          <w:p w14:paraId="7274B9AA" w14:textId="63BC7643" w:rsidR="00EF22A1" w:rsidRPr="000B67AF" w:rsidRDefault="00302FA6" w:rsidP="000303E2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 w:val="0"/>
                <w:color w:val="000000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 w:val="0"/>
                <w:color w:val="000000"/>
                <w:shd w:val="clear" w:color="auto" w:fill="FFFFFF"/>
              </w:rPr>
              <w:t>Q2.py</w:t>
            </w:r>
          </w:p>
        </w:tc>
        <w:tc>
          <w:tcPr>
            <w:tcW w:w="4530" w:type="dxa"/>
            <w:tcBorders>
              <w:top w:val="nil"/>
              <w:bottom w:val="nil"/>
            </w:tcBorders>
          </w:tcPr>
          <w:p w14:paraId="0303B136" w14:textId="2E84E42E" w:rsidR="00EF22A1" w:rsidRPr="000B67AF" w:rsidRDefault="00302FA6" w:rsidP="000303E2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 w:val="0"/>
                <w:color w:val="000000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 w:val="0"/>
                <w:color w:val="000000"/>
                <w:shd w:val="clear" w:color="auto" w:fill="FFFFFF"/>
              </w:rPr>
              <w:t>问题二代码</w:t>
            </w:r>
          </w:p>
        </w:tc>
      </w:tr>
      <w:tr w:rsidR="00302FA6" w14:paraId="45EA866D" w14:textId="77777777" w:rsidTr="00302FA6">
        <w:tc>
          <w:tcPr>
            <w:tcW w:w="4530" w:type="dxa"/>
            <w:tcBorders>
              <w:top w:val="nil"/>
              <w:bottom w:val="nil"/>
            </w:tcBorders>
          </w:tcPr>
          <w:p w14:paraId="50892F95" w14:textId="3159DE24" w:rsidR="00302FA6" w:rsidRDefault="00302FA6" w:rsidP="000303E2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 w:val="0"/>
                <w:color w:val="000000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 w:val="0"/>
                <w:color w:val="000000"/>
                <w:shd w:val="clear" w:color="auto" w:fill="FFFFFF"/>
              </w:rPr>
              <w:t>Q3.py</w:t>
            </w:r>
          </w:p>
        </w:tc>
        <w:tc>
          <w:tcPr>
            <w:tcW w:w="4530" w:type="dxa"/>
            <w:tcBorders>
              <w:top w:val="nil"/>
              <w:bottom w:val="nil"/>
            </w:tcBorders>
          </w:tcPr>
          <w:p w14:paraId="39F34D55" w14:textId="1214F0AB" w:rsidR="00302FA6" w:rsidRDefault="00302FA6" w:rsidP="000303E2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 w:val="0"/>
                <w:color w:val="000000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 w:val="0"/>
                <w:color w:val="000000"/>
                <w:shd w:val="clear" w:color="auto" w:fill="FFFFFF"/>
              </w:rPr>
              <w:t>问题三代码</w:t>
            </w:r>
          </w:p>
        </w:tc>
      </w:tr>
      <w:tr w:rsidR="00302FA6" w14:paraId="0891B2D2" w14:textId="77777777" w:rsidTr="000303E2">
        <w:tc>
          <w:tcPr>
            <w:tcW w:w="4530" w:type="dxa"/>
            <w:tcBorders>
              <w:top w:val="nil"/>
              <w:bottom w:val="single" w:sz="12" w:space="0" w:color="auto"/>
            </w:tcBorders>
          </w:tcPr>
          <w:p w14:paraId="0C05B59D" w14:textId="608B93B0" w:rsidR="00302FA6" w:rsidRDefault="00302FA6" w:rsidP="000303E2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 w:val="0"/>
                <w:color w:val="000000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 w:val="0"/>
                <w:color w:val="000000"/>
                <w:shd w:val="clear" w:color="auto" w:fill="FFFFFF"/>
              </w:rPr>
              <w:t>Q4.py</w:t>
            </w:r>
          </w:p>
        </w:tc>
        <w:tc>
          <w:tcPr>
            <w:tcW w:w="4530" w:type="dxa"/>
            <w:tcBorders>
              <w:top w:val="nil"/>
              <w:bottom w:val="single" w:sz="12" w:space="0" w:color="auto"/>
            </w:tcBorders>
          </w:tcPr>
          <w:p w14:paraId="5214F1EB" w14:textId="42178B24" w:rsidR="00302FA6" w:rsidRDefault="00302FA6" w:rsidP="000303E2">
            <w:pPr>
              <w:spacing w:line="360" w:lineRule="auto"/>
              <w:jc w:val="center"/>
              <w:rPr>
                <w:rStyle w:val="a4"/>
                <w:rFonts w:ascii="黑体" w:eastAsia="黑体" w:hAnsi="黑体" w:cs="黑体" w:hint="eastAsia"/>
                <w:b w:val="0"/>
                <w:color w:val="000000"/>
                <w:shd w:val="clear" w:color="auto" w:fill="FFFFFF"/>
              </w:rPr>
            </w:pPr>
            <w:r>
              <w:rPr>
                <w:rStyle w:val="a4"/>
                <w:rFonts w:ascii="黑体" w:eastAsia="黑体" w:hAnsi="黑体" w:cs="黑体" w:hint="eastAsia"/>
                <w:b w:val="0"/>
                <w:color w:val="000000"/>
                <w:shd w:val="clear" w:color="auto" w:fill="FFFFFF"/>
              </w:rPr>
              <w:t>问题四代码</w:t>
            </w:r>
          </w:p>
        </w:tc>
      </w:tr>
    </w:tbl>
    <w:p w14:paraId="2FB1D29E" w14:textId="77777777" w:rsidR="00EF22A1" w:rsidRPr="000B67AF" w:rsidRDefault="00EF22A1" w:rsidP="00EF22A1">
      <w:pPr>
        <w:spacing w:line="360" w:lineRule="auto"/>
        <w:jc w:val="center"/>
        <w:rPr>
          <w:rStyle w:val="a4"/>
          <w:rFonts w:ascii="黑体" w:eastAsia="黑体" w:hAnsi="黑体" w:cs="黑体" w:hint="eastAsia"/>
          <w:bCs/>
          <w:color w:val="000000"/>
          <w:sz w:val="28"/>
          <w:szCs w:val="28"/>
          <w:shd w:val="clear" w:color="auto" w:fill="FFFFFF"/>
        </w:rPr>
      </w:pPr>
    </w:p>
    <w:p w14:paraId="53E9BD61" w14:textId="4DFAA5DD" w:rsidR="00EF22A1" w:rsidRDefault="00EF22A1" w:rsidP="00EF22A1">
      <w:pPr>
        <w:spacing w:line="360" w:lineRule="auto"/>
        <w:jc w:val="center"/>
        <w:rPr>
          <w:rStyle w:val="a4"/>
          <w:rFonts w:ascii="黑体" w:eastAsia="黑体" w:hAnsi="黑体" w:cs="黑体"/>
          <w:bCs/>
          <w:color w:val="000000"/>
          <w:sz w:val="28"/>
          <w:szCs w:val="28"/>
          <w:shd w:val="clear" w:color="auto" w:fill="FFFFFF"/>
        </w:rPr>
      </w:pPr>
      <w:r w:rsidRPr="000B67AF">
        <w:rPr>
          <w:rStyle w:val="a4"/>
          <w:rFonts w:ascii="黑体" w:eastAsia="黑体" w:hAnsi="黑体" w:cs="黑体" w:hint="eastAsia"/>
          <w:bCs/>
          <w:color w:val="000000"/>
          <w:sz w:val="28"/>
          <w:szCs w:val="28"/>
          <w:shd w:val="clear" w:color="auto" w:fill="FFFFFF"/>
        </w:rPr>
        <w:t xml:space="preserve">附录B </w:t>
      </w:r>
      <w:r w:rsidRPr="000B67AF">
        <w:rPr>
          <w:rStyle w:val="a4"/>
          <w:rFonts w:ascii="黑体" w:eastAsia="黑体" w:hAnsi="黑体" w:cs="黑体"/>
          <w:bCs/>
          <w:color w:val="000000"/>
          <w:sz w:val="28"/>
          <w:szCs w:val="28"/>
          <w:shd w:val="clear" w:color="auto" w:fill="FFFFFF"/>
        </w:rPr>
        <w:t>支撑材料的所有</w:t>
      </w:r>
      <w:r>
        <w:rPr>
          <w:rStyle w:val="a4"/>
          <w:rFonts w:ascii="黑体" w:eastAsia="黑体" w:hAnsi="黑体" w:cs="黑体" w:hint="eastAsia"/>
          <w:bCs/>
          <w:color w:val="000000"/>
          <w:sz w:val="28"/>
          <w:szCs w:val="28"/>
          <w:shd w:val="clear" w:color="auto" w:fill="FFFFFF"/>
        </w:rPr>
        <w:t>Python</w:t>
      </w:r>
      <w:r w:rsidRPr="000B67AF">
        <w:rPr>
          <w:rStyle w:val="a4"/>
          <w:rFonts w:ascii="黑体" w:eastAsia="黑体" w:hAnsi="黑体" w:cs="黑体"/>
          <w:bCs/>
          <w:color w:val="000000"/>
          <w:sz w:val="28"/>
          <w:szCs w:val="28"/>
          <w:shd w:val="clear" w:color="auto" w:fill="FFFFFF"/>
        </w:rPr>
        <w:t>代码</w:t>
      </w:r>
    </w:p>
    <w:p w14:paraId="279C13FC" w14:textId="77777777" w:rsidR="003A1229" w:rsidRDefault="003A1229" w:rsidP="00EF22A1">
      <w:pPr>
        <w:spacing w:line="360" w:lineRule="auto"/>
        <w:jc w:val="center"/>
        <w:rPr>
          <w:rStyle w:val="a4"/>
          <w:rFonts w:ascii="黑体" w:eastAsia="黑体" w:hAnsi="黑体" w:cs="黑体"/>
          <w:bCs/>
          <w:color w:val="000000"/>
          <w:sz w:val="28"/>
          <w:szCs w:val="28"/>
          <w:shd w:val="clear" w:color="auto" w:fill="FFFFFF"/>
        </w:rPr>
      </w:pPr>
    </w:p>
    <w:p w14:paraId="7BB5B14E" w14:textId="22FE743D" w:rsidR="003A1229" w:rsidRPr="003A1229" w:rsidRDefault="003A1229" w:rsidP="003A1229">
      <w:pPr>
        <w:spacing w:line="360" w:lineRule="auto"/>
        <w:jc w:val="center"/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</w:pPr>
      <w:r w:rsidRPr="000B67AF"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表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8 preprocess.py</w:t>
      </w:r>
      <w:r w:rsidRPr="000B67AF"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 xml:space="preserve"> 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源代码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060"/>
      </w:tblGrid>
      <w:tr w:rsidR="00EF22A1" w14:paraId="4ED260AA" w14:textId="77777777" w:rsidTr="00EF22A1">
        <w:tc>
          <w:tcPr>
            <w:tcW w:w="9060" w:type="dxa"/>
          </w:tcPr>
          <w:p w14:paraId="26016DCB" w14:textId="6C850AFD" w:rsidR="00EF22A1" w:rsidRPr="00EF22A1" w:rsidRDefault="00EF22A1" w:rsidP="00EF22A1">
            <w:pPr>
              <w:spacing w:line="360" w:lineRule="auto"/>
            </w:pPr>
            <w:r w:rsidRPr="00EF22A1">
              <w:t>import pandas as pd</w:t>
            </w:r>
            <w:r w:rsidRPr="00EF22A1">
              <w:br/>
              <w:t xml:space="preserve">import </w:t>
            </w:r>
            <w:proofErr w:type="spellStart"/>
            <w:r w:rsidRPr="00EF22A1">
              <w:t>numpy</w:t>
            </w:r>
            <w:proofErr w:type="spellEnd"/>
            <w:r w:rsidRPr="00EF22A1">
              <w:t xml:space="preserve"> as np</w:t>
            </w:r>
            <w:r w:rsidRPr="00EF22A1">
              <w:br/>
              <w:t>import re</w:t>
            </w:r>
            <w:r w:rsidRPr="00EF22A1">
              <w:br/>
              <w:t xml:space="preserve">import </w:t>
            </w:r>
            <w:proofErr w:type="spellStart"/>
            <w:r w:rsidRPr="00EF22A1">
              <w:t>os</w:t>
            </w:r>
            <w:proofErr w:type="spellEnd"/>
            <w:r w:rsidRPr="00EF22A1">
              <w:br/>
            </w:r>
            <w:r w:rsidRPr="00EF22A1">
              <w:br/>
              <w:t># ==================================</w:t>
            </w:r>
            <w:r w:rsidRPr="00EF22A1">
              <w:br/>
              <w:t xml:space="preserve"># 1. </w:t>
            </w:r>
            <w:r w:rsidRPr="00EF22A1">
              <w:t>数据加载与合并</w:t>
            </w:r>
            <w:r w:rsidRPr="00EF22A1">
              <w:t xml:space="preserve"> </w:t>
            </w:r>
            <w:proofErr w:type="gramStart"/>
            <w:r w:rsidRPr="00EF22A1">
              <w:t>(Data Loading and Merging)</w:t>
            </w:r>
            <w:proofErr w:type="gramEnd"/>
            <w:r w:rsidRPr="00EF22A1">
              <w:br/>
              <w:t># ==================================</w:t>
            </w:r>
            <w:r w:rsidRPr="00EF22A1">
              <w:br/>
              <w:t xml:space="preserve"># </w:t>
            </w:r>
            <w:r w:rsidRPr="00EF22A1">
              <w:t>加载三个表单</w:t>
            </w:r>
            <w:r w:rsidRPr="00EF22A1">
              <w:br/>
              <w:t xml:space="preserve">basepath = </w:t>
            </w:r>
            <w:proofErr w:type="spellStart"/>
            <w:r w:rsidRPr="00EF22A1">
              <w:t>os.path.dirname</w:t>
            </w:r>
            <w:proofErr w:type="spellEnd"/>
            <w:r w:rsidRPr="00EF22A1">
              <w:t>(</w:t>
            </w:r>
            <w:proofErr w:type="spellStart"/>
            <w:r w:rsidRPr="00EF22A1">
              <w:t>os.path.abspath</w:t>
            </w:r>
            <w:proofErr w:type="spellEnd"/>
            <w:r w:rsidRPr="00EF22A1">
              <w:t>(__file__))</w:t>
            </w:r>
            <w:r w:rsidRPr="00EF22A1">
              <w:br/>
            </w:r>
            <w:proofErr w:type="spellStart"/>
            <w:r w:rsidRPr="00EF22A1">
              <w:t>data_dir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os.path.join</w:t>
            </w:r>
            <w:proofErr w:type="spellEnd"/>
            <w:r w:rsidRPr="00EF22A1">
              <w:t>(basepath, 'C</w:t>
            </w:r>
            <w:r w:rsidRPr="00EF22A1">
              <w:t>题</w:t>
            </w:r>
            <w:r w:rsidRPr="00EF22A1">
              <w:t>')</w:t>
            </w:r>
            <w:r w:rsidRPr="00EF22A1">
              <w:br/>
            </w:r>
            <w:r w:rsidRPr="00EF22A1">
              <w:br/>
              <w:t xml:space="preserve">def </w:t>
            </w:r>
            <w:proofErr w:type="spellStart"/>
            <w:r w:rsidRPr="00EF22A1">
              <w:t>read_csv_robust</w:t>
            </w:r>
            <w:proofErr w:type="spellEnd"/>
            <w:r w:rsidRPr="00EF22A1">
              <w:t>(filename, encodings=(</w:t>
            </w:r>
            <w:r w:rsidRPr="00EF22A1">
              <w:br/>
              <w:t xml:space="preserve">    'gb18030'</w:t>
            </w:r>
            <w:proofErr w:type="gramStart"/>
            <w:r w:rsidRPr="00EF22A1">
              <w:t>,  #</w:t>
            </w:r>
            <w:proofErr w:type="gramEnd"/>
            <w:r w:rsidRPr="00EF22A1">
              <w:t xml:space="preserve"> </w:t>
            </w:r>
            <w:r w:rsidRPr="00EF22A1">
              <w:t>覆盖范围广，兼容</w:t>
            </w:r>
            <w:r w:rsidRPr="00EF22A1">
              <w:t xml:space="preserve"> GBK/GB2312</w:t>
            </w:r>
            <w:r w:rsidRPr="00EF22A1">
              <w:br/>
            </w:r>
            <w:r w:rsidRPr="00EF22A1">
              <w:lastRenderedPageBreak/>
              <w:t xml:space="preserve">    '</w:t>
            </w:r>
            <w:proofErr w:type="spellStart"/>
            <w:r w:rsidRPr="00EF22A1">
              <w:t>gbk</w:t>
            </w:r>
            <w:proofErr w:type="spellEnd"/>
            <w:r w:rsidRPr="00EF22A1">
              <w:t xml:space="preserve">',      # </w:t>
            </w:r>
            <w:r w:rsidRPr="00EF22A1">
              <w:t>常见中文编码</w:t>
            </w:r>
            <w:r w:rsidRPr="00EF22A1">
              <w:br/>
              <w:t xml:space="preserve">    'utf-8-sig',# </w:t>
            </w:r>
            <w:r w:rsidRPr="00EF22A1">
              <w:t>处理含</w:t>
            </w:r>
            <w:r w:rsidRPr="00EF22A1">
              <w:t xml:space="preserve"> BOM </w:t>
            </w:r>
            <w:r w:rsidRPr="00EF22A1">
              <w:t>的</w:t>
            </w:r>
            <w:r w:rsidRPr="00EF22A1">
              <w:t xml:space="preserve"> UTF-8</w:t>
            </w:r>
            <w:r w:rsidRPr="00EF22A1">
              <w:br/>
              <w:t xml:space="preserve">    'utf-8'     # </w:t>
            </w:r>
            <w:r w:rsidRPr="00EF22A1">
              <w:t>纯</w:t>
            </w:r>
            <w:r w:rsidRPr="00EF22A1">
              <w:t xml:space="preserve"> UTF-8</w:t>
            </w:r>
            <w:r w:rsidRPr="00EF22A1">
              <w:br/>
              <w:t>)):</w:t>
            </w:r>
            <w:r w:rsidRPr="00EF22A1">
              <w:br/>
              <w:t xml:space="preserve">    </w:t>
            </w:r>
            <w:r w:rsidRPr="00EF22A1">
              <w:rPr>
                <w:i/>
                <w:iCs/>
              </w:rPr>
              <w:t>"""</w:t>
            </w:r>
            <w:r w:rsidRPr="00EF22A1">
              <w:rPr>
                <w:i/>
                <w:iCs/>
              </w:rPr>
              <w:br/>
              <w:t xml:space="preserve">    </w:t>
            </w:r>
            <w:r w:rsidRPr="00EF22A1">
              <w:rPr>
                <w:i/>
                <w:iCs/>
              </w:rPr>
              <w:t>从</w:t>
            </w:r>
            <w:r w:rsidRPr="00EF22A1">
              <w:rPr>
                <w:i/>
                <w:iCs/>
              </w:rPr>
              <w:t xml:space="preserve"> `C</w:t>
            </w:r>
            <w:r w:rsidRPr="00EF22A1">
              <w:rPr>
                <w:i/>
                <w:iCs/>
              </w:rPr>
              <w:t>题</w:t>
            </w:r>
            <w:r w:rsidRPr="00EF22A1">
              <w:rPr>
                <w:i/>
                <w:iCs/>
              </w:rPr>
              <w:t xml:space="preserve">` </w:t>
            </w:r>
            <w:r w:rsidRPr="00EF22A1">
              <w:rPr>
                <w:i/>
                <w:iCs/>
              </w:rPr>
              <w:t>目录稳健读取</w:t>
            </w:r>
            <w:r w:rsidRPr="00EF22A1">
              <w:rPr>
                <w:i/>
                <w:iCs/>
              </w:rPr>
              <w:t xml:space="preserve"> CSV </w:t>
            </w:r>
            <w:r w:rsidRPr="00EF22A1">
              <w:rPr>
                <w:i/>
                <w:iCs/>
              </w:rPr>
              <w:t>文件：依次尝试多种编码，读取成功即返回。</w:t>
            </w:r>
            <w:r w:rsidRPr="00EF22A1">
              <w:rPr>
                <w:i/>
                <w:iCs/>
              </w:rPr>
              <w:br/>
              <w:t xml:space="preserve">    - filename: </w:t>
            </w:r>
            <w:r w:rsidRPr="00EF22A1">
              <w:rPr>
                <w:i/>
                <w:iCs/>
              </w:rPr>
              <w:t>文件名，例如</w:t>
            </w:r>
            <w:r w:rsidRPr="00EF22A1">
              <w:rPr>
                <w:i/>
                <w:iCs/>
              </w:rPr>
              <w:t xml:space="preserve"> '</w:t>
            </w:r>
            <w:r w:rsidRPr="00EF22A1">
              <w:rPr>
                <w:i/>
                <w:iCs/>
              </w:rPr>
              <w:t>表单</w:t>
            </w:r>
            <w:r w:rsidRPr="00EF22A1">
              <w:rPr>
                <w:i/>
                <w:iCs/>
              </w:rPr>
              <w:t>1.csv'</w:t>
            </w:r>
            <w:r w:rsidRPr="00EF22A1">
              <w:rPr>
                <w:i/>
                <w:iCs/>
              </w:rPr>
              <w:br/>
              <w:t xml:space="preserve">    - encodings: </w:t>
            </w:r>
            <w:r w:rsidRPr="00EF22A1">
              <w:rPr>
                <w:i/>
                <w:iCs/>
              </w:rPr>
              <w:t>依次尝试的编码列表</w:t>
            </w:r>
            <w:r w:rsidRPr="00EF22A1">
              <w:rPr>
                <w:i/>
                <w:iCs/>
              </w:rPr>
              <w:br/>
              <w:t xml:space="preserve">    """</w:t>
            </w:r>
            <w:r w:rsidRPr="00EF22A1">
              <w:rPr>
                <w:i/>
                <w:iCs/>
              </w:rPr>
              <w:br/>
              <w:t xml:space="preserve">    </w:t>
            </w:r>
            <w:proofErr w:type="spellStart"/>
            <w:r w:rsidRPr="00EF22A1">
              <w:t>file_path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os.path.join</w:t>
            </w:r>
            <w:proofErr w:type="spellEnd"/>
            <w:r w:rsidRPr="00EF22A1">
              <w:t>(</w:t>
            </w:r>
            <w:proofErr w:type="spellStart"/>
            <w:r w:rsidRPr="00EF22A1">
              <w:t>data_dir</w:t>
            </w:r>
            <w:proofErr w:type="spellEnd"/>
            <w:r w:rsidRPr="00EF22A1">
              <w:t>, filename)</w:t>
            </w:r>
            <w:r w:rsidRPr="00EF22A1">
              <w:br/>
              <w:t xml:space="preserve">    if not </w:t>
            </w:r>
            <w:proofErr w:type="spellStart"/>
            <w:r w:rsidRPr="00EF22A1">
              <w:t>os.path.exists</w:t>
            </w:r>
            <w:proofErr w:type="spellEnd"/>
            <w:r w:rsidRPr="00EF22A1">
              <w:t>(</w:t>
            </w:r>
            <w:proofErr w:type="spellStart"/>
            <w:r w:rsidRPr="00EF22A1">
              <w:t>file_path</w:t>
            </w:r>
            <w:proofErr w:type="spellEnd"/>
            <w:r w:rsidRPr="00EF22A1">
              <w:t>):</w:t>
            </w:r>
            <w:r w:rsidRPr="00EF22A1">
              <w:br/>
              <w:t xml:space="preserve">        raise </w:t>
            </w:r>
            <w:proofErr w:type="spellStart"/>
            <w:r w:rsidRPr="00EF22A1">
              <w:t>FileNotFoundError</w:t>
            </w:r>
            <w:proofErr w:type="spellEnd"/>
            <w:r w:rsidRPr="00EF22A1">
              <w:t>(f"</w:t>
            </w:r>
            <w:r w:rsidRPr="00EF22A1">
              <w:t>未找到数据文件</w:t>
            </w:r>
            <w:r w:rsidRPr="00EF22A1">
              <w:t>: {</w:t>
            </w:r>
            <w:proofErr w:type="spellStart"/>
            <w:r w:rsidRPr="00EF22A1">
              <w:t>file_path</w:t>
            </w:r>
            <w:proofErr w:type="spellEnd"/>
            <w:r w:rsidRPr="00EF22A1">
              <w:t>}")</w:t>
            </w:r>
            <w:r w:rsidRPr="00EF22A1">
              <w:br/>
            </w:r>
            <w:r w:rsidRPr="00EF22A1">
              <w:br/>
              <w:t xml:space="preserve">    </w:t>
            </w:r>
            <w:proofErr w:type="spellStart"/>
            <w:r w:rsidRPr="00EF22A1">
              <w:t>last_error</w:t>
            </w:r>
            <w:proofErr w:type="spellEnd"/>
            <w:r w:rsidRPr="00EF22A1">
              <w:t xml:space="preserve"> = None</w:t>
            </w:r>
            <w:r w:rsidRPr="00EF22A1">
              <w:br/>
              <w:t xml:space="preserve">    for enc in encodings:</w:t>
            </w:r>
            <w:r w:rsidRPr="00EF22A1">
              <w:br/>
              <w:t xml:space="preserve">        try:</w:t>
            </w:r>
            <w:r w:rsidRPr="00EF22A1">
              <w:br/>
              <w:t xml:space="preserve">            return </w:t>
            </w:r>
            <w:proofErr w:type="spellStart"/>
            <w:r w:rsidRPr="00EF22A1">
              <w:t>pd.read_csv</w:t>
            </w:r>
            <w:proofErr w:type="spellEnd"/>
            <w:r w:rsidRPr="00EF22A1">
              <w:t>(</w:t>
            </w:r>
            <w:proofErr w:type="spellStart"/>
            <w:r w:rsidRPr="00EF22A1">
              <w:t>file_path</w:t>
            </w:r>
            <w:proofErr w:type="spellEnd"/>
            <w:r w:rsidRPr="00EF22A1">
              <w:t>, encoding=enc)</w:t>
            </w:r>
            <w:r w:rsidRPr="00EF22A1">
              <w:br/>
              <w:t xml:space="preserve">        except </w:t>
            </w:r>
            <w:proofErr w:type="spellStart"/>
            <w:r w:rsidRPr="00EF22A1">
              <w:t>UnicodeDecodeError</w:t>
            </w:r>
            <w:proofErr w:type="spellEnd"/>
            <w:r w:rsidRPr="00EF22A1">
              <w:t xml:space="preserve"> as e:</w:t>
            </w:r>
            <w:r w:rsidRPr="00EF22A1">
              <w:br/>
              <w:t xml:space="preserve">            </w:t>
            </w:r>
            <w:proofErr w:type="spellStart"/>
            <w:r w:rsidRPr="00EF22A1">
              <w:t>last_error</w:t>
            </w:r>
            <w:proofErr w:type="spellEnd"/>
            <w:r w:rsidRPr="00EF22A1">
              <w:t xml:space="preserve"> = e</w:t>
            </w:r>
            <w:r w:rsidRPr="00EF22A1">
              <w:br/>
              <w:t xml:space="preserve">            continue</w:t>
            </w:r>
            <w:r w:rsidRPr="00EF22A1">
              <w:br/>
            </w:r>
            <w:r w:rsidRPr="00EF22A1">
              <w:br/>
              <w:t xml:space="preserve">    raise </w:t>
            </w:r>
            <w:proofErr w:type="spellStart"/>
            <w:r w:rsidRPr="00EF22A1">
              <w:t>RuntimeError</w:t>
            </w:r>
            <w:proofErr w:type="spellEnd"/>
            <w:r w:rsidRPr="00EF22A1">
              <w:t>(</w:t>
            </w:r>
            <w:r w:rsidRPr="00EF22A1">
              <w:br/>
              <w:t xml:space="preserve">        f"</w:t>
            </w:r>
            <w:r w:rsidRPr="00EF22A1">
              <w:t>无法用这些编码读取文件</w:t>
            </w:r>
            <w:r w:rsidRPr="00EF22A1">
              <w:t xml:space="preserve"> {</w:t>
            </w:r>
            <w:proofErr w:type="spellStart"/>
            <w:r w:rsidRPr="00EF22A1">
              <w:t>file_path</w:t>
            </w:r>
            <w:proofErr w:type="spellEnd"/>
            <w:r w:rsidRPr="00EF22A1">
              <w:t xml:space="preserve">}: {list(encodings)}; </w:t>
            </w:r>
            <w:r w:rsidRPr="00EF22A1">
              <w:t>最后错误</w:t>
            </w:r>
            <w:r w:rsidRPr="00EF22A1">
              <w:t>: {</w:t>
            </w:r>
            <w:proofErr w:type="spellStart"/>
            <w:r w:rsidRPr="00EF22A1">
              <w:t>last_error</w:t>
            </w:r>
            <w:proofErr w:type="spellEnd"/>
            <w:r w:rsidRPr="00EF22A1">
              <w:t>}"</w:t>
            </w:r>
            <w:r w:rsidRPr="00EF22A1">
              <w:br/>
              <w:t xml:space="preserve">    )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读取三个表单（固定目录</w:t>
            </w:r>
            <w:r w:rsidRPr="00EF22A1">
              <w:t xml:space="preserve"> + </w:t>
            </w:r>
            <w:r w:rsidRPr="00EF22A1">
              <w:t>多编码尝试）</w:t>
            </w:r>
            <w:r w:rsidRPr="00EF22A1">
              <w:br/>
              <w:t xml:space="preserve">df1 = </w:t>
            </w:r>
            <w:proofErr w:type="spellStart"/>
            <w:r w:rsidRPr="00EF22A1">
              <w:t>read_csv_robust</w:t>
            </w:r>
            <w:proofErr w:type="spellEnd"/>
            <w:r w:rsidRPr="00EF22A1">
              <w:t>('</w:t>
            </w:r>
            <w:r w:rsidRPr="00EF22A1">
              <w:t>表单</w:t>
            </w:r>
            <w:r w:rsidRPr="00EF22A1">
              <w:t>1.csv')</w:t>
            </w:r>
            <w:r w:rsidRPr="00EF22A1">
              <w:br/>
              <w:t xml:space="preserve">df2 = </w:t>
            </w:r>
            <w:proofErr w:type="spellStart"/>
            <w:r w:rsidRPr="00EF22A1">
              <w:t>read_csv_robust</w:t>
            </w:r>
            <w:proofErr w:type="spellEnd"/>
            <w:r w:rsidRPr="00EF22A1">
              <w:t>('</w:t>
            </w:r>
            <w:r w:rsidRPr="00EF22A1">
              <w:t>表单</w:t>
            </w:r>
            <w:r w:rsidRPr="00EF22A1">
              <w:t>2.csv')</w:t>
            </w:r>
            <w:r w:rsidRPr="00EF22A1">
              <w:br/>
            </w:r>
            <w:r w:rsidRPr="00EF22A1">
              <w:lastRenderedPageBreak/>
              <w:t xml:space="preserve">df3_unknown = </w:t>
            </w:r>
            <w:proofErr w:type="spellStart"/>
            <w:r w:rsidRPr="00EF22A1">
              <w:t>read_csv_robust</w:t>
            </w:r>
            <w:proofErr w:type="spellEnd"/>
            <w:r w:rsidRPr="00EF22A1">
              <w:t>('</w:t>
            </w:r>
            <w:r w:rsidRPr="00EF22A1">
              <w:t>表单</w:t>
            </w:r>
            <w:r w:rsidRPr="00EF22A1">
              <w:t>3.csv')</w:t>
            </w:r>
            <w:r w:rsidRPr="00EF22A1">
              <w:br/>
            </w:r>
            <w:r w:rsidRPr="00EF22A1">
              <w:br/>
            </w:r>
            <w:r w:rsidRPr="00EF22A1">
              <w:br/>
              <w:t xml:space="preserve"># --- </w:t>
            </w:r>
            <w:r w:rsidRPr="00EF22A1">
              <w:t>数据清洗与合并</w:t>
            </w:r>
            <w:r w:rsidRPr="00EF22A1">
              <w:t xml:space="preserve"> ---</w:t>
            </w:r>
            <w:r w:rsidRPr="00EF22A1">
              <w:br/>
              <w:t xml:space="preserve"># </w:t>
            </w:r>
            <w:r w:rsidRPr="00EF22A1">
              <w:t>函数：从</w:t>
            </w:r>
            <w:r w:rsidRPr="00EF22A1">
              <w:t>“</w:t>
            </w:r>
            <w:r w:rsidRPr="00EF22A1">
              <w:t>文物采样点</w:t>
            </w:r>
            <w:r w:rsidRPr="00EF22A1">
              <w:t>”</w:t>
            </w:r>
            <w:r w:rsidRPr="00EF22A1">
              <w:t>中提取</w:t>
            </w:r>
            <w:r w:rsidRPr="00EF22A1">
              <w:t>“</w:t>
            </w:r>
            <w:r w:rsidRPr="00EF22A1">
              <w:t>文物编号</w:t>
            </w:r>
            <w:r w:rsidRPr="00EF22A1">
              <w:t>”</w:t>
            </w:r>
            <w:r w:rsidRPr="00EF22A1">
              <w:br/>
              <w:t xml:space="preserve">def </w:t>
            </w:r>
            <w:proofErr w:type="spellStart"/>
            <w:r w:rsidRPr="00EF22A1">
              <w:t>get_wenwu_id</w:t>
            </w:r>
            <w:proofErr w:type="spellEnd"/>
            <w:r w:rsidRPr="00EF22A1">
              <w:t>(s):</w:t>
            </w:r>
            <w:r w:rsidRPr="00EF22A1">
              <w:br/>
              <w:t xml:space="preserve">    match = </w:t>
            </w:r>
            <w:proofErr w:type="spellStart"/>
            <w:r w:rsidRPr="00EF22A1">
              <w:t>re.match</w:t>
            </w:r>
            <w:proofErr w:type="spellEnd"/>
            <w:r w:rsidRPr="00EF22A1">
              <w:t>(r'(\d+)', str(s))</w:t>
            </w:r>
            <w:r w:rsidRPr="00EF22A1">
              <w:br/>
              <w:t xml:space="preserve">    return int(</w:t>
            </w:r>
            <w:proofErr w:type="spellStart"/>
            <w:r w:rsidRPr="00EF22A1">
              <w:t>match.group</w:t>
            </w:r>
            <w:proofErr w:type="spellEnd"/>
            <w:r w:rsidRPr="00EF22A1">
              <w:t>(1)) if match else None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为表单</w:t>
            </w:r>
            <w:r w:rsidRPr="00EF22A1">
              <w:t>2</w:t>
            </w:r>
            <w:r w:rsidRPr="00EF22A1">
              <w:t>创建</w:t>
            </w:r>
            <w:r w:rsidRPr="00EF22A1">
              <w:t>“</w:t>
            </w:r>
            <w:r w:rsidRPr="00EF22A1">
              <w:t>文物编号</w:t>
            </w:r>
            <w:r w:rsidRPr="00EF22A1">
              <w:t>”</w:t>
            </w:r>
            <w:r w:rsidRPr="00EF22A1">
              <w:t>列，用于合并</w:t>
            </w:r>
            <w:r w:rsidRPr="00EF22A1">
              <w:br/>
              <w:t>df2['</w:t>
            </w:r>
            <w:r w:rsidRPr="00EF22A1">
              <w:t>文物编号</w:t>
            </w:r>
            <w:r w:rsidRPr="00EF22A1">
              <w:t>'] = df2['</w:t>
            </w:r>
            <w:r w:rsidRPr="00EF22A1">
              <w:t>文物采样点</w:t>
            </w:r>
            <w:r w:rsidRPr="00EF22A1">
              <w:t>'].apply(</w:t>
            </w:r>
            <w:proofErr w:type="spellStart"/>
            <w:r w:rsidRPr="00EF22A1">
              <w:t>get_wenwu_id</w:t>
            </w:r>
            <w:proofErr w:type="spellEnd"/>
            <w:r w:rsidRPr="00EF22A1">
              <w:t>)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将表单</w:t>
            </w:r>
            <w:r w:rsidRPr="00EF22A1">
              <w:t>1</w:t>
            </w:r>
            <w:r w:rsidRPr="00EF22A1">
              <w:t>和表单</w:t>
            </w:r>
            <w:r w:rsidRPr="00EF22A1">
              <w:t>2</w:t>
            </w:r>
            <w:r w:rsidRPr="00EF22A1">
              <w:t>合并。表单</w:t>
            </w:r>
            <w:r w:rsidRPr="00EF22A1">
              <w:t>2</w:t>
            </w:r>
            <w:r w:rsidRPr="00EF22A1">
              <w:t>中的每个采样点都是一个独立样本。</w:t>
            </w:r>
            <w:r w:rsidRPr="00EF22A1">
              <w:br/>
              <w:t xml:space="preserve"># </w:t>
            </w:r>
            <w:r w:rsidRPr="00EF22A1">
              <w:t>我们使用左合并，以</w:t>
            </w:r>
            <w:r w:rsidRPr="00EF22A1">
              <w:t>df2</w:t>
            </w:r>
            <w:r w:rsidRPr="00EF22A1">
              <w:t>为基础，补充</w:t>
            </w:r>
            <w:r w:rsidRPr="00EF22A1">
              <w:t>df1</w:t>
            </w:r>
            <w:r w:rsidRPr="00EF22A1">
              <w:t>中的信息。</w:t>
            </w:r>
            <w:r w:rsidRPr="00EF22A1">
              <w:br/>
            </w:r>
            <w:proofErr w:type="spellStart"/>
            <w:r w:rsidRPr="00EF22A1">
              <w:t>merged_df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d.merge</w:t>
            </w:r>
            <w:proofErr w:type="spellEnd"/>
            <w:r w:rsidRPr="00EF22A1">
              <w:t>(df2, df1, on=</w:t>
            </w:r>
            <w:proofErr w:type="gramStart"/>
            <w:r w:rsidRPr="00EF22A1">
              <w:t>'</w:t>
            </w:r>
            <w:r w:rsidRPr="00EF22A1">
              <w:t>文物</w:t>
            </w:r>
            <w:proofErr w:type="gramEnd"/>
            <w:r w:rsidRPr="00EF22A1">
              <w:t>编号</w:t>
            </w:r>
            <w:r w:rsidRPr="00EF22A1">
              <w:t>', how='left')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提取化学成分列的列名</w:t>
            </w:r>
            <w:r w:rsidRPr="00EF22A1">
              <w:br/>
            </w:r>
            <w:proofErr w:type="spellStart"/>
            <w:r w:rsidRPr="00EF22A1">
              <w:t>chemical_cols</w:t>
            </w:r>
            <w:proofErr w:type="spellEnd"/>
            <w:r w:rsidRPr="00EF22A1">
              <w:t xml:space="preserve"> = df2.columns.drop([</w:t>
            </w:r>
            <w:proofErr w:type="gramStart"/>
            <w:r w:rsidRPr="00EF22A1">
              <w:t>'</w:t>
            </w:r>
            <w:r w:rsidRPr="00EF22A1">
              <w:t>文物</w:t>
            </w:r>
            <w:proofErr w:type="gramEnd"/>
            <w:r w:rsidRPr="00EF22A1">
              <w:t>采样点</w:t>
            </w:r>
            <w:r w:rsidRPr="00EF22A1">
              <w:t xml:space="preserve">', </w:t>
            </w:r>
            <w:proofErr w:type="gramStart"/>
            <w:r w:rsidRPr="00EF22A1">
              <w:t>'</w:t>
            </w:r>
            <w:r w:rsidRPr="00EF22A1">
              <w:t>文物</w:t>
            </w:r>
            <w:proofErr w:type="gramEnd"/>
            <w:r w:rsidRPr="00EF22A1">
              <w:t>编号</w:t>
            </w:r>
            <w:r w:rsidRPr="00EF22A1">
              <w:t>'])</w:t>
            </w:r>
            <w:r w:rsidRPr="00EF22A1">
              <w:br/>
            </w:r>
            <w:r w:rsidRPr="00EF22A1">
              <w:br/>
              <w:t># ==================================</w:t>
            </w:r>
            <w:r w:rsidRPr="00EF22A1">
              <w:br/>
              <w:t xml:space="preserve"># 2. </w:t>
            </w:r>
            <w:r w:rsidRPr="00EF22A1">
              <w:t>数据预处理函数</w:t>
            </w:r>
            <w:r w:rsidRPr="00EF22A1">
              <w:t xml:space="preserve"> </w:t>
            </w:r>
            <w:proofErr w:type="gramStart"/>
            <w:r w:rsidRPr="00EF22A1">
              <w:t>(Data Preprocessing Functions)</w:t>
            </w:r>
            <w:proofErr w:type="gramEnd"/>
            <w:r w:rsidRPr="00EF22A1">
              <w:br/>
              <w:t># ==================================</w:t>
            </w:r>
            <w:r w:rsidRPr="00EF22A1">
              <w:br/>
              <w:t xml:space="preserve"># --- </w:t>
            </w:r>
            <w:r w:rsidRPr="00EF22A1">
              <w:t>零值处理：乘法替换法</w:t>
            </w:r>
            <w:r w:rsidRPr="00EF22A1">
              <w:t xml:space="preserve"> </w:t>
            </w:r>
            <w:proofErr w:type="gramStart"/>
            <w:r w:rsidRPr="00EF22A1">
              <w:t>(Multiplicative Replacement for Zeros)</w:t>
            </w:r>
            <w:proofErr w:type="gramEnd"/>
            <w:r w:rsidRPr="00EF22A1">
              <w:t xml:space="preserve"> ---</w:t>
            </w:r>
            <w:r w:rsidRPr="00EF22A1">
              <w:br/>
              <w:t xml:space="preserve"># </w:t>
            </w:r>
            <w:r w:rsidRPr="00EF22A1">
              <w:t>该方法用一个小值</w:t>
            </w:r>
            <w:r w:rsidRPr="00EF22A1">
              <w:t>δ</w:t>
            </w:r>
            <w:r w:rsidRPr="00EF22A1">
              <w:t>替换零值，并按比例缩放其他值，以保持数据结构。</w:t>
            </w:r>
            <w:r w:rsidRPr="00EF22A1">
              <w:br/>
              <w:t xml:space="preserve">def </w:t>
            </w:r>
            <w:proofErr w:type="spellStart"/>
            <w:r w:rsidRPr="00EF22A1">
              <w:t>multiplicative_replacement</w:t>
            </w:r>
            <w:proofErr w:type="spellEnd"/>
            <w:r w:rsidRPr="00EF22A1">
              <w:t>(</w:t>
            </w:r>
            <w:proofErr w:type="spellStart"/>
            <w:r w:rsidRPr="00EF22A1">
              <w:t>df</w:t>
            </w:r>
            <w:proofErr w:type="spellEnd"/>
            <w:r w:rsidRPr="00EF22A1">
              <w:t>, cols, delta=1e</w:t>
            </w:r>
            <w:proofErr w:type="gramStart"/>
            <w:r w:rsidRPr="00EF22A1">
              <w:t>-5)</w:t>
            </w:r>
            <w:proofErr w:type="gramEnd"/>
            <w:r w:rsidRPr="00EF22A1">
              <w:t>:</w:t>
            </w:r>
            <w:r w:rsidRPr="00EF22A1">
              <w:br/>
              <w:t xml:space="preserve">    </w:t>
            </w:r>
            <w:r w:rsidRPr="00EF22A1">
              <w:rPr>
                <w:i/>
                <w:iCs/>
              </w:rPr>
              <w:t>"""</w:t>
            </w:r>
            <w:r w:rsidRPr="00EF22A1">
              <w:rPr>
                <w:i/>
                <w:iCs/>
              </w:rPr>
              <w:br/>
              <w:t xml:space="preserve">    </w:t>
            </w:r>
            <w:r w:rsidRPr="00EF22A1">
              <w:rPr>
                <w:i/>
                <w:iCs/>
              </w:rPr>
              <w:t>对</w:t>
            </w:r>
            <w:proofErr w:type="spellStart"/>
            <w:r w:rsidRPr="00EF22A1">
              <w:rPr>
                <w:i/>
                <w:iCs/>
              </w:rPr>
              <w:t>DataFrame</w:t>
            </w:r>
            <w:proofErr w:type="spellEnd"/>
            <w:r w:rsidRPr="00EF22A1">
              <w:rPr>
                <w:i/>
                <w:iCs/>
              </w:rPr>
              <w:t>中的指定列应用乘法替换。</w:t>
            </w:r>
            <w:r w:rsidRPr="00EF22A1">
              <w:rPr>
                <w:i/>
                <w:iCs/>
              </w:rPr>
              <w:br/>
              <w:t xml:space="preserve">    </w:t>
            </w:r>
            <w:proofErr w:type="spellStart"/>
            <w:r w:rsidRPr="00EF22A1">
              <w:rPr>
                <w:i/>
                <w:iCs/>
              </w:rPr>
              <w:t>df</w:t>
            </w:r>
            <w:proofErr w:type="spellEnd"/>
            <w:r w:rsidRPr="00EF22A1">
              <w:rPr>
                <w:i/>
                <w:iCs/>
              </w:rPr>
              <w:t xml:space="preserve">: a pandas </w:t>
            </w:r>
            <w:proofErr w:type="spellStart"/>
            <w:r w:rsidRPr="00EF22A1">
              <w:rPr>
                <w:i/>
                <w:iCs/>
              </w:rPr>
              <w:t>DataFrame</w:t>
            </w:r>
            <w:proofErr w:type="spellEnd"/>
            <w:r w:rsidRPr="00EF22A1">
              <w:rPr>
                <w:i/>
                <w:iCs/>
              </w:rPr>
              <w:t>.</w:t>
            </w:r>
            <w:r w:rsidRPr="00EF22A1">
              <w:rPr>
                <w:i/>
                <w:iCs/>
              </w:rPr>
              <w:br/>
              <w:t xml:space="preserve">    cols: a list of column names for compositional data.</w:t>
            </w:r>
            <w:r w:rsidRPr="00EF22A1">
              <w:rPr>
                <w:i/>
                <w:iCs/>
              </w:rPr>
              <w:br/>
            </w:r>
            <w:r w:rsidRPr="00EF22A1">
              <w:rPr>
                <w:i/>
                <w:iCs/>
              </w:rPr>
              <w:lastRenderedPageBreak/>
              <w:t xml:space="preserve">    delta: a small value to replace zeros.</w:t>
            </w:r>
            <w:r w:rsidRPr="00EF22A1">
              <w:rPr>
                <w:i/>
                <w:iCs/>
              </w:rPr>
              <w:br/>
              <w:t xml:space="preserve">    """</w:t>
            </w:r>
            <w:r w:rsidRPr="00EF22A1">
              <w:rPr>
                <w:i/>
                <w:iCs/>
              </w:rPr>
              <w:br/>
              <w:t xml:space="preserve">    </w:t>
            </w:r>
            <w:proofErr w:type="spellStart"/>
            <w:r w:rsidRPr="00EF22A1">
              <w:t>df_copy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df.copy</w:t>
            </w:r>
            <w:proofErr w:type="spellEnd"/>
            <w:r w:rsidRPr="00EF22A1">
              <w:t>()</w:t>
            </w:r>
            <w:r w:rsidRPr="00EF22A1">
              <w:br/>
              <w:t xml:space="preserve">    # </w:t>
            </w:r>
            <w:r w:rsidRPr="00EF22A1">
              <w:t>仅对成分数据进行操作</w:t>
            </w:r>
            <w:r w:rsidRPr="00EF22A1">
              <w:br/>
              <w:t xml:space="preserve">    </w:t>
            </w:r>
            <w:proofErr w:type="spellStart"/>
            <w:r w:rsidRPr="00EF22A1">
              <w:t>comp_data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df_copy</w:t>
            </w:r>
            <w:proofErr w:type="spellEnd"/>
            <w:r w:rsidRPr="00EF22A1">
              <w:t>[cols].values</w:t>
            </w:r>
            <w:r w:rsidRPr="00EF22A1">
              <w:br/>
              <w:t xml:space="preserve">    </w:t>
            </w:r>
            <w:r w:rsidRPr="00EF22A1">
              <w:br/>
              <w:t xml:space="preserve">    # </w:t>
            </w:r>
            <w:r w:rsidRPr="00EF22A1">
              <w:t>对每一行（样本）进行处理</w:t>
            </w:r>
            <w:r w:rsidRPr="00EF22A1">
              <w:br/>
              <w:t xml:space="preserve">    for </w:t>
            </w:r>
            <w:proofErr w:type="spellStart"/>
            <w:r w:rsidRPr="00EF22A1">
              <w:t>i</w:t>
            </w:r>
            <w:proofErr w:type="spellEnd"/>
            <w:r w:rsidRPr="00EF22A1">
              <w:t xml:space="preserve"> in range(</w:t>
            </w:r>
            <w:proofErr w:type="spellStart"/>
            <w:r w:rsidRPr="00EF22A1">
              <w:t>comp_data.shape</w:t>
            </w:r>
            <w:proofErr w:type="spellEnd"/>
            <w:r w:rsidRPr="00EF22A1">
              <w:t>[0]):</w:t>
            </w:r>
            <w:r w:rsidRPr="00EF22A1">
              <w:br/>
              <w:t xml:space="preserve">        row = </w:t>
            </w:r>
            <w:proofErr w:type="spellStart"/>
            <w:r w:rsidRPr="00EF22A1">
              <w:t>comp_data</w:t>
            </w:r>
            <w:proofErr w:type="spellEnd"/>
            <w:r w:rsidRPr="00EF22A1">
              <w:t>[</w:t>
            </w:r>
            <w:proofErr w:type="spellStart"/>
            <w:r w:rsidRPr="00EF22A1">
              <w:t>i</w:t>
            </w:r>
            <w:proofErr w:type="spellEnd"/>
            <w:r w:rsidRPr="00EF22A1">
              <w:t>]</w:t>
            </w:r>
            <w:r w:rsidRPr="00EF22A1">
              <w:br/>
              <w:t xml:space="preserve">        zeros = (row == 0) | </w:t>
            </w:r>
            <w:proofErr w:type="spellStart"/>
            <w:r w:rsidRPr="00EF22A1">
              <w:t>np.isnan</w:t>
            </w:r>
            <w:proofErr w:type="spellEnd"/>
            <w:r w:rsidRPr="00EF22A1">
              <w:t>(row)</w:t>
            </w:r>
            <w:r w:rsidRPr="00EF22A1">
              <w:br/>
              <w:t xml:space="preserve">        </w:t>
            </w:r>
            <w:proofErr w:type="spellStart"/>
            <w:r w:rsidRPr="00EF22A1">
              <w:t>non_zeros</w:t>
            </w:r>
            <w:proofErr w:type="spellEnd"/>
            <w:r w:rsidRPr="00EF22A1">
              <w:t xml:space="preserve"> = ~zeros</w:t>
            </w:r>
            <w:r w:rsidRPr="00EF22A1">
              <w:br/>
              <w:t xml:space="preserve">        </w:t>
            </w:r>
            <w:r w:rsidRPr="00EF22A1">
              <w:br/>
              <w:t xml:space="preserve">        c = </w:t>
            </w:r>
            <w:proofErr w:type="spellStart"/>
            <w:r w:rsidRPr="00EF22A1">
              <w:t>np.sum</w:t>
            </w:r>
            <w:proofErr w:type="spellEnd"/>
            <w:r w:rsidRPr="00EF22A1">
              <w:t xml:space="preserve">(zeros) # </w:t>
            </w:r>
            <w:r w:rsidRPr="00EF22A1">
              <w:t>零值的数量</w:t>
            </w:r>
            <w:r w:rsidRPr="00EF22A1">
              <w:br/>
              <w:t xml:space="preserve">        if c &gt; 0:</w:t>
            </w:r>
            <w:r w:rsidRPr="00EF22A1">
              <w:br/>
              <w:t xml:space="preserve">            # </w:t>
            </w:r>
            <w:r w:rsidRPr="00EF22A1">
              <w:t>用</w:t>
            </w:r>
            <w:r w:rsidRPr="00EF22A1">
              <w:t>delta</w:t>
            </w:r>
            <w:r w:rsidRPr="00EF22A1">
              <w:t>替换零值</w:t>
            </w:r>
            <w:r w:rsidRPr="00EF22A1">
              <w:br/>
              <w:t xml:space="preserve">            row[zeros] = delta</w:t>
            </w:r>
            <w:r w:rsidRPr="00EF22A1">
              <w:br/>
              <w:t xml:space="preserve">            </w:t>
            </w:r>
            <w:r w:rsidRPr="00EF22A1">
              <w:br/>
              <w:t xml:space="preserve">            # </w:t>
            </w:r>
            <w:r w:rsidRPr="00EF22A1">
              <w:t>按比例缩放非零值</w:t>
            </w:r>
            <w:r w:rsidRPr="00EF22A1">
              <w:br/>
              <w:t xml:space="preserve">            </w:t>
            </w:r>
            <w:proofErr w:type="spellStart"/>
            <w:r w:rsidRPr="00EF22A1">
              <w:t>s_nonzero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np.sum</w:t>
            </w:r>
            <w:proofErr w:type="spellEnd"/>
            <w:r w:rsidRPr="00EF22A1">
              <w:t>(row[</w:t>
            </w:r>
            <w:proofErr w:type="spellStart"/>
            <w:r w:rsidRPr="00EF22A1">
              <w:t>non_zeros</w:t>
            </w:r>
            <w:proofErr w:type="spellEnd"/>
            <w:r w:rsidRPr="00EF22A1">
              <w:t>])</w:t>
            </w:r>
            <w:r w:rsidRPr="00EF22A1">
              <w:br/>
              <w:t xml:space="preserve">            row[</w:t>
            </w:r>
            <w:proofErr w:type="spellStart"/>
            <w:r w:rsidRPr="00EF22A1">
              <w:t>non_zeros</w:t>
            </w:r>
            <w:proofErr w:type="spellEnd"/>
            <w:r w:rsidRPr="00EF22A1">
              <w:t>] = row[</w:t>
            </w:r>
            <w:proofErr w:type="spellStart"/>
            <w:r w:rsidRPr="00EF22A1">
              <w:t>non_zeros</w:t>
            </w:r>
            <w:proofErr w:type="spellEnd"/>
            <w:r w:rsidRPr="00EF22A1">
              <w:t xml:space="preserve">] * (1 - c * delta) / </w:t>
            </w:r>
            <w:proofErr w:type="spellStart"/>
            <w:r w:rsidRPr="00EF22A1">
              <w:t>s_nonzero</w:t>
            </w:r>
            <w:proofErr w:type="spellEnd"/>
            <w:r w:rsidRPr="00EF22A1">
              <w:br/>
              <w:t xml:space="preserve">            </w:t>
            </w:r>
            <w:r w:rsidRPr="00EF22A1">
              <w:br/>
              <w:t xml:space="preserve">        # </w:t>
            </w:r>
            <w:r w:rsidRPr="00EF22A1">
              <w:t>将处理后的行写回</w:t>
            </w:r>
            <w:r w:rsidRPr="00EF22A1">
              <w:br/>
              <w:t xml:space="preserve">        </w:t>
            </w:r>
            <w:proofErr w:type="spellStart"/>
            <w:r w:rsidRPr="00EF22A1">
              <w:t>comp_data</w:t>
            </w:r>
            <w:proofErr w:type="spellEnd"/>
            <w:r w:rsidRPr="00EF22A1">
              <w:t>[</w:t>
            </w:r>
            <w:proofErr w:type="spellStart"/>
            <w:r w:rsidRPr="00EF22A1">
              <w:t>i</w:t>
            </w:r>
            <w:proofErr w:type="spellEnd"/>
            <w:r w:rsidRPr="00EF22A1">
              <w:t>] = row</w:t>
            </w:r>
            <w:r w:rsidRPr="00EF22A1">
              <w:br/>
              <w:t xml:space="preserve">        </w:t>
            </w:r>
            <w:r w:rsidRPr="00EF22A1">
              <w:br/>
              <w:t xml:space="preserve">    </w:t>
            </w:r>
            <w:proofErr w:type="spellStart"/>
            <w:r w:rsidRPr="00EF22A1">
              <w:t>df_copy</w:t>
            </w:r>
            <w:proofErr w:type="spellEnd"/>
            <w:r w:rsidRPr="00EF22A1">
              <w:t xml:space="preserve">[cols] = </w:t>
            </w:r>
            <w:proofErr w:type="spellStart"/>
            <w:r w:rsidRPr="00EF22A1">
              <w:t>comp_data</w:t>
            </w:r>
            <w:proofErr w:type="spellEnd"/>
            <w:r w:rsidRPr="00EF22A1">
              <w:br/>
              <w:t xml:space="preserve">    return </w:t>
            </w:r>
            <w:proofErr w:type="spellStart"/>
            <w:r w:rsidRPr="00EF22A1">
              <w:t>df_copy</w:t>
            </w:r>
            <w:proofErr w:type="spellEnd"/>
            <w:r w:rsidRPr="00EF22A1">
              <w:br/>
            </w:r>
            <w:r w:rsidRPr="00EF22A1">
              <w:br/>
              <w:t># --- CLR</w:t>
            </w:r>
            <w:r w:rsidRPr="00EF22A1">
              <w:t>变换</w:t>
            </w:r>
            <w:r w:rsidRPr="00EF22A1">
              <w:t xml:space="preserve"> (Centered Log-Ratio Transformation) ---</w:t>
            </w:r>
            <w:r w:rsidRPr="00EF22A1">
              <w:br/>
              <w:t xml:space="preserve"># </w:t>
            </w:r>
            <w:r w:rsidRPr="00EF22A1">
              <w:t>这是成分数据分析的核心，将数据从约束空间转换到欧几里得空间。</w:t>
            </w:r>
            <w:r w:rsidRPr="00EF22A1">
              <w:br/>
            </w:r>
            <w:r w:rsidRPr="00EF22A1">
              <w:lastRenderedPageBreak/>
              <w:t xml:space="preserve">def </w:t>
            </w:r>
            <w:proofErr w:type="spellStart"/>
            <w:r w:rsidRPr="00EF22A1">
              <w:t>clr_transform</w:t>
            </w:r>
            <w:proofErr w:type="spellEnd"/>
            <w:r w:rsidRPr="00EF22A1">
              <w:t>(</w:t>
            </w:r>
            <w:proofErr w:type="spellStart"/>
            <w:r w:rsidRPr="00EF22A1">
              <w:t>df</w:t>
            </w:r>
            <w:proofErr w:type="spellEnd"/>
            <w:r w:rsidRPr="00EF22A1">
              <w:t>, cols):</w:t>
            </w:r>
            <w:r w:rsidRPr="00EF22A1">
              <w:br/>
              <w:t xml:space="preserve">    </w:t>
            </w:r>
            <w:r w:rsidRPr="00EF22A1">
              <w:rPr>
                <w:i/>
                <w:iCs/>
              </w:rPr>
              <w:t>"""</w:t>
            </w:r>
            <w:r w:rsidRPr="00EF22A1">
              <w:rPr>
                <w:i/>
                <w:iCs/>
              </w:rPr>
              <w:br/>
              <w:t xml:space="preserve">    </w:t>
            </w:r>
            <w:r w:rsidRPr="00EF22A1">
              <w:rPr>
                <w:i/>
                <w:iCs/>
              </w:rPr>
              <w:t>对</w:t>
            </w:r>
            <w:proofErr w:type="spellStart"/>
            <w:r w:rsidRPr="00EF22A1">
              <w:rPr>
                <w:i/>
                <w:iCs/>
              </w:rPr>
              <w:t>DataFrame</w:t>
            </w:r>
            <w:proofErr w:type="spellEnd"/>
            <w:r w:rsidRPr="00EF22A1">
              <w:rPr>
                <w:i/>
                <w:iCs/>
              </w:rPr>
              <w:t>中的指定列进行</w:t>
            </w:r>
            <w:r w:rsidRPr="00EF22A1">
              <w:rPr>
                <w:i/>
                <w:iCs/>
              </w:rPr>
              <w:t>CLR</w:t>
            </w:r>
            <w:r w:rsidRPr="00EF22A1">
              <w:rPr>
                <w:i/>
                <w:iCs/>
              </w:rPr>
              <w:t>变换。</w:t>
            </w:r>
            <w:r w:rsidRPr="00EF22A1">
              <w:rPr>
                <w:i/>
                <w:iCs/>
              </w:rPr>
              <w:br/>
              <w:t xml:space="preserve">    """</w:t>
            </w:r>
            <w:r w:rsidRPr="00EF22A1">
              <w:rPr>
                <w:i/>
                <w:iCs/>
              </w:rPr>
              <w:br/>
              <w:t xml:space="preserve">    </w:t>
            </w:r>
            <w:proofErr w:type="spellStart"/>
            <w:r w:rsidRPr="00EF22A1">
              <w:t>df_processed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multiplicative_replacement</w:t>
            </w:r>
            <w:proofErr w:type="spellEnd"/>
            <w:r w:rsidRPr="00EF22A1">
              <w:t>(</w:t>
            </w:r>
            <w:proofErr w:type="spellStart"/>
            <w:r w:rsidRPr="00EF22A1">
              <w:t>df</w:t>
            </w:r>
            <w:proofErr w:type="spellEnd"/>
            <w:r w:rsidRPr="00EF22A1">
              <w:t>, cols)</w:t>
            </w:r>
            <w:r w:rsidRPr="00EF22A1">
              <w:br/>
              <w:t xml:space="preserve">    </w:t>
            </w:r>
            <w:proofErr w:type="spellStart"/>
            <w:r w:rsidRPr="00EF22A1">
              <w:t>comp_data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df_processed</w:t>
            </w:r>
            <w:proofErr w:type="spellEnd"/>
            <w:r w:rsidRPr="00EF22A1">
              <w:t>[cols].values</w:t>
            </w:r>
            <w:r w:rsidRPr="00EF22A1">
              <w:br/>
              <w:t xml:space="preserve">    </w:t>
            </w:r>
            <w:r w:rsidRPr="00EF22A1">
              <w:br/>
              <w:t xml:space="preserve">    # </w:t>
            </w:r>
            <w:r w:rsidRPr="00EF22A1">
              <w:t>避免</w:t>
            </w:r>
            <w:r w:rsidRPr="00EF22A1">
              <w:t>log(0)</w:t>
            </w:r>
            <w:r w:rsidRPr="00EF22A1">
              <w:br/>
              <w:t xml:space="preserve">    # </w:t>
            </w:r>
            <w:r w:rsidRPr="00EF22A1">
              <w:t>乘法替换已经处理了零值，但以防万一</w:t>
            </w:r>
            <w:r w:rsidRPr="00EF22A1">
              <w:br/>
              <w:t xml:space="preserve">    </w:t>
            </w:r>
            <w:proofErr w:type="spellStart"/>
            <w:r w:rsidRPr="00EF22A1">
              <w:t>comp_data</w:t>
            </w:r>
            <w:proofErr w:type="spellEnd"/>
            <w:r w:rsidRPr="00EF22A1">
              <w:t>[</w:t>
            </w:r>
            <w:proofErr w:type="spellStart"/>
            <w:r w:rsidRPr="00EF22A1">
              <w:t>comp_data</w:t>
            </w:r>
            <w:proofErr w:type="spellEnd"/>
            <w:r w:rsidRPr="00EF22A1">
              <w:t xml:space="preserve"> &lt;= 0] = 1e-9 </w:t>
            </w:r>
            <w:r w:rsidRPr="00EF22A1">
              <w:br/>
              <w:t xml:space="preserve">    </w:t>
            </w:r>
            <w:r w:rsidRPr="00EF22A1">
              <w:br/>
              <w:t xml:space="preserve">    # </w:t>
            </w:r>
            <w:r w:rsidRPr="00EF22A1">
              <w:t>计算几何平均值</w:t>
            </w:r>
            <w:r w:rsidRPr="00EF22A1">
              <w:br/>
              <w:t xml:space="preserve">    </w:t>
            </w:r>
            <w:proofErr w:type="spellStart"/>
            <w:r w:rsidRPr="00EF22A1">
              <w:t>geom_mean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np.exp</w:t>
            </w:r>
            <w:proofErr w:type="spellEnd"/>
            <w:r w:rsidRPr="00EF22A1">
              <w:t>(</w:t>
            </w:r>
            <w:proofErr w:type="spellStart"/>
            <w:r w:rsidRPr="00EF22A1">
              <w:t>np.mean</w:t>
            </w:r>
            <w:proofErr w:type="spellEnd"/>
            <w:r w:rsidRPr="00EF22A1">
              <w:t>(np.log(</w:t>
            </w:r>
            <w:proofErr w:type="spellStart"/>
            <w:r w:rsidRPr="00EF22A1">
              <w:t>comp_data</w:t>
            </w:r>
            <w:proofErr w:type="spellEnd"/>
            <w:r w:rsidRPr="00EF22A1">
              <w:t xml:space="preserve">), axis=1, </w:t>
            </w:r>
            <w:proofErr w:type="spellStart"/>
            <w:r w:rsidRPr="00EF22A1">
              <w:t>keepdims</w:t>
            </w:r>
            <w:proofErr w:type="spellEnd"/>
            <w:r w:rsidRPr="00EF22A1">
              <w:t>=True))</w:t>
            </w:r>
            <w:r w:rsidRPr="00EF22A1">
              <w:br/>
              <w:t xml:space="preserve">    </w:t>
            </w:r>
            <w:r w:rsidRPr="00EF22A1">
              <w:br/>
              <w:t xml:space="preserve">    # CLR</w:t>
            </w:r>
            <w:r w:rsidRPr="00EF22A1">
              <w:t>变换</w:t>
            </w:r>
            <w:r w:rsidRPr="00EF22A1">
              <w:br/>
              <w:t xml:space="preserve">    </w:t>
            </w:r>
            <w:proofErr w:type="spellStart"/>
            <w:r w:rsidRPr="00EF22A1">
              <w:t>clr_data</w:t>
            </w:r>
            <w:proofErr w:type="spellEnd"/>
            <w:r w:rsidRPr="00EF22A1">
              <w:t xml:space="preserve"> = np.log(</w:t>
            </w:r>
            <w:proofErr w:type="spellStart"/>
            <w:r w:rsidRPr="00EF22A1">
              <w:t>comp_data</w:t>
            </w:r>
            <w:proofErr w:type="spellEnd"/>
            <w:r w:rsidRPr="00EF22A1">
              <w:t xml:space="preserve"> / </w:t>
            </w:r>
            <w:proofErr w:type="spellStart"/>
            <w:r w:rsidRPr="00EF22A1">
              <w:t>geom_mean</w:t>
            </w:r>
            <w:proofErr w:type="spellEnd"/>
            <w:r w:rsidRPr="00EF22A1">
              <w:t>)</w:t>
            </w:r>
            <w:r w:rsidRPr="00EF22A1">
              <w:br/>
              <w:t xml:space="preserve">    </w:t>
            </w:r>
            <w:r w:rsidRPr="00EF22A1">
              <w:br/>
              <w:t xml:space="preserve">    </w:t>
            </w:r>
            <w:proofErr w:type="spellStart"/>
            <w:r w:rsidRPr="00EF22A1">
              <w:t>clr_df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d.DataFrame</w:t>
            </w:r>
            <w:proofErr w:type="spellEnd"/>
            <w:r w:rsidRPr="00EF22A1">
              <w:t>(</w:t>
            </w:r>
            <w:proofErr w:type="spellStart"/>
            <w:r w:rsidRPr="00EF22A1">
              <w:t>clr_data</w:t>
            </w:r>
            <w:proofErr w:type="spellEnd"/>
            <w:r w:rsidRPr="00EF22A1">
              <w:t>, columns=[</w:t>
            </w:r>
            <w:proofErr w:type="spellStart"/>
            <w:r w:rsidRPr="00EF22A1">
              <w:t>f"CLR</w:t>
            </w:r>
            <w:proofErr w:type="spellEnd"/>
            <w:r w:rsidRPr="00EF22A1">
              <w:t>_{col}" for col in cols], index=</w:t>
            </w:r>
            <w:proofErr w:type="spellStart"/>
            <w:r w:rsidRPr="00EF22A1">
              <w:t>df.index</w:t>
            </w:r>
            <w:proofErr w:type="spellEnd"/>
            <w:r w:rsidRPr="00EF22A1">
              <w:t>)</w:t>
            </w:r>
            <w:r w:rsidRPr="00EF22A1">
              <w:br/>
              <w:t xml:space="preserve">    return </w:t>
            </w:r>
            <w:proofErr w:type="spellStart"/>
            <w:r w:rsidRPr="00EF22A1">
              <w:t>clr_df</w:t>
            </w:r>
            <w:proofErr w:type="spellEnd"/>
            <w:r w:rsidRPr="00EF22A1">
              <w:br/>
            </w:r>
            <w:r w:rsidRPr="00EF22A1">
              <w:br/>
              <w:t xml:space="preserve"># --- </w:t>
            </w:r>
            <w:r w:rsidRPr="00EF22A1">
              <w:t>逆</w:t>
            </w:r>
            <w:r w:rsidRPr="00EF22A1">
              <w:t>CLR</w:t>
            </w:r>
            <w:r w:rsidRPr="00EF22A1">
              <w:t>变换</w:t>
            </w:r>
            <w:r w:rsidRPr="00EF22A1">
              <w:t xml:space="preserve"> (Inverse CLR Transformation) ---</w:t>
            </w:r>
            <w:r w:rsidRPr="00EF22A1">
              <w:br/>
              <w:t xml:space="preserve"># </w:t>
            </w:r>
            <w:r w:rsidRPr="00EF22A1">
              <w:t>将</w:t>
            </w:r>
            <w:r w:rsidRPr="00EF22A1">
              <w:t>CLR</w:t>
            </w:r>
            <w:r w:rsidRPr="00EF22A1">
              <w:t>变换后的数据还原为原始比例。</w:t>
            </w:r>
            <w:r w:rsidRPr="00EF22A1">
              <w:br/>
              <w:t xml:space="preserve">def </w:t>
            </w:r>
            <w:proofErr w:type="spellStart"/>
            <w:r w:rsidRPr="00EF22A1">
              <w:t>inverse_clr_transform</w:t>
            </w:r>
            <w:proofErr w:type="spellEnd"/>
            <w:r w:rsidRPr="00EF22A1">
              <w:t>(</w:t>
            </w:r>
            <w:proofErr w:type="spellStart"/>
            <w:r w:rsidRPr="00EF22A1">
              <w:t>clr_data</w:t>
            </w:r>
            <w:proofErr w:type="spellEnd"/>
            <w:r w:rsidRPr="00EF22A1">
              <w:t>):</w:t>
            </w:r>
            <w:r w:rsidRPr="00EF22A1">
              <w:br/>
              <w:t xml:space="preserve">    </w:t>
            </w:r>
            <w:r w:rsidRPr="00EF22A1">
              <w:rPr>
                <w:i/>
                <w:iCs/>
              </w:rPr>
              <w:t>"""</w:t>
            </w:r>
            <w:r w:rsidRPr="00EF22A1">
              <w:rPr>
                <w:i/>
                <w:iCs/>
              </w:rPr>
              <w:br/>
              <w:t xml:space="preserve">    </w:t>
            </w:r>
            <w:r w:rsidRPr="00EF22A1">
              <w:rPr>
                <w:i/>
                <w:iCs/>
              </w:rPr>
              <w:t>对</w:t>
            </w:r>
            <w:r w:rsidRPr="00EF22A1">
              <w:rPr>
                <w:i/>
                <w:iCs/>
              </w:rPr>
              <w:t>CLR</w:t>
            </w:r>
            <w:r w:rsidRPr="00EF22A1">
              <w:rPr>
                <w:i/>
                <w:iCs/>
              </w:rPr>
              <w:t>变换后的数据进行逆变换。</w:t>
            </w:r>
            <w:r w:rsidRPr="00EF22A1">
              <w:rPr>
                <w:i/>
                <w:iCs/>
              </w:rPr>
              <w:br/>
              <w:t xml:space="preserve">    </w:t>
            </w:r>
            <w:proofErr w:type="spellStart"/>
            <w:r w:rsidRPr="00EF22A1">
              <w:rPr>
                <w:i/>
                <w:iCs/>
              </w:rPr>
              <w:t>clr_data</w:t>
            </w:r>
            <w:proofErr w:type="spellEnd"/>
            <w:r w:rsidRPr="00EF22A1">
              <w:rPr>
                <w:i/>
                <w:iCs/>
              </w:rPr>
              <w:t xml:space="preserve">: a </w:t>
            </w:r>
            <w:proofErr w:type="spellStart"/>
            <w:r w:rsidRPr="00EF22A1">
              <w:rPr>
                <w:i/>
                <w:iCs/>
              </w:rPr>
              <w:t>numpy</w:t>
            </w:r>
            <w:proofErr w:type="spellEnd"/>
            <w:r w:rsidRPr="00EF22A1">
              <w:rPr>
                <w:i/>
                <w:iCs/>
              </w:rPr>
              <w:t xml:space="preserve"> array or </w:t>
            </w:r>
            <w:proofErr w:type="spellStart"/>
            <w:r w:rsidRPr="00EF22A1">
              <w:rPr>
                <w:i/>
                <w:iCs/>
              </w:rPr>
              <w:t>DataFrame</w:t>
            </w:r>
            <w:proofErr w:type="spellEnd"/>
            <w:r w:rsidRPr="00EF22A1">
              <w:rPr>
                <w:i/>
                <w:iCs/>
              </w:rPr>
              <w:t xml:space="preserve"> of CLR-transformed data.</w:t>
            </w:r>
            <w:r w:rsidRPr="00EF22A1">
              <w:rPr>
                <w:i/>
                <w:iCs/>
              </w:rPr>
              <w:br/>
              <w:t xml:space="preserve">    """</w:t>
            </w:r>
            <w:r w:rsidRPr="00EF22A1">
              <w:rPr>
                <w:i/>
                <w:iCs/>
              </w:rPr>
              <w:br/>
              <w:t xml:space="preserve">    </w:t>
            </w:r>
            <w:r w:rsidRPr="00EF22A1">
              <w:t xml:space="preserve">if </w:t>
            </w:r>
            <w:proofErr w:type="spellStart"/>
            <w:r w:rsidRPr="00EF22A1">
              <w:t>isinstance</w:t>
            </w:r>
            <w:proofErr w:type="spellEnd"/>
            <w:r w:rsidRPr="00EF22A1">
              <w:t>(</w:t>
            </w:r>
            <w:proofErr w:type="spellStart"/>
            <w:r w:rsidRPr="00EF22A1">
              <w:t>clr_data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pd.DataFrame</w:t>
            </w:r>
            <w:proofErr w:type="spellEnd"/>
            <w:r w:rsidRPr="00EF22A1">
              <w:t>):</w:t>
            </w:r>
            <w:r w:rsidRPr="00EF22A1">
              <w:br/>
            </w:r>
            <w:r w:rsidRPr="00EF22A1">
              <w:lastRenderedPageBreak/>
              <w:t xml:space="preserve">        </w:t>
            </w:r>
            <w:proofErr w:type="spellStart"/>
            <w:r w:rsidRPr="00EF22A1">
              <w:t>clr_data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clr_data.values</w:t>
            </w:r>
            <w:proofErr w:type="spellEnd"/>
            <w:r w:rsidRPr="00EF22A1">
              <w:br/>
              <w:t xml:space="preserve">        </w:t>
            </w:r>
            <w:r w:rsidRPr="00EF22A1">
              <w:br/>
              <w:t xml:space="preserve">    </w:t>
            </w:r>
            <w:proofErr w:type="spellStart"/>
            <w:r w:rsidRPr="00EF22A1">
              <w:t>exp_data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np.exp</w:t>
            </w:r>
            <w:proofErr w:type="spellEnd"/>
            <w:r w:rsidRPr="00EF22A1">
              <w:t>(</w:t>
            </w:r>
            <w:proofErr w:type="spellStart"/>
            <w:r w:rsidRPr="00EF22A1">
              <w:t>clr_data</w:t>
            </w:r>
            <w:proofErr w:type="spellEnd"/>
            <w:r w:rsidRPr="00EF22A1">
              <w:t>)</w:t>
            </w:r>
            <w:r w:rsidRPr="00EF22A1">
              <w:br/>
              <w:t xml:space="preserve">    </w:t>
            </w:r>
            <w:proofErr w:type="spellStart"/>
            <w:r w:rsidRPr="00EF22A1">
              <w:t>sum_exp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np.sum</w:t>
            </w:r>
            <w:proofErr w:type="spellEnd"/>
            <w:r w:rsidRPr="00EF22A1">
              <w:t>(</w:t>
            </w:r>
            <w:proofErr w:type="spellStart"/>
            <w:r w:rsidRPr="00EF22A1">
              <w:t>exp_data</w:t>
            </w:r>
            <w:proofErr w:type="spellEnd"/>
            <w:r w:rsidRPr="00EF22A1">
              <w:t xml:space="preserve">, axis=1, </w:t>
            </w:r>
            <w:proofErr w:type="spellStart"/>
            <w:r w:rsidRPr="00EF22A1">
              <w:t>keepdims</w:t>
            </w:r>
            <w:proofErr w:type="spellEnd"/>
            <w:r w:rsidRPr="00EF22A1">
              <w:t>=True)</w:t>
            </w:r>
            <w:r w:rsidRPr="00EF22A1">
              <w:br/>
              <w:t xml:space="preserve">    </w:t>
            </w:r>
            <w:r w:rsidRPr="00EF22A1">
              <w:br/>
              <w:t xml:space="preserve">    # </w:t>
            </w:r>
            <w:r w:rsidRPr="00EF22A1">
              <w:t>归一化并乘以</w:t>
            </w:r>
            <w:r w:rsidRPr="00EF22A1">
              <w:t>100</w:t>
            </w:r>
            <w:r w:rsidRPr="00EF22A1">
              <w:t>，得到百分比</w:t>
            </w:r>
            <w:r w:rsidRPr="00EF22A1">
              <w:br/>
              <w:t xml:space="preserve">    </w:t>
            </w:r>
            <w:proofErr w:type="spellStart"/>
            <w:r w:rsidRPr="00EF22A1">
              <w:t>original_composition</w:t>
            </w:r>
            <w:proofErr w:type="spellEnd"/>
            <w:r w:rsidRPr="00EF22A1">
              <w:t xml:space="preserve"> = (</w:t>
            </w:r>
            <w:proofErr w:type="spellStart"/>
            <w:r w:rsidRPr="00EF22A1">
              <w:t>exp_data</w:t>
            </w:r>
            <w:proofErr w:type="spellEnd"/>
            <w:r w:rsidRPr="00EF22A1">
              <w:t xml:space="preserve"> / </w:t>
            </w:r>
            <w:proofErr w:type="spellStart"/>
            <w:r w:rsidRPr="00EF22A1">
              <w:t>sum_exp</w:t>
            </w:r>
            <w:proofErr w:type="spellEnd"/>
            <w:r w:rsidRPr="00EF22A1">
              <w:t>) * 100</w:t>
            </w:r>
            <w:r w:rsidRPr="00EF22A1">
              <w:br/>
              <w:t xml:space="preserve">    return </w:t>
            </w:r>
            <w:proofErr w:type="spellStart"/>
            <w:r w:rsidRPr="00EF22A1">
              <w:t>original_composition</w:t>
            </w:r>
            <w:proofErr w:type="spellEnd"/>
            <w:r w:rsidRPr="00EF22A1">
              <w:br/>
            </w:r>
            <w:r w:rsidRPr="00EF22A1">
              <w:br/>
            </w:r>
            <w:r w:rsidRPr="00EF22A1">
              <w:br/>
              <w:t xml:space="preserve"># --- </w:t>
            </w:r>
            <w:r w:rsidRPr="00EF22A1">
              <w:t>应用预处理</w:t>
            </w:r>
            <w:r w:rsidRPr="00EF22A1">
              <w:t xml:space="preserve"> ---</w:t>
            </w:r>
            <w:r w:rsidRPr="00EF22A1">
              <w:br/>
              <w:t xml:space="preserve"># </w:t>
            </w:r>
            <w:r w:rsidRPr="00EF22A1">
              <w:t>对已分类数据应用</w:t>
            </w:r>
            <w:r w:rsidRPr="00EF22A1">
              <w:t>CLR</w:t>
            </w:r>
            <w:r w:rsidRPr="00EF22A1">
              <w:t>变换</w:t>
            </w:r>
            <w:r w:rsidRPr="00EF22A1">
              <w:br/>
              <w:t xml:space="preserve"># </w:t>
            </w:r>
            <w:r w:rsidRPr="00EF22A1">
              <w:t>填充</w:t>
            </w:r>
            <w:proofErr w:type="spellStart"/>
            <w:r w:rsidRPr="00EF22A1">
              <w:t>NaN</w:t>
            </w:r>
            <w:proofErr w:type="spellEnd"/>
            <w:r w:rsidRPr="00EF22A1">
              <w:t>值为</w:t>
            </w:r>
            <w:r w:rsidRPr="00EF22A1">
              <w:t>0</w:t>
            </w:r>
            <w:r w:rsidRPr="00EF22A1">
              <w:t>，因为它们代表</w:t>
            </w:r>
            <w:r w:rsidRPr="00EF22A1">
              <w:t>“</w:t>
            </w:r>
            <w:r w:rsidRPr="00EF22A1">
              <w:t>未检测到</w:t>
            </w:r>
            <w:r w:rsidRPr="00EF22A1">
              <w:t>”</w:t>
            </w:r>
            <w:r w:rsidRPr="00EF22A1">
              <w:br/>
            </w:r>
            <w:proofErr w:type="spellStart"/>
            <w:r w:rsidRPr="00EF22A1">
              <w:t>merged_df</w:t>
            </w:r>
            <w:proofErr w:type="spellEnd"/>
            <w:r w:rsidRPr="00EF22A1">
              <w:t>[</w:t>
            </w:r>
            <w:proofErr w:type="spellStart"/>
            <w:r w:rsidRPr="00EF22A1">
              <w:t>chemical_cols</w:t>
            </w:r>
            <w:proofErr w:type="spellEnd"/>
            <w:r w:rsidRPr="00EF22A1">
              <w:t xml:space="preserve">] = </w:t>
            </w:r>
            <w:proofErr w:type="spellStart"/>
            <w:r w:rsidRPr="00EF22A1">
              <w:t>merged_df</w:t>
            </w:r>
            <w:proofErr w:type="spellEnd"/>
            <w:r w:rsidRPr="00EF22A1">
              <w:t>[</w:t>
            </w:r>
            <w:proofErr w:type="spellStart"/>
            <w:r w:rsidRPr="00EF22A1">
              <w:t>chemical_cols</w:t>
            </w:r>
            <w:proofErr w:type="spellEnd"/>
            <w:r w:rsidRPr="00EF22A1">
              <w:t>].</w:t>
            </w:r>
            <w:proofErr w:type="spellStart"/>
            <w:r w:rsidRPr="00EF22A1">
              <w:t>fillna</w:t>
            </w:r>
            <w:proofErr w:type="spellEnd"/>
            <w:r w:rsidRPr="00EF22A1">
              <w:t>(0)</w:t>
            </w:r>
            <w:r w:rsidRPr="00EF22A1">
              <w:br/>
            </w:r>
            <w:proofErr w:type="spellStart"/>
            <w:r w:rsidRPr="00EF22A1">
              <w:t>clr_df_classified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clr_transform</w:t>
            </w:r>
            <w:proofErr w:type="spellEnd"/>
            <w:r w:rsidRPr="00EF22A1">
              <w:t>(</w:t>
            </w:r>
            <w:proofErr w:type="spellStart"/>
            <w:r w:rsidRPr="00EF22A1">
              <w:t>merged_df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chemical_cols</w:t>
            </w:r>
            <w:proofErr w:type="spellEnd"/>
            <w:r w:rsidRPr="00EF22A1">
              <w:t>)</w:t>
            </w:r>
            <w:r w:rsidRPr="00EF22A1">
              <w:br/>
              <w:t xml:space="preserve"># </w:t>
            </w:r>
            <w:r w:rsidRPr="00EF22A1">
              <w:t>合并</w:t>
            </w:r>
            <w:r w:rsidRPr="00EF22A1">
              <w:t>CLR</w:t>
            </w:r>
            <w:r w:rsidRPr="00EF22A1">
              <w:t>变换后的数据和原始标签信息</w:t>
            </w:r>
            <w:r w:rsidRPr="00EF22A1">
              <w:br/>
            </w:r>
            <w:proofErr w:type="spellStart"/>
            <w:r w:rsidRPr="00EF22A1">
              <w:t>final_classified_df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d.concat</w:t>
            </w:r>
            <w:proofErr w:type="spellEnd"/>
            <w:r w:rsidRPr="00EF22A1">
              <w:t>([</w:t>
            </w:r>
            <w:proofErr w:type="spellStart"/>
            <w:r w:rsidRPr="00EF22A1">
              <w:t>merged_df.reset_index</w:t>
            </w:r>
            <w:proofErr w:type="spellEnd"/>
            <w:r w:rsidRPr="00EF22A1">
              <w:t xml:space="preserve">(drop=True), </w:t>
            </w:r>
            <w:proofErr w:type="spellStart"/>
            <w:r w:rsidRPr="00EF22A1">
              <w:t>clr_df_classified.reset_index</w:t>
            </w:r>
            <w:proofErr w:type="spellEnd"/>
            <w:r w:rsidRPr="00EF22A1">
              <w:t>(drop=True)], axis=1)</w:t>
            </w:r>
            <w:r w:rsidRPr="00EF22A1">
              <w:br/>
            </w:r>
            <w:r w:rsidRPr="00EF22A1">
              <w:br/>
              <w:t>print("</w:t>
            </w:r>
            <w:r w:rsidRPr="00EF22A1">
              <w:t>数据准备完成。已分类的数据集包含</w:t>
            </w:r>
            <w:r w:rsidRPr="00EF22A1">
              <w:t xml:space="preserve"> {} </w:t>
            </w:r>
            <w:r w:rsidRPr="00EF22A1">
              <w:t>个样本。</w:t>
            </w:r>
            <w:r w:rsidRPr="00EF22A1">
              <w:t>".format(</w:t>
            </w:r>
            <w:proofErr w:type="spellStart"/>
            <w:r w:rsidRPr="00EF22A1">
              <w:t>len</w:t>
            </w:r>
            <w:proofErr w:type="spellEnd"/>
            <w:r w:rsidRPr="00EF22A1">
              <w:t>(</w:t>
            </w:r>
            <w:proofErr w:type="spellStart"/>
            <w:r w:rsidRPr="00EF22A1">
              <w:t>final_classified_df</w:t>
            </w:r>
            <w:proofErr w:type="spellEnd"/>
            <w:r w:rsidRPr="00EF22A1">
              <w:t>)))</w:t>
            </w:r>
            <w:r w:rsidRPr="00EF22A1">
              <w:br/>
              <w:t>print("</w:t>
            </w:r>
            <w:r w:rsidRPr="00EF22A1">
              <w:t>已分类数据预览</w:t>
            </w:r>
            <w:r w:rsidRPr="00EF22A1">
              <w:t>:")</w:t>
            </w:r>
            <w:r w:rsidRPr="00EF22A1">
              <w:br/>
              <w:t>print(</w:t>
            </w:r>
            <w:proofErr w:type="spellStart"/>
            <w:r w:rsidRPr="00EF22A1">
              <w:t>final_classified_df</w:t>
            </w:r>
            <w:proofErr w:type="spellEnd"/>
            <w:r w:rsidRPr="00EF22A1">
              <w:t>[['</w:t>
            </w:r>
            <w:r w:rsidRPr="00EF22A1">
              <w:t>文物采样点</w:t>
            </w:r>
            <w:r w:rsidRPr="00EF22A1">
              <w:t>', '</w:t>
            </w:r>
            <w:r w:rsidRPr="00EF22A1">
              <w:t>类型</w:t>
            </w:r>
            <w:r w:rsidRPr="00EF22A1">
              <w:t>', '</w:t>
            </w:r>
            <w:r w:rsidRPr="00EF22A1">
              <w:t>表面风化</w:t>
            </w:r>
            <w:r w:rsidRPr="00EF22A1">
              <w:t>', 'CLR_</w:t>
            </w:r>
            <w:r w:rsidRPr="00EF22A1">
              <w:t>二氧化硅</w:t>
            </w:r>
            <w:r w:rsidRPr="00EF22A1">
              <w:t>(SiO2)']].head())</w:t>
            </w:r>
          </w:p>
          <w:p w14:paraId="6B985A70" w14:textId="77777777" w:rsidR="00EF22A1" w:rsidRPr="00EF22A1" w:rsidRDefault="00EF22A1" w:rsidP="00EA66E3">
            <w:pPr>
              <w:spacing w:line="360" w:lineRule="auto"/>
              <w:rPr>
                <w:rFonts w:hint="eastAsia"/>
              </w:rPr>
            </w:pPr>
          </w:p>
        </w:tc>
      </w:tr>
    </w:tbl>
    <w:p w14:paraId="29CF7778" w14:textId="77777777" w:rsidR="00EF22A1" w:rsidRDefault="00EF22A1" w:rsidP="00EA66E3">
      <w:pPr>
        <w:spacing w:line="360" w:lineRule="auto"/>
      </w:pPr>
    </w:p>
    <w:p w14:paraId="3295761A" w14:textId="298E0FE3" w:rsidR="003A1229" w:rsidRPr="003A1229" w:rsidRDefault="003A1229" w:rsidP="003A1229">
      <w:pPr>
        <w:spacing w:line="360" w:lineRule="auto"/>
        <w:jc w:val="center"/>
        <w:rPr>
          <w:rFonts w:ascii="黑体" w:eastAsia="黑体" w:hAnsi="黑体" w:cs="黑体" w:hint="eastAsia"/>
          <w:b/>
          <w:bCs/>
          <w:color w:val="000000"/>
          <w:shd w:val="clear" w:color="auto" w:fill="FFFFFF"/>
        </w:rPr>
      </w:pPr>
      <w:r w:rsidRPr="000B67AF"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表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9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 xml:space="preserve"> 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readxlsx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.py</w:t>
      </w:r>
      <w:r w:rsidRPr="000B67AF"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 xml:space="preserve"> 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源代码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060"/>
      </w:tblGrid>
      <w:tr w:rsidR="00302FA6" w14:paraId="2241233B" w14:textId="77777777" w:rsidTr="00302FA6">
        <w:tc>
          <w:tcPr>
            <w:tcW w:w="9060" w:type="dxa"/>
          </w:tcPr>
          <w:p w14:paraId="490DADED" w14:textId="77777777" w:rsidR="00302FA6" w:rsidRPr="00302FA6" w:rsidRDefault="00302FA6" w:rsidP="00302FA6">
            <w:pPr>
              <w:spacing w:line="360" w:lineRule="auto"/>
            </w:pPr>
            <w:r w:rsidRPr="00302FA6">
              <w:t xml:space="preserve">## </w:t>
            </w:r>
            <w:r w:rsidRPr="00302FA6">
              <w:t>读取</w:t>
            </w:r>
            <w:r w:rsidRPr="00302FA6">
              <w:t>excel</w:t>
            </w:r>
            <w:r w:rsidRPr="00302FA6">
              <w:t>文件</w:t>
            </w:r>
            <w:r w:rsidRPr="00302FA6">
              <w:br/>
              <w:t>import pandas as pd</w:t>
            </w:r>
            <w:r w:rsidRPr="00302FA6">
              <w:br/>
            </w:r>
            <w:r w:rsidRPr="00302FA6">
              <w:lastRenderedPageBreak/>
              <w:t xml:space="preserve">import </w:t>
            </w:r>
            <w:proofErr w:type="spellStart"/>
            <w:r w:rsidRPr="00302FA6">
              <w:t>os</w:t>
            </w:r>
            <w:proofErr w:type="spellEnd"/>
            <w:r w:rsidRPr="00302FA6">
              <w:br/>
            </w:r>
            <w:r w:rsidRPr="00302FA6">
              <w:br/>
              <w:t xml:space="preserve">basepath = </w:t>
            </w:r>
            <w:proofErr w:type="spellStart"/>
            <w:r w:rsidRPr="00302FA6">
              <w:t>os.path.dirname</w:t>
            </w:r>
            <w:proofErr w:type="spellEnd"/>
            <w:r w:rsidRPr="00302FA6">
              <w:t>(</w:t>
            </w:r>
            <w:proofErr w:type="spellStart"/>
            <w:r w:rsidRPr="00302FA6">
              <w:t>os.path.abspath</w:t>
            </w:r>
            <w:proofErr w:type="spellEnd"/>
            <w:r w:rsidRPr="00302FA6">
              <w:t>(__file__))</w:t>
            </w:r>
            <w:r w:rsidRPr="00302FA6">
              <w:br/>
            </w:r>
            <w:proofErr w:type="spellStart"/>
            <w:r w:rsidRPr="00302FA6">
              <w:t>excel_path</w:t>
            </w:r>
            <w:proofErr w:type="spellEnd"/>
            <w:r w:rsidRPr="00302FA6">
              <w:t xml:space="preserve"> = </w:t>
            </w:r>
            <w:proofErr w:type="spellStart"/>
            <w:r w:rsidRPr="00302FA6">
              <w:t>os.path.join</w:t>
            </w:r>
            <w:proofErr w:type="spellEnd"/>
            <w:r w:rsidRPr="00302FA6">
              <w:t>(basepath, "C</w:t>
            </w:r>
            <w:r w:rsidRPr="00302FA6">
              <w:t>题</w:t>
            </w:r>
            <w:r w:rsidRPr="00302FA6">
              <w:t>", "</w:t>
            </w:r>
            <w:r w:rsidRPr="00302FA6">
              <w:t>附件</w:t>
            </w:r>
            <w:r w:rsidRPr="00302FA6">
              <w:t>.xlsx")</w:t>
            </w:r>
            <w:r w:rsidRPr="00302FA6">
              <w:br/>
            </w:r>
            <w:r w:rsidRPr="00302FA6">
              <w:br/>
            </w:r>
            <w:r w:rsidRPr="00302FA6">
              <w:br/>
            </w:r>
            <w:proofErr w:type="spellStart"/>
            <w:r w:rsidRPr="00302FA6">
              <w:t>xls</w:t>
            </w:r>
            <w:proofErr w:type="spellEnd"/>
            <w:r w:rsidRPr="00302FA6">
              <w:t xml:space="preserve"> = </w:t>
            </w:r>
            <w:proofErr w:type="spellStart"/>
            <w:r w:rsidRPr="00302FA6">
              <w:t>pd.ExcelFile</w:t>
            </w:r>
            <w:proofErr w:type="spellEnd"/>
            <w:r w:rsidRPr="00302FA6">
              <w:t>(</w:t>
            </w:r>
            <w:proofErr w:type="spellStart"/>
            <w:r w:rsidRPr="00302FA6">
              <w:t>excel_path</w:t>
            </w:r>
            <w:proofErr w:type="spellEnd"/>
            <w:r w:rsidRPr="00302FA6">
              <w:t>)</w:t>
            </w:r>
            <w:r w:rsidRPr="00302FA6">
              <w:br/>
              <w:t>print("</w:t>
            </w:r>
            <w:r w:rsidRPr="00302FA6">
              <w:t>工作表</w:t>
            </w:r>
            <w:r w:rsidRPr="00302FA6">
              <w:t xml:space="preserve">:", </w:t>
            </w:r>
            <w:proofErr w:type="spellStart"/>
            <w:r w:rsidRPr="00302FA6">
              <w:t>xls.sheet_names</w:t>
            </w:r>
            <w:proofErr w:type="spellEnd"/>
            <w:r w:rsidRPr="00302FA6">
              <w:t>)</w:t>
            </w:r>
            <w:r w:rsidRPr="00302FA6">
              <w:br/>
              <w:t xml:space="preserve"># 2) </w:t>
            </w:r>
            <w:r w:rsidRPr="00302FA6">
              <w:t>读取整本工作簿：返回</w:t>
            </w:r>
            <w:r w:rsidRPr="00302FA6">
              <w:t xml:space="preserve"> {</w:t>
            </w:r>
            <w:proofErr w:type="spellStart"/>
            <w:r w:rsidRPr="00302FA6">
              <w:t>sheet_name</w:t>
            </w:r>
            <w:proofErr w:type="spellEnd"/>
            <w:r w:rsidRPr="00302FA6">
              <w:t xml:space="preserve">: </w:t>
            </w:r>
            <w:proofErr w:type="spellStart"/>
            <w:r w:rsidRPr="00302FA6">
              <w:t>DataFrame</w:t>
            </w:r>
            <w:proofErr w:type="spellEnd"/>
            <w:r w:rsidRPr="00302FA6">
              <w:t>}</w:t>
            </w:r>
            <w:r w:rsidRPr="00302FA6">
              <w:br/>
            </w:r>
            <w:proofErr w:type="spellStart"/>
            <w:r w:rsidRPr="00302FA6">
              <w:t>all_sheets</w:t>
            </w:r>
            <w:proofErr w:type="spellEnd"/>
            <w:r w:rsidRPr="00302FA6">
              <w:t xml:space="preserve"> = </w:t>
            </w:r>
            <w:proofErr w:type="spellStart"/>
            <w:r w:rsidRPr="00302FA6">
              <w:t>pd.read_excel</w:t>
            </w:r>
            <w:proofErr w:type="spellEnd"/>
            <w:r w:rsidRPr="00302FA6">
              <w:t>(</w:t>
            </w:r>
            <w:r w:rsidRPr="00302FA6">
              <w:br/>
              <w:t xml:space="preserve">    </w:t>
            </w:r>
            <w:proofErr w:type="spellStart"/>
            <w:r w:rsidRPr="00302FA6">
              <w:t>excel_path</w:t>
            </w:r>
            <w:proofErr w:type="spellEnd"/>
            <w:r w:rsidRPr="00302FA6">
              <w:t>,</w:t>
            </w:r>
            <w:r w:rsidRPr="00302FA6">
              <w:br/>
              <w:t xml:space="preserve">    </w:t>
            </w:r>
            <w:proofErr w:type="spellStart"/>
            <w:r w:rsidRPr="00302FA6">
              <w:t>sheet_name</w:t>
            </w:r>
            <w:proofErr w:type="spellEnd"/>
            <w:r w:rsidRPr="00302FA6">
              <w:t xml:space="preserve">=None,          # None </w:t>
            </w:r>
            <w:r w:rsidRPr="00302FA6">
              <w:t>表示读取所有表</w:t>
            </w:r>
            <w:r w:rsidRPr="00302FA6">
              <w:br/>
              <w:t xml:space="preserve">    engine="</w:t>
            </w:r>
            <w:proofErr w:type="spellStart"/>
            <w:r w:rsidRPr="00302FA6">
              <w:t>openpyxl</w:t>
            </w:r>
            <w:proofErr w:type="spellEnd"/>
            <w:r w:rsidRPr="00302FA6">
              <w:t>",</w:t>
            </w:r>
            <w:r w:rsidRPr="00302FA6">
              <w:br/>
              <w:t xml:space="preserve">    # </w:t>
            </w:r>
            <w:proofErr w:type="spellStart"/>
            <w:r w:rsidRPr="00302FA6">
              <w:t>keep_default_na</w:t>
            </w:r>
            <w:proofErr w:type="spellEnd"/>
            <w:r w:rsidRPr="00302FA6">
              <w:t xml:space="preserve">=False,  # </w:t>
            </w:r>
            <w:r w:rsidRPr="00302FA6">
              <w:t>空单元不变成</w:t>
            </w:r>
            <w:proofErr w:type="spellStart"/>
            <w:r w:rsidRPr="00302FA6">
              <w:t>NaN</w:t>
            </w:r>
            <w:proofErr w:type="spellEnd"/>
            <w:r w:rsidRPr="00302FA6">
              <w:t>，留空</w:t>
            </w:r>
            <w:r w:rsidRPr="00302FA6">
              <w:br/>
              <w:t xml:space="preserve">    # </w:t>
            </w:r>
            <w:proofErr w:type="spellStart"/>
            <w:r w:rsidRPr="00302FA6">
              <w:t>dtype</w:t>
            </w:r>
            <w:proofErr w:type="spellEnd"/>
            <w:r w:rsidRPr="00302FA6">
              <w:t xml:space="preserve">=str,              # </w:t>
            </w:r>
            <w:r w:rsidRPr="00302FA6">
              <w:t>全部按文本读，避免类型混杂</w:t>
            </w:r>
            <w:r w:rsidRPr="00302FA6">
              <w:br/>
              <w:t>)</w:t>
            </w:r>
            <w:r w:rsidRPr="00302FA6">
              <w:br/>
              <w:t xml:space="preserve">for name, </w:t>
            </w:r>
            <w:proofErr w:type="spellStart"/>
            <w:r w:rsidRPr="00302FA6">
              <w:t>df</w:t>
            </w:r>
            <w:proofErr w:type="spellEnd"/>
            <w:r w:rsidRPr="00302FA6">
              <w:t xml:space="preserve"> in </w:t>
            </w:r>
            <w:proofErr w:type="spellStart"/>
            <w:r w:rsidRPr="00302FA6">
              <w:t>all_sheets.items</w:t>
            </w:r>
            <w:proofErr w:type="spellEnd"/>
            <w:r w:rsidRPr="00302FA6">
              <w:t>():</w:t>
            </w:r>
            <w:r w:rsidRPr="00302FA6">
              <w:br/>
              <w:t xml:space="preserve">    </w:t>
            </w:r>
            <w:proofErr w:type="spellStart"/>
            <w:r w:rsidRPr="00302FA6">
              <w:t>df.to_csv</w:t>
            </w:r>
            <w:proofErr w:type="spellEnd"/>
            <w:r w:rsidRPr="00302FA6">
              <w:t>(f"{name}.csv", index=False, encoding="utf-8-sig")</w:t>
            </w:r>
          </w:p>
          <w:p w14:paraId="7434A23E" w14:textId="77777777" w:rsidR="00302FA6" w:rsidRPr="00302FA6" w:rsidRDefault="00302FA6" w:rsidP="00EA66E3">
            <w:pPr>
              <w:spacing w:line="360" w:lineRule="auto"/>
            </w:pPr>
          </w:p>
        </w:tc>
      </w:tr>
    </w:tbl>
    <w:p w14:paraId="5F2C359A" w14:textId="77777777" w:rsidR="00302FA6" w:rsidRDefault="00302FA6" w:rsidP="00EA66E3">
      <w:pPr>
        <w:spacing w:line="360" w:lineRule="auto"/>
      </w:pPr>
    </w:p>
    <w:p w14:paraId="33B86CA4" w14:textId="413C61EE" w:rsidR="00302FA6" w:rsidRPr="003A1229" w:rsidRDefault="003A1229" w:rsidP="003A1229">
      <w:pPr>
        <w:spacing w:line="360" w:lineRule="auto"/>
        <w:jc w:val="center"/>
        <w:rPr>
          <w:rFonts w:ascii="黑体" w:eastAsia="黑体" w:hAnsi="黑体" w:cs="黑体" w:hint="eastAsia"/>
          <w:b/>
          <w:bCs/>
          <w:color w:val="000000"/>
          <w:shd w:val="clear" w:color="auto" w:fill="FFFFFF"/>
        </w:rPr>
      </w:pPr>
      <w:r w:rsidRPr="000B67AF"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表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10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 xml:space="preserve"> 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Q1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.py</w:t>
      </w:r>
      <w:r w:rsidRPr="000B67AF"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 xml:space="preserve"> 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源代码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060"/>
      </w:tblGrid>
      <w:tr w:rsidR="00EF22A1" w14:paraId="774E4AC3" w14:textId="77777777" w:rsidTr="00EF22A1">
        <w:tc>
          <w:tcPr>
            <w:tcW w:w="9060" w:type="dxa"/>
          </w:tcPr>
          <w:p w14:paraId="12017A0B" w14:textId="77777777" w:rsidR="00EF22A1" w:rsidRPr="00EF22A1" w:rsidRDefault="00EF22A1" w:rsidP="00EF22A1">
            <w:pPr>
              <w:spacing w:line="360" w:lineRule="auto"/>
            </w:pPr>
            <w:r w:rsidRPr="00EF22A1">
              <w:t>import pandas as pd</w:t>
            </w:r>
            <w:r w:rsidRPr="00EF22A1">
              <w:br/>
              <w:t xml:space="preserve">import </w:t>
            </w:r>
            <w:proofErr w:type="spellStart"/>
            <w:r w:rsidRPr="00EF22A1">
              <w:t>numpy</w:t>
            </w:r>
            <w:proofErr w:type="spellEnd"/>
            <w:r w:rsidRPr="00EF22A1">
              <w:t xml:space="preserve"> as np</w:t>
            </w:r>
            <w:r w:rsidRPr="00EF22A1">
              <w:br/>
              <w:t xml:space="preserve">from </w:t>
            </w:r>
            <w:proofErr w:type="spellStart"/>
            <w:r w:rsidRPr="00EF22A1">
              <w:t>scipy.stats</w:t>
            </w:r>
            <w:proofErr w:type="spellEnd"/>
            <w:r w:rsidRPr="00EF22A1">
              <w:t xml:space="preserve"> import chi2_contingency, </w:t>
            </w:r>
            <w:proofErr w:type="spellStart"/>
            <w:r w:rsidRPr="00EF22A1">
              <w:t>ttest_rel</w:t>
            </w:r>
            <w:proofErr w:type="spellEnd"/>
            <w:r w:rsidRPr="00EF22A1">
              <w:br/>
              <w:t xml:space="preserve">from </w:t>
            </w:r>
            <w:proofErr w:type="spellStart"/>
            <w:r w:rsidRPr="00EF22A1">
              <w:t>sklearn.cross_decomposition</w:t>
            </w:r>
            <w:proofErr w:type="spellEnd"/>
            <w:r w:rsidRPr="00EF22A1">
              <w:t xml:space="preserve"> import </w:t>
            </w:r>
            <w:proofErr w:type="spellStart"/>
            <w:r w:rsidRPr="00EF22A1">
              <w:t>PLSRegression</w:t>
            </w:r>
            <w:proofErr w:type="spellEnd"/>
            <w:r w:rsidRPr="00EF22A1">
              <w:br/>
              <w:t xml:space="preserve">from </w:t>
            </w:r>
            <w:proofErr w:type="spellStart"/>
            <w:r w:rsidRPr="00EF22A1">
              <w:t>sklearn.model_selection</w:t>
            </w:r>
            <w:proofErr w:type="spellEnd"/>
            <w:r w:rsidRPr="00EF22A1">
              <w:t xml:space="preserve"> import </w:t>
            </w:r>
            <w:proofErr w:type="spellStart"/>
            <w:r w:rsidRPr="00EF22A1">
              <w:t>cross_val_predict</w:t>
            </w:r>
            <w:proofErr w:type="spellEnd"/>
            <w:r w:rsidRPr="00EF22A1">
              <w:br/>
              <w:t xml:space="preserve">from </w:t>
            </w:r>
            <w:proofErr w:type="spellStart"/>
            <w:r w:rsidRPr="00EF22A1">
              <w:t>sklearn.metrics</w:t>
            </w:r>
            <w:proofErr w:type="spellEnd"/>
            <w:r w:rsidRPr="00EF22A1">
              <w:t xml:space="preserve"> import r2_score</w:t>
            </w:r>
            <w:r w:rsidRPr="00EF22A1">
              <w:br/>
              <w:t xml:space="preserve">import </w:t>
            </w:r>
            <w:proofErr w:type="spellStart"/>
            <w:r w:rsidRPr="00EF22A1">
              <w:t>matplotlib.pyplot</w:t>
            </w:r>
            <w:proofErr w:type="spellEnd"/>
            <w:r w:rsidRPr="00EF22A1">
              <w:t xml:space="preserve"> as </w:t>
            </w:r>
            <w:proofErr w:type="spellStart"/>
            <w:r w:rsidRPr="00EF22A1">
              <w:t>plt</w:t>
            </w:r>
            <w:proofErr w:type="spellEnd"/>
            <w:r w:rsidRPr="00EF22A1">
              <w:br/>
              <w:t xml:space="preserve">import seaborn as </w:t>
            </w:r>
            <w:proofErr w:type="spellStart"/>
            <w:r w:rsidRPr="00EF22A1">
              <w:t>sns</w:t>
            </w:r>
            <w:proofErr w:type="spellEnd"/>
            <w:r w:rsidRPr="00EF22A1">
              <w:br/>
            </w:r>
            <w:r w:rsidRPr="00EF22A1">
              <w:lastRenderedPageBreak/>
              <w:t>import preprocess</w:t>
            </w:r>
            <w:r w:rsidRPr="00EF22A1">
              <w:br/>
            </w:r>
            <w:r w:rsidRPr="00EF22A1">
              <w:br/>
            </w:r>
            <w:r w:rsidRPr="00EF22A1">
              <w:br/>
              <w:t>df1 = preprocess.df1</w:t>
            </w:r>
            <w:r w:rsidRPr="00EF22A1">
              <w:br/>
            </w:r>
            <w:proofErr w:type="spellStart"/>
            <w:r w:rsidRPr="00EF22A1">
              <w:t>final_classified_df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reprocess.final_classified_df</w:t>
            </w:r>
            <w:proofErr w:type="spellEnd"/>
            <w:r w:rsidRPr="00EF22A1">
              <w:br/>
            </w:r>
            <w:proofErr w:type="spellStart"/>
            <w:r w:rsidRPr="00EF22A1">
              <w:t>chemical_cols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reprocess.chemical_cols</w:t>
            </w:r>
            <w:proofErr w:type="spellEnd"/>
            <w:r w:rsidRPr="00EF22A1">
              <w:br/>
            </w:r>
            <w:proofErr w:type="spellStart"/>
            <w:r w:rsidRPr="00EF22A1">
              <w:t>inverse_clr_transform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reprocess.inverse_clr_transform</w:t>
            </w:r>
            <w:proofErr w:type="spellEnd"/>
            <w:r w:rsidRPr="00EF22A1">
              <w:br/>
            </w:r>
            <w:r w:rsidRPr="00EF22A1">
              <w:br/>
              <w:t># =============================================================</w:t>
            </w:r>
            <w:r w:rsidRPr="00EF22A1">
              <w:br/>
              <w:t xml:space="preserve"># 2.1 </w:t>
            </w:r>
            <w:r w:rsidRPr="00EF22A1">
              <w:t>风化与物理属性的统计关联分析</w:t>
            </w:r>
            <w:r w:rsidRPr="00EF22A1">
              <w:t xml:space="preserve"> (Chi-squared Test)</w:t>
            </w:r>
            <w:r w:rsidRPr="00EF22A1">
              <w:br/>
              <w:t># =============================================================</w:t>
            </w:r>
            <w:r w:rsidRPr="00EF22A1">
              <w:br/>
              <w:t xml:space="preserve">print("\n--- </w:t>
            </w:r>
            <w:r w:rsidRPr="00EF22A1">
              <w:t>问题</w:t>
            </w:r>
            <w:r w:rsidRPr="00EF22A1">
              <w:t>1</w:t>
            </w:r>
            <w:r w:rsidRPr="00EF22A1">
              <w:t>：风化关系分析与成分预测</w:t>
            </w:r>
            <w:r w:rsidRPr="00EF22A1">
              <w:t xml:space="preserve"> ---\n")</w:t>
            </w:r>
            <w:r w:rsidRPr="00EF22A1">
              <w:br/>
              <w:t xml:space="preserve">print("2.1 </w:t>
            </w:r>
            <w:r w:rsidRPr="00EF22A1">
              <w:t>风化与物理属性的关联分析</w:t>
            </w:r>
            <w:r w:rsidRPr="00EF22A1">
              <w:t>:")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创建一个不含重复文物编号的数据集进行检验，避免样本不独立</w:t>
            </w:r>
            <w:r w:rsidRPr="00EF22A1">
              <w:br/>
              <w:t xml:space="preserve"># </w:t>
            </w:r>
            <w:r w:rsidRPr="00EF22A1">
              <w:t>（例如，文物</w:t>
            </w:r>
            <w:r w:rsidRPr="00EF22A1">
              <w:t>03</w:t>
            </w:r>
            <w:r w:rsidRPr="00EF22A1">
              <w:t>有两个采样点，但其类型和纹饰是唯一的）</w:t>
            </w:r>
            <w:r w:rsidRPr="00EF22A1">
              <w:br/>
            </w:r>
            <w:proofErr w:type="spellStart"/>
            <w:r w:rsidRPr="00EF22A1">
              <w:t>unique_artifacts_df</w:t>
            </w:r>
            <w:proofErr w:type="spellEnd"/>
            <w:r w:rsidRPr="00EF22A1">
              <w:t xml:space="preserve"> = df1.drop_duplicates(subset=['</w:t>
            </w:r>
            <w:r w:rsidRPr="00EF22A1">
              <w:t>文物编号</w:t>
            </w:r>
            <w:r w:rsidRPr="00EF22A1">
              <w:t>'])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风化</w:t>
            </w:r>
            <w:r w:rsidRPr="00EF22A1">
              <w:t xml:space="preserve"> vs. </w:t>
            </w:r>
            <w:r w:rsidRPr="00EF22A1">
              <w:t>玻璃类型</w:t>
            </w:r>
            <w:r w:rsidRPr="00EF22A1">
              <w:br/>
            </w:r>
            <w:proofErr w:type="spellStart"/>
            <w:r w:rsidRPr="00EF22A1">
              <w:t>contingency_table_type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d.crosstab</w:t>
            </w:r>
            <w:proofErr w:type="spellEnd"/>
            <w:r w:rsidRPr="00EF22A1">
              <w:t>(</w:t>
            </w:r>
            <w:proofErr w:type="spellStart"/>
            <w:r w:rsidRPr="00EF22A1">
              <w:t>unique_artifacts_df</w:t>
            </w:r>
            <w:proofErr w:type="spellEnd"/>
            <w:r w:rsidRPr="00EF22A1">
              <w:t>['</w:t>
            </w:r>
            <w:r w:rsidRPr="00EF22A1">
              <w:t>表面风化</w:t>
            </w:r>
            <w:r w:rsidRPr="00EF22A1">
              <w:t xml:space="preserve">'], </w:t>
            </w:r>
            <w:proofErr w:type="spellStart"/>
            <w:r w:rsidRPr="00EF22A1">
              <w:t>unique_artifacts_df</w:t>
            </w:r>
            <w:proofErr w:type="spellEnd"/>
            <w:r w:rsidRPr="00EF22A1">
              <w:t>['</w:t>
            </w:r>
            <w:r w:rsidRPr="00EF22A1">
              <w:t>类型</w:t>
            </w:r>
            <w:r w:rsidRPr="00EF22A1">
              <w:t>'])</w:t>
            </w:r>
            <w:r w:rsidRPr="00EF22A1">
              <w:br/>
              <w:t xml:space="preserve">chi2, p, </w:t>
            </w:r>
            <w:proofErr w:type="spellStart"/>
            <w:r w:rsidRPr="00EF22A1">
              <w:t>dof</w:t>
            </w:r>
            <w:proofErr w:type="spellEnd"/>
            <w:r w:rsidRPr="00EF22A1">
              <w:t>, ex = chi2_contingency(</w:t>
            </w:r>
            <w:proofErr w:type="spellStart"/>
            <w:r w:rsidRPr="00EF22A1">
              <w:t>contingency_table_type</w:t>
            </w:r>
            <w:proofErr w:type="spellEnd"/>
            <w:r w:rsidRPr="00EF22A1">
              <w:t>)</w:t>
            </w:r>
            <w:r w:rsidRPr="00EF22A1">
              <w:br/>
              <w:t>print(f"</w:t>
            </w:r>
            <w:r w:rsidRPr="00EF22A1">
              <w:t>风化状态</w:t>
            </w:r>
            <w:r w:rsidRPr="00EF22A1">
              <w:t xml:space="preserve"> vs. </w:t>
            </w:r>
            <w:r w:rsidRPr="00EF22A1">
              <w:t>玻璃类型</w:t>
            </w:r>
            <w:r w:rsidRPr="00EF22A1">
              <w:t xml:space="preserve"> </w:t>
            </w:r>
            <w:r w:rsidRPr="00EF22A1">
              <w:t>的卡方检验</w:t>
            </w:r>
            <w:r w:rsidRPr="00EF22A1">
              <w:t xml:space="preserve"> p-value: {p:.4f}")</w:t>
            </w:r>
            <w:r w:rsidRPr="00EF22A1">
              <w:br/>
              <w:t>if p &lt; 0.05:</w:t>
            </w:r>
            <w:r w:rsidRPr="00EF22A1">
              <w:br/>
              <w:t xml:space="preserve">    print("</w:t>
            </w:r>
            <w:r w:rsidRPr="00EF22A1">
              <w:t>结论</w:t>
            </w:r>
            <w:r w:rsidRPr="00EF22A1">
              <w:t xml:space="preserve">: </w:t>
            </w:r>
            <w:r w:rsidRPr="00EF22A1">
              <w:t>风化与玻璃类型存在显著关联。</w:t>
            </w:r>
            <w:r w:rsidRPr="00EF22A1">
              <w:t>")</w:t>
            </w:r>
            <w:r w:rsidRPr="00EF22A1">
              <w:br/>
              <w:t>else:</w:t>
            </w:r>
            <w:r w:rsidRPr="00EF22A1">
              <w:br/>
              <w:t xml:space="preserve">    print("</w:t>
            </w:r>
            <w:proofErr w:type="gramStart"/>
            <w:r w:rsidRPr="00EF22A1">
              <w:t>结论</w:t>
            </w:r>
            <w:r w:rsidRPr="00EF22A1">
              <w:t>:</w:t>
            </w:r>
            <w:proofErr w:type="gramEnd"/>
            <w:r w:rsidRPr="00EF22A1">
              <w:t xml:space="preserve"> </w:t>
            </w:r>
            <w:r w:rsidRPr="00EF22A1">
              <w:t>风化与玻璃类型无显著</w:t>
            </w:r>
            <w:proofErr w:type="gramStart"/>
            <w:r w:rsidRPr="00EF22A1">
              <w:t>关联。</w:t>
            </w:r>
            <w:r w:rsidRPr="00EF22A1">
              <w:t>"</w:t>
            </w:r>
            <w:proofErr w:type="gramEnd"/>
            <w:r w:rsidRPr="00EF22A1">
              <w:t>)</w:t>
            </w:r>
            <w:r w:rsidRPr="00EF22A1">
              <w:br/>
              <w:t>print</w:t>
            </w:r>
            <w:proofErr w:type="gramStart"/>
            <w:r w:rsidRPr="00EF22A1">
              <w:t>(</w:t>
            </w:r>
            <w:proofErr w:type="spellStart"/>
            <w:r w:rsidRPr="00EF22A1">
              <w:t>contingency_table_type</w:t>
            </w:r>
            <w:proofErr w:type="spellEnd"/>
            <w:r w:rsidRPr="00EF22A1">
              <w:t>)</w:t>
            </w:r>
            <w:proofErr w:type="gramEnd"/>
            <w:r w:rsidRPr="00EF22A1">
              <w:br/>
            </w:r>
            <w:r w:rsidRPr="00EF22A1">
              <w:br/>
            </w:r>
            <w:r w:rsidRPr="00EF22A1">
              <w:lastRenderedPageBreak/>
              <w:t xml:space="preserve"># </w:t>
            </w:r>
            <w:r w:rsidRPr="00EF22A1">
              <w:t>风化</w:t>
            </w:r>
            <w:r w:rsidRPr="00EF22A1">
              <w:t xml:space="preserve"> vs. </w:t>
            </w:r>
            <w:r w:rsidRPr="00EF22A1">
              <w:t>纹饰</w:t>
            </w:r>
            <w:r w:rsidRPr="00EF22A1">
              <w:br/>
            </w:r>
            <w:proofErr w:type="spellStart"/>
            <w:r w:rsidRPr="00EF22A1">
              <w:t>contingency_table_pattern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d.crosstab</w:t>
            </w:r>
            <w:proofErr w:type="spellEnd"/>
            <w:r w:rsidRPr="00EF22A1">
              <w:t>(</w:t>
            </w:r>
            <w:proofErr w:type="spellStart"/>
            <w:r w:rsidRPr="00EF22A1">
              <w:t>unique_artifacts_df</w:t>
            </w:r>
            <w:proofErr w:type="spellEnd"/>
            <w:r w:rsidRPr="00EF22A1">
              <w:t>[</w:t>
            </w:r>
            <w:proofErr w:type="gramStart"/>
            <w:r w:rsidRPr="00EF22A1">
              <w:t>'</w:t>
            </w:r>
            <w:r w:rsidRPr="00EF22A1">
              <w:t>表面</w:t>
            </w:r>
            <w:proofErr w:type="gramEnd"/>
            <w:r w:rsidRPr="00EF22A1">
              <w:t>风化</w:t>
            </w:r>
            <w:r w:rsidRPr="00EF22A1">
              <w:t xml:space="preserve">'], </w:t>
            </w:r>
            <w:proofErr w:type="spellStart"/>
            <w:r w:rsidRPr="00EF22A1">
              <w:t>unique_artifacts_df</w:t>
            </w:r>
            <w:proofErr w:type="spellEnd"/>
            <w:r w:rsidRPr="00EF22A1">
              <w:t>['</w:t>
            </w:r>
            <w:r w:rsidRPr="00EF22A1">
              <w:t>纹饰</w:t>
            </w:r>
            <w:r w:rsidRPr="00EF22A1">
              <w:t>'])</w:t>
            </w:r>
            <w:r w:rsidRPr="00EF22A1">
              <w:br/>
              <w:t xml:space="preserve">chi2, p, </w:t>
            </w:r>
            <w:proofErr w:type="spellStart"/>
            <w:r w:rsidRPr="00EF22A1">
              <w:t>dof</w:t>
            </w:r>
            <w:proofErr w:type="spellEnd"/>
            <w:r w:rsidRPr="00EF22A1">
              <w:t>, ex = chi2_contingency</w:t>
            </w:r>
            <w:proofErr w:type="gramStart"/>
            <w:r w:rsidRPr="00EF22A1">
              <w:t>(</w:t>
            </w:r>
            <w:proofErr w:type="spellStart"/>
            <w:r w:rsidRPr="00EF22A1">
              <w:t>contingency_table_pattern</w:t>
            </w:r>
            <w:proofErr w:type="spellEnd"/>
            <w:r w:rsidRPr="00EF22A1">
              <w:t>)</w:t>
            </w:r>
            <w:proofErr w:type="gramEnd"/>
            <w:r w:rsidRPr="00EF22A1">
              <w:br/>
              <w:t>print(f"\n</w:t>
            </w:r>
            <w:r w:rsidRPr="00EF22A1">
              <w:t>风化状态</w:t>
            </w:r>
            <w:r w:rsidRPr="00EF22A1">
              <w:t xml:space="preserve"> vs. </w:t>
            </w:r>
            <w:r w:rsidRPr="00EF22A1">
              <w:t>纹饰</w:t>
            </w:r>
            <w:r w:rsidRPr="00EF22A1">
              <w:t xml:space="preserve"> </w:t>
            </w:r>
            <w:r w:rsidRPr="00EF22A1">
              <w:t>的卡方检验</w:t>
            </w:r>
            <w:r w:rsidRPr="00EF22A1">
              <w:t xml:space="preserve"> p-value: {p:.4f}")</w:t>
            </w:r>
            <w:r w:rsidRPr="00EF22A1">
              <w:br/>
              <w:t>if p &lt; 0.05:</w:t>
            </w:r>
            <w:r w:rsidRPr="00EF22A1">
              <w:br/>
              <w:t xml:space="preserve">    print("</w:t>
            </w:r>
            <w:proofErr w:type="gramStart"/>
            <w:r w:rsidRPr="00EF22A1">
              <w:t>结论</w:t>
            </w:r>
            <w:r w:rsidRPr="00EF22A1">
              <w:t>:</w:t>
            </w:r>
            <w:proofErr w:type="gramEnd"/>
            <w:r w:rsidRPr="00EF22A1">
              <w:t xml:space="preserve"> </w:t>
            </w:r>
            <w:r w:rsidRPr="00EF22A1">
              <w:t>风化与纹饰存在显著</w:t>
            </w:r>
            <w:proofErr w:type="gramStart"/>
            <w:r w:rsidRPr="00EF22A1">
              <w:t>关联。</w:t>
            </w:r>
            <w:r w:rsidRPr="00EF22A1">
              <w:t>"</w:t>
            </w:r>
            <w:proofErr w:type="gramEnd"/>
            <w:r w:rsidRPr="00EF22A1">
              <w:t>)</w:t>
            </w:r>
            <w:r w:rsidRPr="00EF22A1">
              <w:br/>
              <w:t>else:</w:t>
            </w:r>
            <w:r w:rsidRPr="00EF22A1">
              <w:br/>
              <w:t xml:space="preserve">    print("</w:t>
            </w:r>
            <w:proofErr w:type="gramStart"/>
            <w:r w:rsidRPr="00EF22A1">
              <w:t>结论</w:t>
            </w:r>
            <w:r w:rsidRPr="00EF22A1">
              <w:t>:</w:t>
            </w:r>
            <w:proofErr w:type="gramEnd"/>
            <w:r w:rsidRPr="00EF22A1">
              <w:t xml:space="preserve"> </w:t>
            </w:r>
            <w:r w:rsidRPr="00EF22A1">
              <w:t>风化与纹饰无显著</w:t>
            </w:r>
            <w:proofErr w:type="gramStart"/>
            <w:r w:rsidRPr="00EF22A1">
              <w:t>关联。</w:t>
            </w:r>
            <w:r w:rsidRPr="00EF22A1">
              <w:t>"</w:t>
            </w:r>
            <w:proofErr w:type="gramEnd"/>
            <w:r w:rsidRPr="00EF22A1">
              <w:t>)</w:t>
            </w:r>
            <w:r w:rsidRPr="00EF22A1">
              <w:br/>
              <w:t>print(</w:t>
            </w:r>
            <w:proofErr w:type="spellStart"/>
            <w:r w:rsidRPr="00EF22A1">
              <w:t>contingency_table_pattern</w:t>
            </w:r>
            <w:proofErr w:type="spellEnd"/>
            <w:r w:rsidRPr="00EF22A1">
              <w:t>)</w:t>
            </w:r>
            <w:r w:rsidRPr="00EF22A1">
              <w:br/>
            </w:r>
            <w:r w:rsidRPr="00EF22A1">
              <w:br/>
            </w:r>
            <w:r w:rsidRPr="00EF22A1">
              <w:br/>
              <w:t># =============================================================</w:t>
            </w:r>
            <w:r w:rsidRPr="00EF22A1">
              <w:br/>
              <w:t xml:space="preserve"># 2.2 </w:t>
            </w:r>
            <w:r w:rsidRPr="00EF22A1">
              <w:t>风化化学特征量化</w:t>
            </w:r>
            <w:r w:rsidRPr="00EF22A1">
              <w:t xml:space="preserve"> (Quantifying Chemical Effects)</w:t>
            </w:r>
            <w:r w:rsidRPr="00EF22A1">
              <w:br/>
              <w:t># =============================================================</w:t>
            </w:r>
            <w:r w:rsidRPr="00EF22A1">
              <w:br/>
              <w:t xml:space="preserve">print("\n2.2 </w:t>
            </w:r>
            <w:r w:rsidRPr="00EF22A1">
              <w:t>风化化学特征量化</w:t>
            </w:r>
            <w:r w:rsidRPr="00EF22A1">
              <w:t xml:space="preserve"> (</w:t>
            </w:r>
            <w:r w:rsidRPr="00EF22A1">
              <w:t>配对</w:t>
            </w:r>
            <w:r w:rsidRPr="00EF22A1">
              <w:t>t</w:t>
            </w:r>
            <w:r w:rsidRPr="00EF22A1">
              <w:t>检验</w:t>
            </w:r>
            <w:r w:rsidRPr="00EF22A1">
              <w:t>):")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筛选成对样本</w:t>
            </w:r>
            <w:r w:rsidRPr="00EF22A1">
              <w:t xml:space="preserve"> (</w:t>
            </w:r>
            <w:r w:rsidRPr="00EF22A1">
              <w:t>风化</w:t>
            </w:r>
            <w:r w:rsidRPr="00EF22A1">
              <w:t xml:space="preserve"> vs. </w:t>
            </w:r>
            <w:r w:rsidRPr="00EF22A1">
              <w:t>未风化</w:t>
            </w:r>
            <w:r w:rsidRPr="00EF22A1">
              <w:t>)</w:t>
            </w:r>
            <w:r w:rsidRPr="00EF22A1">
              <w:br/>
            </w:r>
            <w:proofErr w:type="spellStart"/>
            <w:r w:rsidRPr="00EF22A1">
              <w:t>paired_samples</w:t>
            </w:r>
            <w:proofErr w:type="spellEnd"/>
            <w:r w:rsidRPr="00EF22A1">
              <w:t xml:space="preserve"> = []</w:t>
            </w:r>
            <w:r w:rsidRPr="00EF22A1">
              <w:br/>
              <w:t xml:space="preserve"># </w:t>
            </w:r>
            <w:r w:rsidRPr="00EF22A1">
              <w:t>示例：</w:t>
            </w:r>
            <w:r w:rsidRPr="00EF22A1">
              <w:t>'49' (</w:t>
            </w:r>
            <w:r w:rsidRPr="00EF22A1">
              <w:t>风化</w:t>
            </w:r>
            <w:r w:rsidRPr="00EF22A1">
              <w:t>) vs '49</w:t>
            </w:r>
            <w:r w:rsidRPr="00EF22A1">
              <w:t>未风化点</w:t>
            </w:r>
            <w:r w:rsidRPr="00EF22A1">
              <w:t>' (</w:t>
            </w:r>
            <w:r w:rsidRPr="00EF22A1">
              <w:t>无风化</w:t>
            </w:r>
            <w:r w:rsidRPr="00EF22A1">
              <w:t>)</w:t>
            </w:r>
            <w:r w:rsidRPr="00EF22A1">
              <w:br/>
              <w:t># '08' (</w:t>
            </w:r>
            <w:r w:rsidRPr="00EF22A1">
              <w:t>风化</w:t>
            </w:r>
            <w:r w:rsidRPr="00EF22A1">
              <w:t>) vs '08</w:t>
            </w:r>
            <w:r w:rsidRPr="00EF22A1">
              <w:t>严重风化点</w:t>
            </w:r>
            <w:r w:rsidRPr="00EF22A1">
              <w:t>' (</w:t>
            </w:r>
            <w:r w:rsidRPr="00EF22A1">
              <w:t>严重风化</w:t>
            </w:r>
            <w:r w:rsidRPr="00EF22A1">
              <w:t xml:space="preserve">) -&gt; </w:t>
            </w:r>
            <w:r w:rsidRPr="00EF22A1">
              <w:t>这个比较风化程度，也可以用</w:t>
            </w:r>
            <w:r w:rsidRPr="00EF22A1">
              <w:br/>
              <w:t xml:space="preserve"># </w:t>
            </w:r>
            <w:r w:rsidRPr="00EF22A1">
              <w:t>我们需要找到同一文物编号下，风化状态不同的样本</w:t>
            </w:r>
            <w:r w:rsidRPr="00EF22A1">
              <w:br/>
              <w:t xml:space="preserve"># </w:t>
            </w:r>
            <w:r w:rsidRPr="00EF22A1">
              <w:t>手动识别配对样本以确保准确性</w:t>
            </w:r>
            <w:r w:rsidRPr="00EF22A1">
              <w:br/>
              <w:t># (49, 49</w:t>
            </w:r>
            <w:r w:rsidRPr="00EF22A1">
              <w:t>未风化点</w:t>
            </w:r>
            <w:r w:rsidRPr="00EF22A1">
              <w:t>), (50, 50</w:t>
            </w:r>
            <w:r w:rsidRPr="00EF22A1">
              <w:t>未风化点</w:t>
            </w:r>
            <w:r w:rsidRPr="00EF22A1">
              <w:t>), (23, 23</w:t>
            </w:r>
            <w:r w:rsidRPr="00EF22A1">
              <w:t>未风化点</w:t>
            </w:r>
            <w:r w:rsidRPr="00EF22A1">
              <w:t>), (25, 25</w:t>
            </w:r>
            <w:r w:rsidRPr="00EF22A1">
              <w:t>未风化点</w:t>
            </w:r>
            <w:r w:rsidRPr="00EF22A1">
              <w:t>) ...</w:t>
            </w:r>
            <w:r w:rsidRPr="00EF22A1">
              <w:br/>
              <w:t># (08, 08</w:t>
            </w:r>
            <w:r w:rsidRPr="00EF22A1">
              <w:t>严重风化点</w:t>
            </w:r>
            <w:r w:rsidRPr="00EF22A1">
              <w:t>), (26, 26</w:t>
            </w:r>
            <w:r w:rsidRPr="00EF22A1">
              <w:t>严重风化点</w:t>
            </w:r>
            <w:r w:rsidRPr="00EF22A1">
              <w:t>), (54, 54</w:t>
            </w:r>
            <w:r w:rsidRPr="00EF22A1">
              <w:t>严重风化点</w:t>
            </w:r>
            <w:r w:rsidRPr="00EF22A1">
              <w:t>)</w:t>
            </w:r>
            <w:r w:rsidRPr="00EF22A1">
              <w:br/>
              <w:t xml:space="preserve"># </w:t>
            </w:r>
            <w:r w:rsidRPr="00EF22A1">
              <w:t>为简化代码，我们手动定义这些对</w:t>
            </w:r>
            <w:r w:rsidRPr="00EF22A1">
              <w:br/>
              <w:t>pairs = {</w:t>
            </w:r>
            <w:r w:rsidRPr="00EF22A1">
              <w:br/>
              <w:t xml:space="preserve">    '49</w:t>
            </w:r>
            <w:r w:rsidRPr="00EF22A1">
              <w:t>未风化点</w:t>
            </w:r>
            <w:r w:rsidRPr="00EF22A1">
              <w:t xml:space="preserve">': '49', </w:t>
            </w:r>
            <w:r w:rsidRPr="00EF22A1">
              <w:br/>
              <w:t xml:space="preserve">    '50</w:t>
            </w:r>
            <w:r w:rsidRPr="00EF22A1">
              <w:t>未风化点</w:t>
            </w:r>
            <w:r w:rsidRPr="00EF22A1">
              <w:t>': '50',</w:t>
            </w:r>
            <w:r w:rsidRPr="00EF22A1">
              <w:br/>
            </w:r>
            <w:r w:rsidRPr="00EF22A1">
              <w:lastRenderedPageBreak/>
              <w:t xml:space="preserve">    '23</w:t>
            </w:r>
            <w:r w:rsidRPr="00EF22A1">
              <w:t>未风化点</w:t>
            </w:r>
            <w:r w:rsidRPr="00EF22A1">
              <w:t xml:space="preserve">': '23', # </w:t>
            </w:r>
            <w:r w:rsidRPr="00EF22A1">
              <w:t>假设</w:t>
            </w:r>
            <w:r w:rsidRPr="00EF22A1">
              <w:t>23</w:t>
            </w:r>
            <w:r w:rsidRPr="00EF22A1">
              <w:t>本身是风化样本</w:t>
            </w:r>
            <w:r w:rsidRPr="00EF22A1">
              <w:br/>
              <w:t xml:space="preserve">    '25</w:t>
            </w:r>
            <w:r w:rsidRPr="00EF22A1">
              <w:t>未风化点</w:t>
            </w:r>
            <w:r w:rsidRPr="00EF22A1">
              <w:t xml:space="preserve">': '25', # </w:t>
            </w:r>
            <w:r w:rsidRPr="00EF22A1">
              <w:t>假设</w:t>
            </w:r>
            <w:r w:rsidRPr="00EF22A1">
              <w:t>25</w:t>
            </w:r>
            <w:r w:rsidRPr="00EF22A1">
              <w:t>本身是风化样本</w:t>
            </w:r>
            <w:r w:rsidRPr="00EF22A1">
              <w:br/>
              <w:t xml:space="preserve">    '28</w:t>
            </w:r>
            <w:r w:rsidRPr="00EF22A1">
              <w:t>未风化点</w:t>
            </w:r>
            <w:r w:rsidRPr="00EF22A1">
              <w:t>': '28',</w:t>
            </w:r>
            <w:r w:rsidRPr="00EF22A1">
              <w:br/>
              <w:t xml:space="preserve">    '29</w:t>
            </w:r>
            <w:r w:rsidRPr="00EF22A1">
              <w:t>未风化点</w:t>
            </w:r>
            <w:r w:rsidRPr="00EF22A1">
              <w:t>': '29',</w:t>
            </w:r>
            <w:r w:rsidRPr="00EF22A1">
              <w:br/>
              <w:t xml:space="preserve">    '42</w:t>
            </w:r>
            <w:r w:rsidRPr="00EF22A1">
              <w:t>未风化点</w:t>
            </w:r>
            <w:r w:rsidRPr="00EF22A1">
              <w:t>1': '42',</w:t>
            </w:r>
            <w:r w:rsidRPr="00EF22A1">
              <w:br/>
              <w:t xml:space="preserve">    '44</w:t>
            </w:r>
            <w:r w:rsidRPr="00EF22A1">
              <w:t>未风化点</w:t>
            </w:r>
            <w:r w:rsidRPr="00EF22A1">
              <w:t>': '44',</w:t>
            </w:r>
            <w:r w:rsidRPr="00EF22A1">
              <w:br/>
              <w:t xml:space="preserve">    '53</w:t>
            </w:r>
            <w:r w:rsidRPr="00EF22A1">
              <w:t>未风化点</w:t>
            </w:r>
            <w:r w:rsidRPr="00EF22A1">
              <w:t>': '53',</w:t>
            </w:r>
            <w:r w:rsidRPr="00EF22A1">
              <w:br/>
              <w:t xml:space="preserve">    '08': '08</w:t>
            </w:r>
            <w:r w:rsidRPr="00EF22A1">
              <w:t>严重风化点</w:t>
            </w:r>
            <w:r w:rsidRPr="00EF22A1">
              <w:t>',</w:t>
            </w:r>
            <w:r w:rsidRPr="00EF22A1">
              <w:br/>
              <w:t xml:space="preserve">    '26': '26</w:t>
            </w:r>
            <w:r w:rsidRPr="00EF22A1">
              <w:t>严重风化点</w:t>
            </w:r>
            <w:r w:rsidRPr="00EF22A1">
              <w:t>',</w:t>
            </w:r>
            <w:r w:rsidRPr="00EF22A1">
              <w:br/>
              <w:t xml:space="preserve">    '54': '54</w:t>
            </w:r>
            <w:r w:rsidRPr="00EF22A1">
              <w:t>严重风化点</w:t>
            </w:r>
            <w:r w:rsidRPr="00EF22A1">
              <w:t>'</w:t>
            </w:r>
            <w:r w:rsidRPr="00EF22A1">
              <w:br/>
              <w:t>}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统一方向：仅保留</w:t>
            </w:r>
            <w:r w:rsidRPr="00EF22A1">
              <w:t>“</w:t>
            </w:r>
            <w:r w:rsidRPr="00EF22A1">
              <w:t>未风化</w:t>
            </w:r>
            <w:r w:rsidRPr="00EF22A1">
              <w:t>” -&gt; “</w:t>
            </w:r>
            <w:r w:rsidRPr="00EF22A1">
              <w:t>风化</w:t>
            </w:r>
            <w:r w:rsidRPr="00EF22A1">
              <w:t>/</w:t>
            </w:r>
            <w:r w:rsidRPr="00EF22A1">
              <w:t>严重风化</w:t>
            </w:r>
            <w:r w:rsidRPr="00EF22A1">
              <w:t>”</w:t>
            </w:r>
            <w:r w:rsidRPr="00EF22A1">
              <w:t>的配对，确保差值方向恒为</w:t>
            </w:r>
            <w:r w:rsidRPr="00EF22A1">
              <w:t xml:space="preserve"> (</w:t>
            </w:r>
            <w:r w:rsidRPr="00EF22A1">
              <w:t>风化</w:t>
            </w:r>
            <w:r w:rsidRPr="00EF22A1">
              <w:t xml:space="preserve"> - </w:t>
            </w:r>
            <w:r w:rsidRPr="00EF22A1">
              <w:t>未风化</w:t>
            </w:r>
            <w:r w:rsidRPr="00EF22A1">
              <w:t>)</w:t>
            </w:r>
            <w:r w:rsidRPr="00EF22A1">
              <w:br/>
            </w:r>
            <w:proofErr w:type="spellStart"/>
            <w:r w:rsidRPr="00EF22A1">
              <w:t>status_series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final_classified_df.set_index</w:t>
            </w:r>
            <w:proofErr w:type="spellEnd"/>
            <w:r w:rsidRPr="00EF22A1">
              <w:t>('</w:t>
            </w:r>
            <w:r w:rsidRPr="00EF22A1">
              <w:t>文物采样点</w:t>
            </w:r>
            <w:r w:rsidRPr="00EF22A1">
              <w:t>')['</w:t>
            </w:r>
            <w:r w:rsidRPr="00EF22A1">
              <w:t>表面风化</w:t>
            </w:r>
            <w:r w:rsidRPr="00EF22A1">
              <w:t>']</w:t>
            </w:r>
            <w:r w:rsidRPr="00EF22A1">
              <w:br/>
            </w:r>
            <w:proofErr w:type="spellStart"/>
            <w:r w:rsidRPr="00EF22A1">
              <w:t>pairs_filtered</w:t>
            </w:r>
            <w:proofErr w:type="spellEnd"/>
            <w:r w:rsidRPr="00EF22A1">
              <w:t xml:space="preserve"> = {}</w:t>
            </w:r>
            <w:r w:rsidRPr="00EF22A1">
              <w:br/>
              <w:t xml:space="preserve">for k, v in </w:t>
            </w:r>
            <w:proofErr w:type="spellStart"/>
            <w:r w:rsidRPr="00EF22A1">
              <w:t>pairs.items</w:t>
            </w:r>
            <w:proofErr w:type="spellEnd"/>
            <w:r w:rsidRPr="00EF22A1">
              <w:t>():</w:t>
            </w:r>
            <w:r w:rsidRPr="00EF22A1">
              <w:br/>
              <w:t xml:space="preserve">    </w:t>
            </w:r>
            <w:proofErr w:type="spellStart"/>
            <w:r w:rsidRPr="00EF22A1">
              <w:t>status_k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status_series.get</w:t>
            </w:r>
            <w:proofErr w:type="spellEnd"/>
            <w:r w:rsidRPr="00EF22A1">
              <w:t>(k, None)</w:t>
            </w:r>
            <w:r w:rsidRPr="00EF22A1">
              <w:br/>
              <w:t xml:space="preserve">    </w:t>
            </w:r>
            <w:proofErr w:type="spellStart"/>
            <w:r w:rsidRPr="00EF22A1">
              <w:t>status_v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status_series.get</w:t>
            </w:r>
            <w:proofErr w:type="spellEnd"/>
            <w:r w:rsidRPr="00EF22A1">
              <w:t>(v, None)</w:t>
            </w:r>
            <w:r w:rsidRPr="00EF22A1">
              <w:br/>
              <w:t xml:space="preserve">    if </w:t>
            </w:r>
            <w:proofErr w:type="spellStart"/>
            <w:r w:rsidRPr="00EF22A1">
              <w:t>status_k</w:t>
            </w:r>
            <w:proofErr w:type="spellEnd"/>
            <w:r w:rsidRPr="00EF22A1">
              <w:t xml:space="preserve"> == '</w:t>
            </w:r>
            <w:r w:rsidRPr="00EF22A1">
              <w:t>无风化</w:t>
            </w:r>
            <w:r w:rsidRPr="00EF22A1">
              <w:t xml:space="preserve">' and </w:t>
            </w:r>
            <w:proofErr w:type="spellStart"/>
            <w:r w:rsidRPr="00EF22A1">
              <w:t>status_v</w:t>
            </w:r>
            <w:proofErr w:type="spellEnd"/>
            <w:r w:rsidRPr="00EF22A1">
              <w:t xml:space="preserve"> is not None and </w:t>
            </w:r>
            <w:proofErr w:type="spellStart"/>
            <w:r w:rsidRPr="00EF22A1">
              <w:t>status_v</w:t>
            </w:r>
            <w:proofErr w:type="spellEnd"/>
            <w:r w:rsidRPr="00EF22A1">
              <w:t xml:space="preserve"> != '</w:t>
            </w:r>
            <w:r w:rsidRPr="00EF22A1">
              <w:t>无风化</w:t>
            </w:r>
            <w:r w:rsidRPr="00EF22A1">
              <w:t>':</w:t>
            </w:r>
            <w:r w:rsidRPr="00EF22A1">
              <w:br/>
              <w:t xml:space="preserve">        </w:t>
            </w:r>
            <w:proofErr w:type="spellStart"/>
            <w:r w:rsidRPr="00EF22A1">
              <w:t>pairs_filtered</w:t>
            </w:r>
            <w:proofErr w:type="spellEnd"/>
            <w:r w:rsidRPr="00EF22A1">
              <w:t>[k] = v</w:t>
            </w:r>
            <w:r w:rsidRPr="00EF22A1">
              <w:br/>
            </w:r>
            <w:r w:rsidRPr="00EF22A1">
              <w:br/>
              <w:t xml:space="preserve">if </w:t>
            </w:r>
            <w:proofErr w:type="spellStart"/>
            <w:r w:rsidRPr="00EF22A1">
              <w:t>len</w:t>
            </w:r>
            <w:proofErr w:type="spellEnd"/>
            <w:r w:rsidRPr="00EF22A1">
              <w:t>(</w:t>
            </w:r>
            <w:proofErr w:type="spellStart"/>
            <w:r w:rsidRPr="00EF22A1">
              <w:t>pairs_filtered</w:t>
            </w:r>
            <w:proofErr w:type="spellEnd"/>
            <w:r w:rsidRPr="00EF22A1">
              <w:t>) == 0:</w:t>
            </w:r>
            <w:r w:rsidRPr="00EF22A1">
              <w:br/>
              <w:t xml:space="preserve">    print("</w:t>
            </w:r>
            <w:r w:rsidRPr="00EF22A1">
              <w:t>警告：未找到方向一致（未风化</w:t>
            </w:r>
            <w:r w:rsidRPr="00EF22A1">
              <w:t>→</w:t>
            </w:r>
            <w:r w:rsidRPr="00EF22A1">
              <w:t>风化）的配对样本，使用原始配对但方向可能不一致。</w:t>
            </w:r>
            <w:r w:rsidRPr="00EF22A1">
              <w:t>")</w:t>
            </w:r>
            <w:r w:rsidRPr="00EF22A1">
              <w:br/>
              <w:t xml:space="preserve">    </w:t>
            </w:r>
            <w:proofErr w:type="spellStart"/>
            <w:r w:rsidRPr="00EF22A1">
              <w:t>pairs_effective</w:t>
            </w:r>
            <w:proofErr w:type="spellEnd"/>
            <w:r w:rsidRPr="00EF22A1">
              <w:t xml:space="preserve"> = pairs</w:t>
            </w:r>
            <w:r w:rsidRPr="00EF22A1">
              <w:br/>
              <w:t>else:</w:t>
            </w:r>
            <w:r w:rsidRPr="00EF22A1">
              <w:br/>
              <w:t xml:space="preserve">    </w:t>
            </w:r>
            <w:proofErr w:type="spellStart"/>
            <w:r w:rsidRPr="00EF22A1">
              <w:t>pairs_effective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airs_filtered</w:t>
            </w:r>
            <w:proofErr w:type="spellEnd"/>
            <w:r w:rsidRPr="00EF22A1">
              <w:br/>
              <w:t xml:space="preserve">    if </w:t>
            </w:r>
            <w:proofErr w:type="spellStart"/>
            <w:r w:rsidRPr="00EF22A1">
              <w:t>len</w:t>
            </w:r>
            <w:proofErr w:type="spellEnd"/>
            <w:proofErr w:type="gramStart"/>
            <w:r w:rsidRPr="00EF22A1">
              <w:t>(</w:t>
            </w:r>
            <w:proofErr w:type="spellStart"/>
            <w:r w:rsidRPr="00EF22A1">
              <w:t>pairs_effective</w:t>
            </w:r>
            <w:proofErr w:type="spellEnd"/>
            <w:r w:rsidRPr="00EF22A1">
              <w:t>)</w:t>
            </w:r>
            <w:proofErr w:type="gramEnd"/>
            <w:r w:rsidRPr="00EF22A1">
              <w:t xml:space="preserve"> &lt; </w:t>
            </w:r>
            <w:proofErr w:type="spellStart"/>
            <w:r w:rsidRPr="00EF22A1">
              <w:t>len</w:t>
            </w:r>
            <w:proofErr w:type="spellEnd"/>
            <w:proofErr w:type="gramStart"/>
            <w:r w:rsidRPr="00EF22A1">
              <w:t>(pairs)</w:t>
            </w:r>
            <w:proofErr w:type="gramEnd"/>
            <w:r w:rsidRPr="00EF22A1">
              <w:t>:</w:t>
            </w:r>
            <w:r w:rsidRPr="00EF22A1">
              <w:br/>
            </w:r>
            <w:r w:rsidRPr="00EF22A1">
              <w:lastRenderedPageBreak/>
              <w:t xml:space="preserve">        print(f"</w:t>
            </w:r>
            <w:r w:rsidRPr="00EF22A1">
              <w:t>已过滤不符合方向的配对</w:t>
            </w:r>
            <w:r w:rsidRPr="00EF22A1">
              <w:t xml:space="preserve"> {</w:t>
            </w:r>
            <w:proofErr w:type="spellStart"/>
            <w:r w:rsidRPr="00EF22A1">
              <w:t>len</w:t>
            </w:r>
            <w:proofErr w:type="spellEnd"/>
            <w:proofErr w:type="gramStart"/>
            <w:r w:rsidRPr="00EF22A1">
              <w:t>(pairs)</w:t>
            </w:r>
            <w:proofErr w:type="gramEnd"/>
            <w:r w:rsidRPr="00EF22A1">
              <w:t xml:space="preserve"> - </w:t>
            </w:r>
            <w:proofErr w:type="spellStart"/>
            <w:r w:rsidRPr="00EF22A1">
              <w:t>len</w:t>
            </w:r>
            <w:proofErr w:type="spellEnd"/>
            <w:proofErr w:type="gramStart"/>
            <w:r w:rsidRPr="00EF22A1">
              <w:t>(</w:t>
            </w:r>
            <w:proofErr w:type="spellStart"/>
            <w:r w:rsidRPr="00EF22A1">
              <w:t>pairs_effective</w:t>
            </w:r>
            <w:proofErr w:type="spellEnd"/>
            <w:r w:rsidRPr="00EF22A1">
              <w:t>)</w:t>
            </w:r>
            <w:proofErr w:type="gramEnd"/>
            <w:r w:rsidRPr="00EF22A1">
              <w:t xml:space="preserve">} </w:t>
            </w:r>
            <w:r w:rsidRPr="00EF22A1">
              <w:t>对，保留</w:t>
            </w:r>
            <w:r w:rsidRPr="00EF22A1">
              <w:t xml:space="preserve"> {</w:t>
            </w:r>
            <w:proofErr w:type="spellStart"/>
            <w:r w:rsidRPr="00EF22A1">
              <w:t>len</w:t>
            </w:r>
            <w:proofErr w:type="spellEnd"/>
            <w:proofErr w:type="gramStart"/>
            <w:r w:rsidRPr="00EF22A1">
              <w:t>(</w:t>
            </w:r>
            <w:proofErr w:type="spellStart"/>
            <w:r w:rsidRPr="00EF22A1">
              <w:t>pairs_effective</w:t>
            </w:r>
            <w:proofErr w:type="spellEnd"/>
            <w:r w:rsidRPr="00EF22A1">
              <w:t>)</w:t>
            </w:r>
            <w:proofErr w:type="gramEnd"/>
            <w:r w:rsidRPr="00EF22A1">
              <w:t xml:space="preserve">} </w:t>
            </w:r>
            <w:r w:rsidRPr="00EF22A1">
              <w:t>对用于</w:t>
            </w:r>
            <w:proofErr w:type="gramStart"/>
            <w:r w:rsidRPr="00EF22A1">
              <w:t>统计。</w:t>
            </w:r>
            <w:r w:rsidRPr="00EF22A1">
              <w:t>"</w:t>
            </w:r>
            <w:proofErr w:type="gramEnd"/>
            <w:r w:rsidRPr="00EF22A1">
              <w:t>)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提取</w:t>
            </w:r>
            <w:r w:rsidRPr="00EF22A1">
              <w:t>CLR</w:t>
            </w:r>
            <w:r w:rsidRPr="00EF22A1">
              <w:t>变换后的数据</w:t>
            </w:r>
            <w:r w:rsidRPr="00EF22A1">
              <w:br/>
            </w:r>
            <w:proofErr w:type="spellStart"/>
            <w:r w:rsidRPr="00EF22A1">
              <w:t>unweathered_paired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final_classified_df</w:t>
            </w:r>
            <w:proofErr w:type="spellEnd"/>
            <w:r w:rsidRPr="00EF22A1">
              <w:t>[</w:t>
            </w:r>
            <w:proofErr w:type="spellStart"/>
            <w:r w:rsidRPr="00EF22A1">
              <w:t>final_classified_df</w:t>
            </w:r>
            <w:proofErr w:type="spellEnd"/>
            <w:r w:rsidRPr="00EF22A1">
              <w:t>['</w:t>
            </w:r>
            <w:r w:rsidRPr="00EF22A1">
              <w:t>文物采样点</w:t>
            </w:r>
            <w:r w:rsidRPr="00EF22A1">
              <w:t>'].</w:t>
            </w:r>
            <w:proofErr w:type="spellStart"/>
            <w:r w:rsidRPr="00EF22A1">
              <w:t>isin</w:t>
            </w:r>
            <w:proofErr w:type="spellEnd"/>
            <w:r w:rsidRPr="00EF22A1">
              <w:t>(</w:t>
            </w:r>
            <w:proofErr w:type="spellStart"/>
            <w:r w:rsidRPr="00EF22A1">
              <w:t>pairs_effective.keys</w:t>
            </w:r>
            <w:proofErr w:type="spellEnd"/>
            <w:r w:rsidRPr="00EF22A1">
              <w:t>())]</w:t>
            </w:r>
            <w:r w:rsidRPr="00EF22A1">
              <w:br/>
            </w:r>
            <w:proofErr w:type="spellStart"/>
            <w:r w:rsidRPr="00EF22A1">
              <w:t>weathered_paired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final_classified_df</w:t>
            </w:r>
            <w:proofErr w:type="spellEnd"/>
            <w:r w:rsidRPr="00EF22A1">
              <w:t>[</w:t>
            </w:r>
            <w:proofErr w:type="spellStart"/>
            <w:r w:rsidRPr="00EF22A1">
              <w:t>final_classified_df</w:t>
            </w:r>
            <w:proofErr w:type="spellEnd"/>
            <w:r w:rsidRPr="00EF22A1">
              <w:t>['</w:t>
            </w:r>
            <w:r w:rsidRPr="00EF22A1">
              <w:t>文物采样点</w:t>
            </w:r>
            <w:r w:rsidRPr="00EF22A1">
              <w:t>'].</w:t>
            </w:r>
            <w:proofErr w:type="spellStart"/>
            <w:r w:rsidRPr="00EF22A1">
              <w:t>isin</w:t>
            </w:r>
            <w:proofErr w:type="spellEnd"/>
            <w:r w:rsidRPr="00EF22A1">
              <w:t>(</w:t>
            </w:r>
            <w:proofErr w:type="spellStart"/>
            <w:r w:rsidRPr="00EF22A1">
              <w:t>pairs_effective.values</w:t>
            </w:r>
            <w:proofErr w:type="spellEnd"/>
            <w:r w:rsidRPr="00EF22A1">
              <w:t>())]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确保配对顺序正确</w:t>
            </w:r>
            <w:r w:rsidRPr="00EF22A1">
              <w:br/>
            </w:r>
            <w:proofErr w:type="spellStart"/>
            <w:r w:rsidRPr="00EF22A1">
              <w:t>unweathered_paired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unweathered_paired.set_index</w:t>
            </w:r>
            <w:proofErr w:type="spellEnd"/>
            <w:r w:rsidRPr="00EF22A1">
              <w:t>('</w:t>
            </w:r>
            <w:r w:rsidRPr="00EF22A1">
              <w:t>文物采样点</w:t>
            </w:r>
            <w:r w:rsidRPr="00EF22A1">
              <w:t>')</w:t>
            </w:r>
            <w:r w:rsidRPr="00EF22A1">
              <w:br/>
            </w:r>
            <w:proofErr w:type="spellStart"/>
            <w:r w:rsidRPr="00EF22A1">
              <w:t>weathered_paired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weathered_paired.set_index</w:t>
            </w:r>
            <w:proofErr w:type="spellEnd"/>
            <w:r w:rsidRPr="00EF22A1">
              <w:t>('</w:t>
            </w:r>
            <w:r w:rsidRPr="00EF22A1">
              <w:t>文物采样点</w:t>
            </w:r>
            <w:r w:rsidRPr="00EF22A1">
              <w:t>')</w:t>
            </w:r>
            <w:r w:rsidRPr="00EF22A1">
              <w:br/>
            </w:r>
            <w:proofErr w:type="spellStart"/>
            <w:r w:rsidRPr="00EF22A1">
              <w:t>weathered_paired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weathered_paired.rename</w:t>
            </w:r>
            <w:proofErr w:type="spellEnd"/>
            <w:r w:rsidRPr="00EF22A1">
              <w:t xml:space="preserve">(index={v: k for k, v in </w:t>
            </w:r>
            <w:proofErr w:type="spellStart"/>
            <w:r w:rsidRPr="00EF22A1">
              <w:t>pairs_effective.items</w:t>
            </w:r>
            <w:proofErr w:type="spellEnd"/>
            <w:r w:rsidRPr="00EF22A1">
              <w:t>()})</w:t>
            </w:r>
            <w:r w:rsidRPr="00EF22A1">
              <w:br/>
            </w:r>
            <w:proofErr w:type="spellStart"/>
            <w:r w:rsidRPr="00EF22A1">
              <w:t>unweathered_paired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unweathered_paired.reindex</w:t>
            </w:r>
            <w:proofErr w:type="spellEnd"/>
            <w:r w:rsidRPr="00EF22A1">
              <w:t>(</w:t>
            </w:r>
            <w:proofErr w:type="spellStart"/>
            <w:r w:rsidRPr="00EF22A1">
              <w:t>weathered_paired.index</w:t>
            </w:r>
            <w:proofErr w:type="spellEnd"/>
            <w:r w:rsidRPr="00EF22A1">
              <w:t>)</w:t>
            </w:r>
            <w:r w:rsidRPr="00EF22A1">
              <w:br/>
            </w:r>
            <w:r w:rsidRPr="00EF22A1">
              <w:br/>
            </w:r>
            <w:proofErr w:type="spellStart"/>
            <w:r w:rsidRPr="00EF22A1">
              <w:t>clr_cols</w:t>
            </w:r>
            <w:proofErr w:type="spellEnd"/>
            <w:r w:rsidRPr="00EF22A1">
              <w:t xml:space="preserve"> = [</w:t>
            </w:r>
            <w:proofErr w:type="spellStart"/>
            <w:r w:rsidRPr="00EF22A1">
              <w:t>f"CLR</w:t>
            </w:r>
            <w:proofErr w:type="spellEnd"/>
            <w:r w:rsidRPr="00EF22A1">
              <w:t xml:space="preserve">_{col}" for col in </w:t>
            </w:r>
            <w:proofErr w:type="spellStart"/>
            <w:r w:rsidRPr="00EF22A1">
              <w:t>chemical_cols</w:t>
            </w:r>
            <w:proofErr w:type="spellEnd"/>
            <w:r w:rsidRPr="00EF22A1">
              <w:t>]</w:t>
            </w:r>
            <w:r w:rsidRPr="00EF22A1">
              <w:br/>
            </w:r>
            <w:proofErr w:type="spellStart"/>
            <w:r w:rsidRPr="00EF22A1">
              <w:t>diff_clr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weathered_paired</w:t>
            </w:r>
            <w:proofErr w:type="spellEnd"/>
            <w:r w:rsidRPr="00EF22A1">
              <w:t>[</w:t>
            </w:r>
            <w:proofErr w:type="spellStart"/>
            <w:r w:rsidRPr="00EF22A1">
              <w:t>clr_cols</w:t>
            </w:r>
            <w:proofErr w:type="spellEnd"/>
            <w:r w:rsidRPr="00EF22A1">
              <w:t xml:space="preserve">].values - </w:t>
            </w:r>
            <w:proofErr w:type="spellStart"/>
            <w:r w:rsidRPr="00EF22A1">
              <w:t>unweathered_paired</w:t>
            </w:r>
            <w:proofErr w:type="spellEnd"/>
            <w:r w:rsidRPr="00EF22A1">
              <w:t>[</w:t>
            </w:r>
            <w:proofErr w:type="spellStart"/>
            <w:r w:rsidRPr="00EF22A1">
              <w:t>clr_cols</w:t>
            </w:r>
            <w:proofErr w:type="spellEnd"/>
            <w:r w:rsidRPr="00EF22A1">
              <w:t>].values</w:t>
            </w:r>
            <w:r w:rsidRPr="00EF22A1">
              <w:br/>
            </w:r>
            <w:r w:rsidRPr="00EF22A1">
              <w:br/>
              <w:t>print(f"</w:t>
            </w:r>
            <w:r w:rsidRPr="00EF22A1">
              <w:t>已匹配配对样本数量</w:t>
            </w:r>
            <w:r w:rsidRPr="00EF22A1">
              <w:t>: {</w:t>
            </w:r>
            <w:proofErr w:type="spellStart"/>
            <w:r w:rsidRPr="00EF22A1">
              <w:t>len</w:t>
            </w:r>
            <w:proofErr w:type="spellEnd"/>
            <w:r w:rsidRPr="00EF22A1">
              <w:t>(</w:t>
            </w:r>
            <w:proofErr w:type="spellStart"/>
            <w:r w:rsidRPr="00EF22A1">
              <w:t>weathered_paired</w:t>
            </w:r>
            <w:proofErr w:type="spellEnd"/>
            <w:r w:rsidRPr="00EF22A1">
              <w:t xml:space="preserve">)} </w:t>
            </w:r>
            <w:r w:rsidRPr="00EF22A1">
              <w:t>对</w:t>
            </w:r>
            <w:r w:rsidRPr="00EF22A1">
              <w:t>")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对每个化学成分进行配对</w:t>
            </w:r>
            <w:r w:rsidRPr="00EF22A1">
              <w:t>t</w:t>
            </w:r>
            <w:r w:rsidRPr="00EF22A1">
              <w:t>检验，并输出方向（均值差）</w:t>
            </w:r>
            <w:r w:rsidRPr="00EF22A1">
              <w:br/>
            </w:r>
            <w:proofErr w:type="spellStart"/>
            <w:r w:rsidRPr="00EF22A1">
              <w:t>results_rows</w:t>
            </w:r>
            <w:proofErr w:type="spellEnd"/>
            <w:r w:rsidRPr="00EF22A1">
              <w:t xml:space="preserve"> = []</w:t>
            </w:r>
            <w:r w:rsidRPr="00EF22A1">
              <w:br/>
              <w:t xml:space="preserve">for </w:t>
            </w:r>
            <w:proofErr w:type="spellStart"/>
            <w:r w:rsidRPr="00EF22A1">
              <w:t>i</w:t>
            </w:r>
            <w:proofErr w:type="spellEnd"/>
            <w:r w:rsidRPr="00EF22A1">
              <w:t>, col in enumerate(</w:t>
            </w:r>
            <w:proofErr w:type="spellStart"/>
            <w:r w:rsidRPr="00EF22A1">
              <w:t>chemical_cols</w:t>
            </w:r>
            <w:proofErr w:type="spellEnd"/>
            <w:r w:rsidRPr="00EF22A1">
              <w:t>):</w:t>
            </w:r>
            <w:r w:rsidRPr="00EF22A1">
              <w:br/>
              <w:t xml:space="preserve">    w = </w:t>
            </w:r>
            <w:proofErr w:type="spellStart"/>
            <w:r w:rsidRPr="00EF22A1">
              <w:t>weathered_paired</w:t>
            </w:r>
            <w:proofErr w:type="spellEnd"/>
            <w:r w:rsidRPr="00EF22A1">
              <w:t>[</w:t>
            </w:r>
            <w:proofErr w:type="spellStart"/>
            <w:r w:rsidRPr="00EF22A1">
              <w:t>clr_cols</w:t>
            </w:r>
            <w:proofErr w:type="spellEnd"/>
            <w:r w:rsidRPr="00EF22A1">
              <w:t>[</w:t>
            </w:r>
            <w:proofErr w:type="spellStart"/>
            <w:r w:rsidRPr="00EF22A1">
              <w:t>i</w:t>
            </w:r>
            <w:proofErr w:type="spellEnd"/>
            <w:r w:rsidRPr="00EF22A1">
              <w:t>]]</w:t>
            </w:r>
            <w:r w:rsidRPr="00EF22A1">
              <w:br/>
              <w:t xml:space="preserve">    u = </w:t>
            </w:r>
            <w:proofErr w:type="spellStart"/>
            <w:r w:rsidRPr="00EF22A1">
              <w:t>unweathered_paired</w:t>
            </w:r>
            <w:proofErr w:type="spellEnd"/>
            <w:r w:rsidRPr="00EF22A1">
              <w:t>[</w:t>
            </w:r>
            <w:proofErr w:type="spellStart"/>
            <w:r w:rsidRPr="00EF22A1">
              <w:t>clr_cols</w:t>
            </w:r>
            <w:proofErr w:type="spellEnd"/>
            <w:r w:rsidRPr="00EF22A1">
              <w:t>[</w:t>
            </w:r>
            <w:proofErr w:type="spellStart"/>
            <w:r w:rsidRPr="00EF22A1">
              <w:t>i</w:t>
            </w:r>
            <w:proofErr w:type="spellEnd"/>
            <w:r w:rsidRPr="00EF22A1">
              <w:t>]]</w:t>
            </w:r>
            <w:r w:rsidRPr="00EF22A1">
              <w:br/>
              <w:t xml:space="preserve">    </w:t>
            </w:r>
            <w:proofErr w:type="spellStart"/>
            <w:r w:rsidRPr="00EF22A1">
              <w:t>mean_delta</w:t>
            </w:r>
            <w:proofErr w:type="spellEnd"/>
            <w:r w:rsidRPr="00EF22A1">
              <w:t xml:space="preserve"> = (w - u).mean()</w:t>
            </w:r>
            <w:r w:rsidRPr="00EF22A1">
              <w:br/>
              <w:t xml:space="preserve">    </w:t>
            </w:r>
            <w:proofErr w:type="spellStart"/>
            <w:r w:rsidRPr="00EF22A1">
              <w:t>t_stat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p_val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ttest_rel</w:t>
            </w:r>
            <w:proofErr w:type="spellEnd"/>
            <w:r w:rsidRPr="00EF22A1">
              <w:t>(w, u)</w:t>
            </w:r>
            <w:r w:rsidRPr="00EF22A1">
              <w:br/>
              <w:t xml:space="preserve">    direction = '</w:t>
            </w:r>
            <w:r w:rsidRPr="00EF22A1">
              <w:t>富集</w:t>
            </w:r>
            <w:r w:rsidRPr="00EF22A1">
              <w:t>(</w:t>
            </w:r>
            <w:r w:rsidRPr="00EF22A1">
              <w:t>风化</w:t>
            </w:r>
            <w:r w:rsidRPr="00EF22A1">
              <w:t xml:space="preserve">↑)' if </w:t>
            </w:r>
            <w:proofErr w:type="spellStart"/>
            <w:r w:rsidRPr="00EF22A1">
              <w:t>mean_delta</w:t>
            </w:r>
            <w:proofErr w:type="spellEnd"/>
            <w:r w:rsidRPr="00EF22A1">
              <w:t xml:space="preserve"> &gt; 0 else ('</w:t>
            </w:r>
            <w:r w:rsidRPr="00EF22A1">
              <w:t>流失</w:t>
            </w:r>
            <w:r w:rsidRPr="00EF22A1">
              <w:t>(</w:t>
            </w:r>
            <w:r w:rsidRPr="00EF22A1">
              <w:t>风化</w:t>
            </w:r>
            <w:r w:rsidRPr="00EF22A1">
              <w:t xml:space="preserve">↓)' if </w:t>
            </w:r>
            <w:proofErr w:type="spellStart"/>
            <w:r w:rsidRPr="00EF22A1">
              <w:t>mean_delta</w:t>
            </w:r>
            <w:proofErr w:type="spellEnd"/>
            <w:r w:rsidRPr="00EF22A1">
              <w:t xml:space="preserve"> &lt; 0 else '</w:t>
            </w:r>
            <w:r w:rsidRPr="00EF22A1">
              <w:lastRenderedPageBreak/>
              <w:t>无明显方向</w:t>
            </w:r>
            <w:r w:rsidRPr="00EF22A1">
              <w:t>')</w:t>
            </w:r>
            <w:r w:rsidRPr="00EF22A1">
              <w:br/>
              <w:t xml:space="preserve">    </w:t>
            </w:r>
            <w:proofErr w:type="spellStart"/>
            <w:r w:rsidRPr="00EF22A1">
              <w:t>results_rows.append</w:t>
            </w:r>
            <w:proofErr w:type="spellEnd"/>
            <w:r w:rsidRPr="00EF22A1">
              <w:t>({</w:t>
            </w:r>
            <w:r w:rsidRPr="00EF22A1">
              <w:br/>
              <w:t xml:space="preserve">        '</w:t>
            </w:r>
            <w:r w:rsidRPr="00EF22A1">
              <w:t>成分</w:t>
            </w:r>
            <w:r w:rsidRPr="00EF22A1">
              <w:t>': col,</w:t>
            </w:r>
            <w:r w:rsidRPr="00EF22A1">
              <w:br/>
              <w:t xml:space="preserve">        '</w:t>
            </w:r>
            <w:r w:rsidRPr="00EF22A1">
              <w:t>均值差</w:t>
            </w:r>
            <w:r w:rsidRPr="00EF22A1">
              <w:t>(</w:t>
            </w:r>
            <w:r w:rsidRPr="00EF22A1">
              <w:t>风化</w:t>
            </w:r>
            <w:r w:rsidRPr="00EF22A1">
              <w:t>-</w:t>
            </w:r>
            <w:r w:rsidRPr="00EF22A1">
              <w:t>未风化</w:t>
            </w:r>
            <w:r w:rsidRPr="00EF22A1">
              <w:t xml:space="preserve">, CLR)': </w:t>
            </w:r>
            <w:proofErr w:type="spellStart"/>
            <w:r w:rsidRPr="00EF22A1">
              <w:t>mean_delta</w:t>
            </w:r>
            <w:proofErr w:type="spellEnd"/>
            <w:r w:rsidRPr="00EF22A1">
              <w:t>,</w:t>
            </w:r>
            <w:r w:rsidRPr="00EF22A1">
              <w:br/>
              <w:t xml:space="preserve">        't</w:t>
            </w:r>
            <w:r w:rsidRPr="00EF22A1">
              <w:t>统计量</w:t>
            </w:r>
            <w:r w:rsidRPr="00EF22A1">
              <w:t xml:space="preserve">': </w:t>
            </w:r>
            <w:proofErr w:type="spellStart"/>
            <w:r w:rsidRPr="00EF22A1">
              <w:t>t_stat</w:t>
            </w:r>
            <w:proofErr w:type="spellEnd"/>
            <w:r w:rsidRPr="00EF22A1">
              <w:t>,</w:t>
            </w:r>
            <w:r w:rsidRPr="00EF22A1">
              <w:br/>
              <w:t xml:space="preserve">        'p</w:t>
            </w:r>
            <w:r w:rsidRPr="00EF22A1">
              <w:t>值</w:t>
            </w:r>
            <w:r w:rsidRPr="00EF22A1">
              <w:t xml:space="preserve">': </w:t>
            </w:r>
            <w:proofErr w:type="spellStart"/>
            <w:r w:rsidRPr="00EF22A1">
              <w:t>p_val</w:t>
            </w:r>
            <w:proofErr w:type="spellEnd"/>
            <w:r w:rsidRPr="00EF22A1">
              <w:t>,</w:t>
            </w:r>
            <w:r w:rsidRPr="00EF22A1">
              <w:br/>
              <w:t xml:space="preserve">        '</w:t>
            </w:r>
            <w:r w:rsidRPr="00EF22A1">
              <w:t>方向</w:t>
            </w:r>
            <w:r w:rsidRPr="00EF22A1">
              <w:t>': direction,</w:t>
            </w:r>
            <w:r w:rsidRPr="00EF22A1">
              <w:br/>
              <w:t xml:space="preserve">        '</w:t>
            </w:r>
            <w:r w:rsidRPr="00EF22A1">
              <w:t>显著性</w:t>
            </w:r>
            <w:r w:rsidRPr="00EF22A1">
              <w:t>': '</w:t>
            </w:r>
            <w:r w:rsidRPr="00EF22A1">
              <w:t>显著</w:t>
            </w:r>
            <w:r w:rsidRPr="00EF22A1">
              <w:t xml:space="preserve">' if </w:t>
            </w:r>
            <w:proofErr w:type="spellStart"/>
            <w:r w:rsidRPr="00EF22A1">
              <w:t>p_val</w:t>
            </w:r>
            <w:proofErr w:type="spellEnd"/>
            <w:r w:rsidRPr="00EF22A1">
              <w:t xml:space="preserve"> &lt; 0.05 else ''</w:t>
            </w:r>
            <w:r w:rsidRPr="00EF22A1">
              <w:br/>
              <w:t xml:space="preserve">    })</w:t>
            </w:r>
            <w:r w:rsidRPr="00EF22A1">
              <w:br/>
            </w:r>
            <w:r w:rsidRPr="00EF22A1">
              <w:br/>
            </w:r>
            <w:proofErr w:type="spellStart"/>
            <w:r w:rsidRPr="00EF22A1">
              <w:t>results_df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d.DataFrame</w:t>
            </w:r>
            <w:proofErr w:type="spellEnd"/>
            <w:r w:rsidRPr="00EF22A1">
              <w:t>(</w:t>
            </w:r>
            <w:proofErr w:type="spellStart"/>
            <w:r w:rsidRPr="00EF22A1">
              <w:t>results_rows</w:t>
            </w:r>
            <w:proofErr w:type="spellEnd"/>
            <w:r w:rsidRPr="00EF22A1">
              <w:t>)</w:t>
            </w:r>
            <w:r w:rsidRPr="00EF22A1">
              <w:br/>
            </w:r>
            <w:proofErr w:type="spellStart"/>
            <w:r w:rsidRPr="00EF22A1">
              <w:t>results_df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results_df.sort_values</w:t>
            </w:r>
            <w:proofErr w:type="spellEnd"/>
            <w:r w:rsidRPr="00EF22A1">
              <w:t>(by='</w:t>
            </w:r>
            <w:r w:rsidRPr="00EF22A1">
              <w:t>均值差</w:t>
            </w:r>
            <w:r w:rsidRPr="00EF22A1">
              <w:t>(</w:t>
            </w:r>
            <w:r w:rsidRPr="00EF22A1">
              <w:t>风化</w:t>
            </w:r>
            <w:r w:rsidRPr="00EF22A1">
              <w:t>-</w:t>
            </w:r>
            <w:r w:rsidRPr="00EF22A1">
              <w:t>未风化</w:t>
            </w:r>
            <w:r w:rsidRPr="00EF22A1">
              <w:t xml:space="preserve">, CLR)', key=lambda s: </w:t>
            </w:r>
            <w:proofErr w:type="spellStart"/>
            <w:r w:rsidRPr="00EF22A1">
              <w:t>s.abs</w:t>
            </w:r>
            <w:proofErr w:type="spellEnd"/>
            <w:r w:rsidRPr="00EF22A1">
              <w:t>(), ascending=False)</w:t>
            </w:r>
            <w:r w:rsidRPr="00EF22A1">
              <w:br/>
            </w:r>
            <w:r w:rsidRPr="00EF22A1">
              <w:br/>
              <w:t>print("\n</w:t>
            </w:r>
            <w:r w:rsidRPr="00EF22A1">
              <w:t>风化效应量化（</w:t>
            </w:r>
            <w:r w:rsidRPr="00EF22A1">
              <w:t xml:space="preserve">CLR </w:t>
            </w:r>
            <w:r w:rsidRPr="00EF22A1">
              <w:t>空间）：</w:t>
            </w:r>
            <w:r w:rsidRPr="00EF22A1">
              <w:t>")</w:t>
            </w:r>
            <w:r w:rsidRPr="00EF22A1">
              <w:br/>
              <w:t>print(</w:t>
            </w:r>
            <w:proofErr w:type="spellStart"/>
            <w:r w:rsidRPr="00EF22A1">
              <w:t>results_df.to_string</w:t>
            </w:r>
            <w:proofErr w:type="spellEnd"/>
            <w:r w:rsidRPr="00EF22A1">
              <w:t>(index=False))</w:t>
            </w:r>
            <w:r w:rsidRPr="00EF22A1">
              <w:br/>
              <w:t xml:space="preserve">    </w:t>
            </w:r>
            <w:r w:rsidRPr="00EF22A1">
              <w:br/>
            </w:r>
            <w:r w:rsidRPr="00EF22A1">
              <w:br/>
              <w:t># =============================================================</w:t>
            </w:r>
            <w:r w:rsidRPr="00EF22A1">
              <w:br/>
              <w:t xml:space="preserve"># 2.3 </w:t>
            </w:r>
            <w:r w:rsidRPr="00EF22A1">
              <w:t>风化逆转预测模型</w:t>
            </w:r>
            <w:r w:rsidRPr="00EF22A1">
              <w:t xml:space="preserve"> (PLS Regression Model)</w:t>
            </w:r>
            <w:r w:rsidRPr="00EF22A1">
              <w:br/>
              <w:t># =============================================================</w:t>
            </w:r>
            <w:r w:rsidRPr="00EF22A1">
              <w:br/>
              <w:t xml:space="preserve">print("\n2.3 </w:t>
            </w:r>
            <w:r w:rsidRPr="00EF22A1">
              <w:t>建立风化逆转预测模型</w:t>
            </w:r>
            <w:r w:rsidRPr="00EF22A1">
              <w:t xml:space="preserve"> (PLS):")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准备训练数据</w:t>
            </w:r>
            <w:r w:rsidRPr="00EF22A1">
              <w:br/>
            </w:r>
            <w:proofErr w:type="spellStart"/>
            <w:r w:rsidRPr="00EF22A1">
              <w:t>X_train_pls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weathered_paired</w:t>
            </w:r>
            <w:proofErr w:type="spellEnd"/>
            <w:r w:rsidRPr="00EF22A1">
              <w:t>[</w:t>
            </w:r>
            <w:proofErr w:type="spellStart"/>
            <w:r w:rsidRPr="00EF22A1">
              <w:t>clr_cols</w:t>
            </w:r>
            <w:proofErr w:type="spellEnd"/>
            <w:r w:rsidRPr="00EF22A1">
              <w:t>]</w:t>
            </w:r>
            <w:r w:rsidRPr="00EF22A1">
              <w:br/>
            </w:r>
            <w:proofErr w:type="spellStart"/>
            <w:r w:rsidRPr="00EF22A1">
              <w:t>y_train_pls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unweathered_paired</w:t>
            </w:r>
            <w:proofErr w:type="spellEnd"/>
            <w:r w:rsidRPr="00EF22A1">
              <w:t>[</w:t>
            </w:r>
            <w:proofErr w:type="spellStart"/>
            <w:r w:rsidRPr="00EF22A1">
              <w:t>clr_cols</w:t>
            </w:r>
            <w:proofErr w:type="spellEnd"/>
            <w:r w:rsidRPr="00EF22A1">
              <w:t>]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清洗训练集：去除任何包含缺失值的配对样本，确保</w:t>
            </w:r>
            <w:r w:rsidRPr="00EF22A1">
              <w:t xml:space="preserve"> PLS </w:t>
            </w:r>
            <w:r w:rsidRPr="00EF22A1">
              <w:t>能正常训练</w:t>
            </w:r>
            <w:r w:rsidRPr="00EF22A1">
              <w:br/>
            </w:r>
            <w:proofErr w:type="spellStart"/>
            <w:r w:rsidRPr="00EF22A1">
              <w:t>train_joined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d.concat</w:t>
            </w:r>
            <w:proofErr w:type="spellEnd"/>
            <w:r w:rsidRPr="00EF22A1">
              <w:t>([</w:t>
            </w:r>
            <w:proofErr w:type="spellStart"/>
            <w:r w:rsidRPr="00EF22A1">
              <w:t>X_train_pls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y_train_pls.add_suffix</w:t>
            </w:r>
            <w:proofErr w:type="spellEnd"/>
            <w:r w:rsidRPr="00EF22A1">
              <w:t>("__target")], axis=1).</w:t>
            </w:r>
            <w:proofErr w:type="spellStart"/>
            <w:r w:rsidRPr="00EF22A1">
              <w:t>dropna</w:t>
            </w:r>
            <w:proofErr w:type="spellEnd"/>
            <w:r w:rsidRPr="00EF22A1">
              <w:t>()</w:t>
            </w:r>
            <w:r w:rsidRPr="00EF22A1">
              <w:br/>
            </w:r>
            <w:proofErr w:type="spellStart"/>
            <w:r w:rsidRPr="00EF22A1">
              <w:lastRenderedPageBreak/>
              <w:t>X_train_pls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train_joined</w:t>
            </w:r>
            <w:proofErr w:type="spellEnd"/>
            <w:r w:rsidRPr="00EF22A1">
              <w:t>[</w:t>
            </w:r>
            <w:proofErr w:type="spellStart"/>
            <w:r w:rsidRPr="00EF22A1">
              <w:t>clr_cols</w:t>
            </w:r>
            <w:proofErr w:type="spellEnd"/>
            <w:r w:rsidRPr="00EF22A1">
              <w:t>]</w:t>
            </w:r>
            <w:r w:rsidRPr="00EF22A1">
              <w:br/>
            </w:r>
            <w:proofErr w:type="spellStart"/>
            <w:r w:rsidRPr="00EF22A1">
              <w:t>y_train_pls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train_joined</w:t>
            </w:r>
            <w:proofErr w:type="spellEnd"/>
            <w:r w:rsidRPr="00EF22A1">
              <w:t xml:space="preserve">[[c + "__target" for c in </w:t>
            </w:r>
            <w:proofErr w:type="spellStart"/>
            <w:r w:rsidRPr="00EF22A1">
              <w:t>clr_cols</w:t>
            </w:r>
            <w:proofErr w:type="spellEnd"/>
            <w:r w:rsidRPr="00EF22A1">
              <w:t>]]</w:t>
            </w:r>
            <w:r w:rsidRPr="00EF22A1">
              <w:br/>
            </w:r>
            <w:proofErr w:type="spellStart"/>
            <w:r w:rsidRPr="00EF22A1">
              <w:t>y_train_pls.columns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clr_cols</w:t>
            </w:r>
            <w:proofErr w:type="spellEnd"/>
            <w:r w:rsidRPr="00EF22A1">
              <w:t xml:space="preserve">  # </w:t>
            </w:r>
            <w:r w:rsidRPr="00EF22A1">
              <w:t>还原列名以匹配后续使用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自适应设定</w:t>
            </w:r>
            <w:r w:rsidRPr="00EF22A1">
              <w:t xml:space="preserve"> PLS </w:t>
            </w:r>
            <w:r w:rsidRPr="00EF22A1">
              <w:t>组分数：受限于样本量、特征数与输出维度</w:t>
            </w:r>
            <w:r w:rsidRPr="00EF22A1">
              <w:br/>
            </w:r>
            <w:proofErr w:type="spellStart"/>
            <w:r w:rsidRPr="00EF22A1">
              <w:t>n_components_upper</w:t>
            </w:r>
            <w:proofErr w:type="spellEnd"/>
            <w:r w:rsidRPr="00EF22A1">
              <w:t xml:space="preserve"> = int(min(</w:t>
            </w:r>
            <w:r w:rsidRPr="00EF22A1">
              <w:br/>
              <w:t xml:space="preserve">    max(1, </w:t>
            </w:r>
            <w:proofErr w:type="spellStart"/>
            <w:r w:rsidRPr="00EF22A1">
              <w:t>X_train_pls.shape</w:t>
            </w:r>
            <w:proofErr w:type="spellEnd"/>
            <w:r w:rsidRPr="00EF22A1">
              <w:t xml:space="preserve">[0] - 1),  # </w:t>
            </w:r>
            <w:proofErr w:type="spellStart"/>
            <w:r w:rsidRPr="00EF22A1">
              <w:t>n_samples</w:t>
            </w:r>
            <w:proofErr w:type="spellEnd"/>
            <w:r w:rsidRPr="00EF22A1">
              <w:t xml:space="preserve"> - 1 </w:t>
            </w:r>
            <w:r w:rsidRPr="00EF22A1">
              <w:t>至少为</w:t>
            </w:r>
            <w:r w:rsidRPr="00EF22A1">
              <w:t xml:space="preserve"> 1</w:t>
            </w:r>
            <w:r w:rsidRPr="00EF22A1">
              <w:br/>
              <w:t xml:space="preserve">    </w:t>
            </w:r>
            <w:proofErr w:type="spellStart"/>
            <w:r w:rsidRPr="00EF22A1">
              <w:t>X_train_pls.shape</w:t>
            </w:r>
            <w:proofErr w:type="spellEnd"/>
            <w:r w:rsidRPr="00EF22A1">
              <w:t xml:space="preserve">[1],              # </w:t>
            </w:r>
            <w:proofErr w:type="spellStart"/>
            <w:r w:rsidRPr="00EF22A1">
              <w:t>n_features</w:t>
            </w:r>
            <w:proofErr w:type="spellEnd"/>
            <w:r w:rsidRPr="00EF22A1">
              <w:br/>
              <w:t xml:space="preserve">    </w:t>
            </w:r>
            <w:proofErr w:type="spellStart"/>
            <w:r w:rsidRPr="00EF22A1">
              <w:t>y_train_pls.shape</w:t>
            </w:r>
            <w:proofErr w:type="spellEnd"/>
            <w:r w:rsidRPr="00EF22A1">
              <w:t xml:space="preserve">[1]               # </w:t>
            </w:r>
            <w:proofErr w:type="spellStart"/>
            <w:r w:rsidRPr="00EF22A1">
              <w:t>n_targets</w:t>
            </w:r>
            <w:proofErr w:type="spellEnd"/>
            <w:r w:rsidRPr="00EF22A1">
              <w:br/>
              <w:t>))</w:t>
            </w:r>
            <w:r w:rsidRPr="00EF22A1">
              <w:br/>
              <w:t xml:space="preserve">if </w:t>
            </w:r>
            <w:proofErr w:type="spellStart"/>
            <w:r w:rsidRPr="00EF22A1">
              <w:t>n_components_upper</w:t>
            </w:r>
            <w:proofErr w:type="spellEnd"/>
            <w:r w:rsidRPr="00EF22A1">
              <w:t xml:space="preserve"> &lt; 1:</w:t>
            </w:r>
            <w:r w:rsidRPr="00EF22A1">
              <w:br/>
              <w:t xml:space="preserve">    raise </w:t>
            </w:r>
            <w:proofErr w:type="spellStart"/>
            <w:r w:rsidRPr="00EF22A1">
              <w:t>ValueError</w:t>
            </w:r>
            <w:proofErr w:type="spellEnd"/>
            <w:r w:rsidRPr="00EF22A1">
              <w:t>("</w:t>
            </w:r>
            <w:r w:rsidRPr="00EF22A1">
              <w:t>配对样本数量不足，无法训练</w:t>
            </w:r>
            <w:r w:rsidRPr="00EF22A1">
              <w:t xml:space="preserve"> PLS </w:t>
            </w:r>
            <w:r w:rsidRPr="00EF22A1">
              <w:t>模型。请检查配对样本是否齐全。</w:t>
            </w:r>
            <w:r w:rsidRPr="00EF22A1">
              <w:t>")</w:t>
            </w:r>
            <w:r w:rsidRPr="00EF22A1">
              <w:br/>
            </w:r>
            <w:r w:rsidRPr="00EF22A1">
              <w:br/>
            </w:r>
            <w:proofErr w:type="spellStart"/>
            <w:r w:rsidRPr="00EF22A1">
              <w:t>n_components</w:t>
            </w:r>
            <w:proofErr w:type="spellEnd"/>
            <w:r w:rsidRPr="00EF22A1">
              <w:t xml:space="preserve"> = min(10, </w:t>
            </w:r>
            <w:proofErr w:type="spellStart"/>
            <w:r w:rsidRPr="00EF22A1">
              <w:t>n_components_upper</w:t>
            </w:r>
            <w:proofErr w:type="spellEnd"/>
            <w:r w:rsidRPr="00EF22A1">
              <w:t>)</w:t>
            </w:r>
            <w:r w:rsidRPr="00EF22A1">
              <w:br/>
              <w:t>print(</w:t>
            </w:r>
            <w:proofErr w:type="spellStart"/>
            <w:r w:rsidRPr="00EF22A1">
              <w:t>f"PLS</w:t>
            </w:r>
            <w:proofErr w:type="spellEnd"/>
            <w:r w:rsidRPr="00EF22A1">
              <w:t xml:space="preserve"> </w:t>
            </w:r>
            <w:r w:rsidRPr="00EF22A1">
              <w:t>使用的组分数</w:t>
            </w:r>
            <w:r w:rsidRPr="00EF22A1">
              <w:t>: {</w:t>
            </w:r>
            <w:proofErr w:type="spellStart"/>
            <w:r w:rsidRPr="00EF22A1">
              <w:t>n_components</w:t>
            </w:r>
            <w:proofErr w:type="spellEnd"/>
            <w:r w:rsidRPr="00EF22A1">
              <w:t>} (</w:t>
            </w:r>
            <w:r w:rsidRPr="00EF22A1">
              <w:t>上限</w:t>
            </w:r>
            <w:r w:rsidRPr="00EF22A1">
              <w:t xml:space="preserve"> {</w:t>
            </w:r>
            <w:proofErr w:type="spellStart"/>
            <w:r w:rsidRPr="00EF22A1">
              <w:t>n_components_upper</w:t>
            </w:r>
            <w:proofErr w:type="spellEnd"/>
            <w:r w:rsidRPr="00EF22A1">
              <w:t>})")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建立并训练</w:t>
            </w:r>
            <w:r w:rsidRPr="00EF22A1">
              <w:t xml:space="preserve"> PLS </w:t>
            </w:r>
            <w:r w:rsidRPr="00EF22A1">
              <w:t>模型</w:t>
            </w:r>
            <w:r w:rsidRPr="00EF22A1">
              <w:br/>
              <w:t xml:space="preserve">pls = </w:t>
            </w:r>
            <w:proofErr w:type="spellStart"/>
            <w:r w:rsidRPr="00EF22A1">
              <w:t>PLSRegression</w:t>
            </w:r>
            <w:proofErr w:type="spellEnd"/>
            <w:r w:rsidRPr="00EF22A1">
              <w:t>(</w:t>
            </w:r>
            <w:proofErr w:type="spellStart"/>
            <w:r w:rsidRPr="00EF22A1">
              <w:t>n_components</w:t>
            </w:r>
            <w:proofErr w:type="spellEnd"/>
            <w:r w:rsidRPr="00EF22A1">
              <w:t>=</w:t>
            </w:r>
            <w:proofErr w:type="spellStart"/>
            <w:r w:rsidRPr="00EF22A1">
              <w:t>n_components</w:t>
            </w:r>
            <w:proofErr w:type="spellEnd"/>
            <w:r w:rsidRPr="00EF22A1">
              <w:t>)</w:t>
            </w:r>
            <w:r w:rsidRPr="00EF22A1">
              <w:br/>
            </w:r>
            <w:proofErr w:type="spellStart"/>
            <w:r w:rsidRPr="00EF22A1">
              <w:t>pls.fit</w:t>
            </w:r>
            <w:proofErr w:type="spellEnd"/>
            <w:r w:rsidRPr="00EF22A1">
              <w:t>(</w:t>
            </w:r>
            <w:proofErr w:type="spellStart"/>
            <w:r w:rsidRPr="00EF22A1">
              <w:t>X_train_pls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y_train_pls</w:t>
            </w:r>
            <w:proofErr w:type="spellEnd"/>
            <w:r w:rsidRPr="00EF22A1">
              <w:t>)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评估模型性能</w:t>
            </w:r>
            <w:r w:rsidRPr="00EF22A1">
              <w:br/>
            </w:r>
            <w:proofErr w:type="spellStart"/>
            <w:r w:rsidRPr="00EF22A1">
              <w:t>y_pred_pls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ls.predict</w:t>
            </w:r>
            <w:proofErr w:type="spellEnd"/>
            <w:r w:rsidRPr="00EF22A1">
              <w:t>(</w:t>
            </w:r>
            <w:proofErr w:type="spellStart"/>
            <w:r w:rsidRPr="00EF22A1">
              <w:t>X_train_pls</w:t>
            </w:r>
            <w:proofErr w:type="spellEnd"/>
            <w:r w:rsidRPr="00EF22A1">
              <w:t>)</w:t>
            </w:r>
            <w:r w:rsidRPr="00EF22A1">
              <w:br/>
              <w:t>r2 = r2_score(</w:t>
            </w:r>
            <w:proofErr w:type="spellStart"/>
            <w:r w:rsidRPr="00EF22A1">
              <w:t>y_train_pls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y_pred_pls</w:t>
            </w:r>
            <w:proofErr w:type="spellEnd"/>
            <w:r w:rsidRPr="00EF22A1">
              <w:t>)</w:t>
            </w:r>
            <w:r w:rsidRPr="00EF22A1">
              <w:br/>
              <w:t>print(</w:t>
            </w:r>
            <w:proofErr w:type="spellStart"/>
            <w:r w:rsidRPr="00EF22A1">
              <w:t>f"PLS</w:t>
            </w:r>
            <w:proofErr w:type="spellEnd"/>
            <w:r w:rsidRPr="00EF22A1">
              <w:t>模型在训练集上的</w:t>
            </w:r>
            <w:r w:rsidRPr="00EF22A1">
              <w:t xml:space="preserve"> R^2 score: {r2:.4f}")</w:t>
            </w:r>
            <w:r w:rsidRPr="00EF22A1">
              <w:br/>
            </w:r>
            <w:r w:rsidRPr="00EF22A1">
              <w:br/>
              <w:t xml:space="preserve"># --- </w:t>
            </w:r>
            <w:r w:rsidRPr="00EF22A1">
              <w:t>应用模型进行预测</w:t>
            </w:r>
            <w:r w:rsidRPr="00EF22A1">
              <w:t xml:space="preserve"> ---</w:t>
            </w:r>
            <w:r w:rsidRPr="00EF22A1">
              <w:br/>
              <w:t xml:space="preserve"># </w:t>
            </w:r>
            <w:r w:rsidRPr="00EF22A1">
              <w:t>选取一个风化样本作为例子，如</w:t>
            </w:r>
            <w:r w:rsidRPr="00EF22A1">
              <w:t xml:space="preserve"> "02"</w:t>
            </w:r>
            <w:r w:rsidRPr="00EF22A1">
              <w:br/>
              <w:t xml:space="preserve">sample_02_weathered = </w:t>
            </w:r>
            <w:proofErr w:type="spellStart"/>
            <w:r w:rsidRPr="00EF22A1">
              <w:t>final_classified_df</w:t>
            </w:r>
            <w:proofErr w:type="spellEnd"/>
            <w:r w:rsidRPr="00EF22A1">
              <w:t>[</w:t>
            </w:r>
            <w:proofErr w:type="spellStart"/>
            <w:r w:rsidRPr="00EF22A1">
              <w:t>final_classified_df</w:t>
            </w:r>
            <w:proofErr w:type="spellEnd"/>
            <w:r w:rsidRPr="00EF22A1">
              <w:t>['</w:t>
            </w:r>
            <w:r w:rsidRPr="00EF22A1">
              <w:t>文物采样点</w:t>
            </w:r>
            <w:r w:rsidRPr="00EF22A1">
              <w:t>'] == '02']</w:t>
            </w:r>
            <w:r w:rsidRPr="00EF22A1">
              <w:br/>
            </w:r>
            <w:r w:rsidRPr="00EF22A1">
              <w:lastRenderedPageBreak/>
              <w:br/>
              <w:t>if not sample_02_weathered.empty:</w:t>
            </w:r>
            <w:r w:rsidRPr="00EF22A1">
              <w:br/>
              <w:t xml:space="preserve">    # </w:t>
            </w:r>
            <w:r w:rsidRPr="00EF22A1">
              <w:t>提取其</w:t>
            </w:r>
            <w:r w:rsidRPr="00EF22A1">
              <w:t>CLR</w:t>
            </w:r>
            <w:r w:rsidRPr="00EF22A1">
              <w:t>变换后的数据</w:t>
            </w:r>
            <w:r w:rsidRPr="00EF22A1">
              <w:br/>
              <w:t xml:space="preserve">    sample_02_clr = sample_02_weathered[</w:t>
            </w:r>
            <w:proofErr w:type="spellStart"/>
            <w:r w:rsidRPr="00EF22A1">
              <w:t>clr_cols</w:t>
            </w:r>
            <w:proofErr w:type="spellEnd"/>
            <w:r w:rsidRPr="00EF22A1">
              <w:t>]</w:t>
            </w:r>
            <w:r w:rsidRPr="00EF22A1">
              <w:br/>
              <w:t xml:space="preserve">    </w:t>
            </w:r>
            <w:r w:rsidRPr="00EF22A1">
              <w:br/>
              <w:t xml:space="preserve">    # </w:t>
            </w:r>
            <w:r w:rsidRPr="00EF22A1">
              <w:t>使用训练好的</w:t>
            </w:r>
            <w:r w:rsidRPr="00EF22A1">
              <w:t>PLS</w:t>
            </w:r>
            <w:r w:rsidRPr="00EF22A1">
              <w:t>模型预测其风化前的</w:t>
            </w:r>
            <w:r w:rsidRPr="00EF22A1">
              <w:t>CLR</w:t>
            </w:r>
            <w:r w:rsidRPr="00EF22A1">
              <w:t>值</w:t>
            </w:r>
            <w:r w:rsidRPr="00EF22A1">
              <w:br/>
              <w:t xml:space="preserve">    </w:t>
            </w:r>
            <w:proofErr w:type="spellStart"/>
            <w:r w:rsidRPr="00EF22A1">
              <w:t>predicted_clr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ls.predict</w:t>
            </w:r>
            <w:proofErr w:type="spellEnd"/>
            <w:r w:rsidRPr="00EF22A1">
              <w:t>(sample_02_clr)</w:t>
            </w:r>
            <w:r w:rsidRPr="00EF22A1">
              <w:br/>
              <w:t xml:space="preserve">    </w:t>
            </w:r>
            <w:r w:rsidRPr="00EF22A1">
              <w:br/>
              <w:t xml:space="preserve">    # </w:t>
            </w:r>
            <w:r w:rsidRPr="00EF22A1">
              <w:t>逆变换回原始百分比成分</w:t>
            </w:r>
            <w:r w:rsidRPr="00EF22A1">
              <w:br/>
              <w:t xml:space="preserve">    </w:t>
            </w:r>
            <w:proofErr w:type="spellStart"/>
            <w:r w:rsidRPr="00EF22A1">
              <w:t>predicted_composition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inverse_clr_transform</w:t>
            </w:r>
            <w:proofErr w:type="spellEnd"/>
            <w:r w:rsidRPr="00EF22A1">
              <w:t>(</w:t>
            </w:r>
            <w:proofErr w:type="spellStart"/>
            <w:r w:rsidRPr="00EF22A1">
              <w:t>predicted_clr</w:t>
            </w:r>
            <w:proofErr w:type="spellEnd"/>
            <w:r w:rsidRPr="00EF22A1">
              <w:t>)</w:t>
            </w:r>
            <w:r w:rsidRPr="00EF22A1">
              <w:br/>
              <w:t xml:space="preserve">    </w:t>
            </w:r>
            <w:r w:rsidRPr="00EF22A1">
              <w:br/>
              <w:t xml:space="preserve">    print("\n</w:t>
            </w:r>
            <w:r w:rsidRPr="00EF22A1">
              <w:t>示例：预测样本</w:t>
            </w:r>
            <w:r w:rsidRPr="00EF22A1">
              <w:t>'02'</w:t>
            </w:r>
            <w:r w:rsidRPr="00EF22A1">
              <w:t>风化前的化学成分</w:t>
            </w:r>
            <w:r w:rsidRPr="00EF22A1">
              <w:t>:")</w:t>
            </w:r>
            <w:r w:rsidRPr="00EF22A1">
              <w:br/>
              <w:t xml:space="preserve">    </w:t>
            </w:r>
            <w:proofErr w:type="spellStart"/>
            <w:r w:rsidRPr="00EF22A1">
              <w:t>original_comp_df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d.DataFrame</w:t>
            </w:r>
            <w:proofErr w:type="spellEnd"/>
            <w:r w:rsidRPr="00EF22A1">
              <w:t>(sample_02_weathered[</w:t>
            </w:r>
            <w:proofErr w:type="spellStart"/>
            <w:r w:rsidRPr="00EF22A1">
              <w:t>chemical_cols</w:t>
            </w:r>
            <w:proofErr w:type="spellEnd"/>
            <w:r w:rsidRPr="00EF22A1">
              <w:t>].values, columns=</w:t>
            </w:r>
            <w:proofErr w:type="spellStart"/>
            <w:r w:rsidRPr="00EF22A1">
              <w:t>chemical_cols</w:t>
            </w:r>
            <w:proofErr w:type="spellEnd"/>
            <w:r w:rsidRPr="00EF22A1">
              <w:t>, index=['</w:t>
            </w:r>
            <w:r w:rsidRPr="00EF22A1">
              <w:t>测量值</w:t>
            </w:r>
            <w:r w:rsidRPr="00EF22A1">
              <w:t xml:space="preserve"> (</w:t>
            </w:r>
            <w:r w:rsidRPr="00EF22A1">
              <w:t>风化</w:t>
            </w:r>
            <w:r w:rsidRPr="00EF22A1">
              <w:t>)'])</w:t>
            </w:r>
            <w:r w:rsidRPr="00EF22A1">
              <w:br/>
              <w:t xml:space="preserve">    </w:t>
            </w:r>
            <w:proofErr w:type="spellStart"/>
            <w:r w:rsidRPr="00EF22A1">
              <w:t>predicted_comp_df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d.DataFrame</w:t>
            </w:r>
            <w:proofErr w:type="spellEnd"/>
            <w:r w:rsidRPr="00EF22A1">
              <w:t>(</w:t>
            </w:r>
            <w:proofErr w:type="spellStart"/>
            <w:r w:rsidRPr="00EF22A1">
              <w:t>predicted_composition</w:t>
            </w:r>
            <w:proofErr w:type="spellEnd"/>
            <w:r w:rsidRPr="00EF22A1">
              <w:t>, columns=</w:t>
            </w:r>
            <w:proofErr w:type="spellStart"/>
            <w:r w:rsidRPr="00EF22A1">
              <w:t>chemical_cols</w:t>
            </w:r>
            <w:proofErr w:type="spellEnd"/>
            <w:r w:rsidRPr="00EF22A1">
              <w:t>, index=['</w:t>
            </w:r>
            <w:r w:rsidRPr="00EF22A1">
              <w:t>预测值</w:t>
            </w:r>
            <w:r w:rsidRPr="00EF22A1">
              <w:t xml:space="preserve"> (</w:t>
            </w:r>
            <w:r w:rsidRPr="00EF22A1">
              <w:t>风化前</w:t>
            </w:r>
            <w:r w:rsidRPr="00EF22A1">
              <w:t>)'])</w:t>
            </w:r>
            <w:r w:rsidRPr="00EF22A1">
              <w:br/>
              <w:t xml:space="preserve">    </w:t>
            </w:r>
            <w:r w:rsidRPr="00EF22A1">
              <w:br/>
              <w:t xml:space="preserve">    # </w:t>
            </w:r>
            <w:r w:rsidRPr="00EF22A1">
              <w:t>显示关键成分的变化</w:t>
            </w:r>
            <w:r w:rsidRPr="00EF22A1">
              <w:br/>
              <w:t xml:space="preserve">    </w:t>
            </w:r>
            <w:proofErr w:type="spellStart"/>
            <w:r w:rsidRPr="00EF22A1">
              <w:t>display_cols</w:t>
            </w:r>
            <w:proofErr w:type="spellEnd"/>
            <w:r w:rsidRPr="00EF22A1">
              <w:t xml:space="preserve"> = ['</w:t>
            </w:r>
            <w:r w:rsidRPr="00EF22A1">
              <w:t>二氧化硅</w:t>
            </w:r>
            <w:r w:rsidRPr="00EF22A1">
              <w:t>(SiO2)', '</w:t>
            </w:r>
            <w:r w:rsidRPr="00EF22A1">
              <w:t>氧化钾</w:t>
            </w:r>
            <w:r w:rsidRPr="00EF22A1">
              <w:t>(K2O)', '</w:t>
            </w:r>
            <w:r w:rsidRPr="00EF22A1">
              <w:t>氧化铅</w:t>
            </w:r>
            <w:r w:rsidRPr="00EF22A1">
              <w:t>(</w:t>
            </w:r>
            <w:proofErr w:type="spellStart"/>
            <w:r w:rsidRPr="00EF22A1">
              <w:t>PbO</w:t>
            </w:r>
            <w:proofErr w:type="spellEnd"/>
            <w:r w:rsidRPr="00EF22A1">
              <w:t>)', '</w:t>
            </w:r>
            <w:r w:rsidRPr="00EF22A1">
              <w:t>氧化钡</w:t>
            </w:r>
            <w:r w:rsidRPr="00EF22A1">
              <w:t>(</w:t>
            </w:r>
            <w:proofErr w:type="spellStart"/>
            <w:r w:rsidRPr="00EF22A1">
              <w:t>BaO</w:t>
            </w:r>
            <w:proofErr w:type="spellEnd"/>
            <w:r w:rsidRPr="00EF22A1">
              <w:t>)']</w:t>
            </w:r>
            <w:r w:rsidRPr="00EF22A1">
              <w:br/>
              <w:t xml:space="preserve">    print(</w:t>
            </w:r>
            <w:proofErr w:type="spellStart"/>
            <w:r w:rsidRPr="00EF22A1">
              <w:t>pd.concat</w:t>
            </w:r>
            <w:proofErr w:type="spellEnd"/>
            <w:r w:rsidRPr="00EF22A1">
              <w:t>([</w:t>
            </w:r>
            <w:proofErr w:type="spellStart"/>
            <w:r w:rsidRPr="00EF22A1">
              <w:t>original_comp_df</w:t>
            </w:r>
            <w:proofErr w:type="spellEnd"/>
            <w:r w:rsidRPr="00EF22A1">
              <w:t>[</w:t>
            </w:r>
            <w:proofErr w:type="spellStart"/>
            <w:r w:rsidRPr="00EF22A1">
              <w:t>display_cols</w:t>
            </w:r>
            <w:proofErr w:type="spellEnd"/>
            <w:r w:rsidRPr="00EF22A1">
              <w:t xml:space="preserve">], </w:t>
            </w:r>
            <w:proofErr w:type="spellStart"/>
            <w:r w:rsidRPr="00EF22A1">
              <w:t>predicted_comp_df</w:t>
            </w:r>
            <w:proofErr w:type="spellEnd"/>
            <w:r w:rsidRPr="00EF22A1">
              <w:t>[</w:t>
            </w:r>
            <w:proofErr w:type="spellStart"/>
            <w:r w:rsidRPr="00EF22A1">
              <w:t>display_cols</w:t>
            </w:r>
            <w:proofErr w:type="spellEnd"/>
            <w:r w:rsidRPr="00EF22A1">
              <w:t>]]))</w:t>
            </w:r>
          </w:p>
          <w:p w14:paraId="0D40501E" w14:textId="77777777" w:rsidR="00EF22A1" w:rsidRPr="00EF22A1" w:rsidRDefault="00EF22A1" w:rsidP="00EA66E3">
            <w:pPr>
              <w:spacing w:line="360" w:lineRule="auto"/>
              <w:rPr>
                <w:rFonts w:hint="eastAsia"/>
              </w:rPr>
            </w:pPr>
          </w:p>
        </w:tc>
      </w:tr>
    </w:tbl>
    <w:p w14:paraId="4727301A" w14:textId="77777777" w:rsidR="00EF22A1" w:rsidRDefault="00EF22A1" w:rsidP="00EA66E3">
      <w:pPr>
        <w:spacing w:line="360" w:lineRule="auto"/>
      </w:pPr>
    </w:p>
    <w:p w14:paraId="1C11480E" w14:textId="7DF7AAE2" w:rsidR="003274F9" w:rsidRPr="003274F9" w:rsidRDefault="003274F9" w:rsidP="003274F9">
      <w:pPr>
        <w:spacing w:line="360" w:lineRule="auto"/>
        <w:jc w:val="center"/>
        <w:rPr>
          <w:rFonts w:ascii="黑体" w:eastAsia="黑体" w:hAnsi="黑体" w:cs="黑体" w:hint="eastAsia"/>
          <w:b/>
          <w:bCs/>
          <w:color w:val="000000"/>
          <w:shd w:val="clear" w:color="auto" w:fill="FFFFFF"/>
        </w:rPr>
      </w:pPr>
      <w:r w:rsidRPr="000B67AF"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表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1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1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 xml:space="preserve"> Q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2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.py</w:t>
      </w:r>
      <w:r w:rsidRPr="000B67AF"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 xml:space="preserve"> 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源代码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060"/>
      </w:tblGrid>
      <w:tr w:rsidR="00EF22A1" w14:paraId="49ED90AB" w14:textId="77777777" w:rsidTr="00EF22A1">
        <w:tc>
          <w:tcPr>
            <w:tcW w:w="9060" w:type="dxa"/>
          </w:tcPr>
          <w:p w14:paraId="77381CCC" w14:textId="69E1917A" w:rsidR="00EF22A1" w:rsidRPr="00EF22A1" w:rsidRDefault="00EF22A1" w:rsidP="00EF22A1">
            <w:pPr>
              <w:spacing w:line="360" w:lineRule="auto"/>
            </w:pPr>
            <w:r w:rsidRPr="00EF22A1">
              <w:t>#!/usr/bin/env python3</w:t>
            </w:r>
            <w:r w:rsidRPr="00EF22A1">
              <w:br/>
              <w:t># -*- coding: utf-8 -*-</w:t>
            </w:r>
            <w:r w:rsidRPr="00EF22A1">
              <w:rPr>
                <w:i/>
                <w:iCs/>
              </w:rPr>
              <w:br/>
            </w:r>
            <w:r w:rsidRPr="00EF22A1">
              <w:rPr>
                <w:i/>
                <w:iCs/>
              </w:rPr>
              <w:br/>
            </w:r>
            <w:r w:rsidRPr="00EF22A1">
              <w:t xml:space="preserve">import </w:t>
            </w:r>
            <w:proofErr w:type="spellStart"/>
            <w:r w:rsidRPr="00EF22A1">
              <w:t>argparse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json</w:t>
            </w:r>
            <w:proofErr w:type="spellEnd"/>
            <w:r w:rsidRPr="00EF22A1">
              <w:t>, math</w:t>
            </w:r>
            <w:r w:rsidRPr="00EF22A1">
              <w:br/>
              <w:t xml:space="preserve">from </w:t>
            </w:r>
            <w:proofErr w:type="spellStart"/>
            <w:r w:rsidRPr="00EF22A1">
              <w:t>pathlib</w:t>
            </w:r>
            <w:proofErr w:type="spellEnd"/>
            <w:r w:rsidRPr="00EF22A1">
              <w:t xml:space="preserve"> import Path</w:t>
            </w:r>
            <w:r w:rsidRPr="00EF22A1">
              <w:br/>
              <w:t xml:space="preserve">from typing import List, Tuple, </w:t>
            </w:r>
            <w:proofErr w:type="spellStart"/>
            <w:r w:rsidRPr="00EF22A1">
              <w:t>Dict</w:t>
            </w:r>
            <w:proofErr w:type="spellEnd"/>
            <w:r w:rsidRPr="00EF22A1">
              <w:br/>
            </w:r>
            <w:r w:rsidRPr="00EF22A1">
              <w:lastRenderedPageBreak/>
              <w:br/>
              <w:t xml:space="preserve">import </w:t>
            </w:r>
            <w:proofErr w:type="spellStart"/>
            <w:r w:rsidRPr="00EF22A1">
              <w:t>numpy</w:t>
            </w:r>
            <w:proofErr w:type="spellEnd"/>
            <w:r w:rsidRPr="00EF22A1">
              <w:t xml:space="preserve"> as np</w:t>
            </w:r>
            <w:r w:rsidRPr="00EF22A1">
              <w:br/>
              <w:t>import pandas as pd</w:t>
            </w:r>
            <w:r w:rsidRPr="00EF22A1">
              <w:br/>
            </w:r>
            <w:r w:rsidRPr="00EF22A1">
              <w:br/>
              <w:t xml:space="preserve">from </w:t>
            </w:r>
            <w:proofErr w:type="spellStart"/>
            <w:r w:rsidRPr="00EF22A1">
              <w:t>sklearn.model_selection</w:t>
            </w:r>
            <w:proofErr w:type="spellEnd"/>
            <w:r w:rsidRPr="00EF22A1">
              <w:t xml:space="preserve"> import </w:t>
            </w:r>
            <w:proofErr w:type="spellStart"/>
            <w:r w:rsidRPr="00EF22A1">
              <w:t>StratifiedKFold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cross_val_predict</w:t>
            </w:r>
            <w:proofErr w:type="spellEnd"/>
            <w:r w:rsidRPr="00EF22A1">
              <w:br/>
              <w:t xml:space="preserve">from </w:t>
            </w:r>
            <w:proofErr w:type="spellStart"/>
            <w:r w:rsidRPr="00EF22A1">
              <w:t>sklearn.metrics</w:t>
            </w:r>
            <w:proofErr w:type="spellEnd"/>
            <w:r w:rsidRPr="00EF22A1">
              <w:t xml:space="preserve"> import (</w:t>
            </w:r>
            <w:proofErr w:type="spellStart"/>
            <w:r w:rsidRPr="00EF22A1">
              <w:t>confusion_matrix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roc_auc_score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accuracy_score</w:t>
            </w:r>
            <w:proofErr w:type="spellEnd"/>
            <w:r w:rsidRPr="00EF22A1">
              <w:t>,</w:t>
            </w:r>
            <w:r w:rsidRPr="00EF22A1">
              <w:br/>
              <w:t xml:space="preserve">                             f1_score, </w:t>
            </w:r>
            <w:proofErr w:type="spellStart"/>
            <w:r w:rsidRPr="00EF22A1">
              <w:t>precision_score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recall_score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silhouette_score</w:t>
            </w:r>
            <w:proofErr w:type="spellEnd"/>
            <w:r w:rsidRPr="00EF22A1">
              <w:t>,</w:t>
            </w:r>
            <w:r w:rsidRPr="00EF22A1">
              <w:br/>
              <w:t xml:space="preserve">                             </w:t>
            </w:r>
            <w:proofErr w:type="spellStart"/>
            <w:r w:rsidRPr="00EF22A1">
              <w:t>adjusted_rand_score</w:t>
            </w:r>
            <w:proofErr w:type="spellEnd"/>
            <w:r w:rsidRPr="00EF22A1">
              <w:t>)</w:t>
            </w:r>
            <w:r w:rsidRPr="00EF22A1">
              <w:br/>
              <w:t xml:space="preserve">from </w:t>
            </w:r>
            <w:proofErr w:type="spellStart"/>
            <w:r w:rsidRPr="00EF22A1">
              <w:t>sklearn.ensemble</w:t>
            </w:r>
            <w:proofErr w:type="spellEnd"/>
            <w:r w:rsidRPr="00EF22A1">
              <w:t xml:space="preserve"> import </w:t>
            </w:r>
            <w:proofErr w:type="spellStart"/>
            <w:r w:rsidRPr="00EF22A1">
              <w:t>RandomForestClassifier</w:t>
            </w:r>
            <w:proofErr w:type="spellEnd"/>
            <w:r w:rsidRPr="00EF22A1">
              <w:br/>
            </w:r>
            <w:r w:rsidRPr="00EF22A1">
              <w:br/>
              <w:t xml:space="preserve">from </w:t>
            </w:r>
            <w:proofErr w:type="spellStart"/>
            <w:r w:rsidRPr="00EF22A1">
              <w:t>scipy.cluster.hierarchy</w:t>
            </w:r>
            <w:proofErr w:type="spellEnd"/>
            <w:r w:rsidRPr="00EF22A1">
              <w:t xml:space="preserve"> import linkage, dendrogram, </w:t>
            </w:r>
            <w:proofErr w:type="spellStart"/>
            <w:r w:rsidRPr="00EF22A1">
              <w:t>fcluster</w:t>
            </w:r>
            <w:proofErr w:type="spellEnd"/>
            <w:r w:rsidRPr="00EF22A1">
              <w:br/>
              <w:t xml:space="preserve">from </w:t>
            </w:r>
            <w:proofErr w:type="spellStart"/>
            <w:r w:rsidRPr="00EF22A1">
              <w:t>scipy.spatial.distance</w:t>
            </w:r>
            <w:proofErr w:type="spellEnd"/>
            <w:r w:rsidRPr="00EF22A1">
              <w:t xml:space="preserve"> import </w:t>
            </w:r>
            <w:proofErr w:type="spellStart"/>
            <w:r w:rsidRPr="00EF22A1">
              <w:t>pdist</w:t>
            </w:r>
            <w:proofErr w:type="spellEnd"/>
            <w:r w:rsidRPr="00EF22A1">
              <w:br/>
            </w:r>
            <w:r w:rsidRPr="00EF22A1">
              <w:br/>
              <w:t>import matplotlib</w:t>
            </w:r>
            <w:r w:rsidRPr="00EF22A1">
              <w:br/>
            </w:r>
            <w:proofErr w:type="spellStart"/>
            <w:r w:rsidRPr="00EF22A1">
              <w:t>matplotlib.rc</w:t>
            </w:r>
            <w:proofErr w:type="spellEnd"/>
            <w:r w:rsidRPr="00EF22A1">
              <w:t xml:space="preserve">("font", family='Microsoft </w:t>
            </w:r>
            <w:proofErr w:type="spellStart"/>
            <w:r w:rsidRPr="00EF22A1">
              <w:t>YaHei</w:t>
            </w:r>
            <w:proofErr w:type="spellEnd"/>
            <w:r w:rsidRPr="00EF22A1">
              <w:t>')</w:t>
            </w:r>
            <w:r w:rsidRPr="00EF22A1">
              <w:br/>
              <w:t xml:space="preserve">import </w:t>
            </w:r>
            <w:proofErr w:type="spellStart"/>
            <w:r w:rsidRPr="00EF22A1">
              <w:t>matplotlib.pyplot</w:t>
            </w:r>
            <w:proofErr w:type="spellEnd"/>
            <w:r w:rsidRPr="00EF22A1">
              <w:t xml:space="preserve"> as </w:t>
            </w:r>
            <w:proofErr w:type="spellStart"/>
            <w:r w:rsidRPr="00EF22A1">
              <w:t>plt</w:t>
            </w:r>
            <w:proofErr w:type="spellEnd"/>
            <w:r w:rsidRPr="00EF22A1">
              <w:br/>
              <w:t>import preprocess</w:t>
            </w:r>
            <w:r w:rsidRPr="00EF22A1">
              <w:br/>
            </w:r>
            <w:r w:rsidRPr="00EF22A1">
              <w:br/>
              <w:t xml:space="preserve"># ============================== </w:t>
            </w:r>
            <w:r w:rsidRPr="00EF22A1">
              <w:t>工具函数</w:t>
            </w:r>
            <w:r w:rsidRPr="00EF22A1">
              <w:t xml:space="preserve"> ==============================</w:t>
            </w:r>
            <w:r w:rsidRPr="00EF22A1">
              <w:br/>
            </w:r>
            <w:r w:rsidRPr="00EF22A1">
              <w:br/>
              <w:t xml:space="preserve">SUB_MAP = </w:t>
            </w:r>
            <w:proofErr w:type="spellStart"/>
            <w:r w:rsidRPr="00EF22A1">
              <w:t>str.maketrans</w:t>
            </w:r>
            <w:proofErr w:type="spellEnd"/>
            <w:r w:rsidRPr="00EF22A1">
              <w:t>("₀₁₂₃₄₅₆₇₈₉", "0123456789")</w:t>
            </w:r>
            <w:r w:rsidRPr="00EF22A1">
              <w:br/>
            </w:r>
            <w:r w:rsidRPr="00EF22A1">
              <w:br/>
              <w:t xml:space="preserve">def </w:t>
            </w:r>
            <w:proofErr w:type="spellStart"/>
            <w:r w:rsidRPr="00EF22A1">
              <w:t>canon_name</w:t>
            </w:r>
            <w:proofErr w:type="spellEnd"/>
            <w:r w:rsidRPr="00EF22A1">
              <w:t>(s: str) -&gt; str:</w:t>
            </w:r>
            <w:r w:rsidRPr="00EF22A1">
              <w:br/>
              <w:t xml:space="preserve">    </w:t>
            </w:r>
            <w:r w:rsidRPr="00EF22A1">
              <w:rPr>
                <w:i/>
                <w:iCs/>
              </w:rPr>
              <w:t>"""</w:t>
            </w:r>
            <w:r w:rsidRPr="00EF22A1">
              <w:rPr>
                <w:i/>
                <w:iCs/>
              </w:rPr>
              <w:t>将列名规范化到标准氧化物写法：</w:t>
            </w:r>
            <w:r w:rsidRPr="00EF22A1">
              <w:rPr>
                <w:i/>
                <w:iCs/>
              </w:rPr>
              <w:br/>
              <w:t xml:space="preserve">       - </w:t>
            </w:r>
            <w:r w:rsidRPr="00EF22A1">
              <w:rPr>
                <w:i/>
                <w:iCs/>
              </w:rPr>
              <w:t>去空格、去</w:t>
            </w:r>
            <w:r w:rsidRPr="00EF22A1">
              <w:rPr>
                <w:i/>
                <w:iCs/>
              </w:rPr>
              <w:t xml:space="preserve"> %</w:t>
            </w:r>
            <w:r w:rsidRPr="00EF22A1">
              <w:rPr>
                <w:i/>
                <w:iCs/>
              </w:rPr>
              <w:t>、去</w:t>
            </w:r>
            <w:r w:rsidRPr="00EF22A1">
              <w:rPr>
                <w:i/>
                <w:iCs/>
              </w:rPr>
              <w:t xml:space="preserve"> ( % ) / </w:t>
            </w:r>
            <w:r w:rsidRPr="00EF22A1">
              <w:rPr>
                <w:i/>
                <w:iCs/>
              </w:rPr>
              <w:t>（</w:t>
            </w:r>
            <w:r w:rsidRPr="00EF22A1">
              <w:rPr>
                <w:i/>
                <w:iCs/>
              </w:rPr>
              <w:t>%</w:t>
            </w:r>
            <w:r w:rsidRPr="00EF22A1">
              <w:rPr>
                <w:i/>
                <w:iCs/>
              </w:rPr>
              <w:t>）</w:t>
            </w:r>
            <w:r w:rsidRPr="00EF22A1">
              <w:rPr>
                <w:i/>
                <w:iCs/>
              </w:rPr>
              <w:br/>
              <w:t xml:space="preserve">       - </w:t>
            </w:r>
            <w:r w:rsidRPr="00EF22A1">
              <w:rPr>
                <w:i/>
                <w:iCs/>
              </w:rPr>
              <w:t>下标数字转正常数字（</w:t>
            </w:r>
            <w:r w:rsidRPr="00EF22A1">
              <w:rPr>
                <w:i/>
                <w:iCs/>
              </w:rPr>
              <w:t xml:space="preserve">₂→2 </w:t>
            </w:r>
            <w:r w:rsidRPr="00EF22A1">
              <w:rPr>
                <w:i/>
                <w:iCs/>
              </w:rPr>
              <w:t>等）</w:t>
            </w:r>
            <w:r w:rsidRPr="00EF22A1">
              <w:rPr>
                <w:i/>
                <w:iCs/>
              </w:rPr>
              <w:br/>
              <w:t xml:space="preserve">       - </w:t>
            </w:r>
            <w:r w:rsidRPr="00EF22A1">
              <w:rPr>
                <w:i/>
                <w:iCs/>
              </w:rPr>
              <w:t>全角符号转半角</w:t>
            </w:r>
            <w:r w:rsidRPr="00EF22A1">
              <w:rPr>
                <w:i/>
                <w:iCs/>
              </w:rPr>
              <w:br/>
            </w:r>
            <w:r w:rsidRPr="00EF22A1">
              <w:rPr>
                <w:i/>
                <w:iCs/>
              </w:rPr>
              <w:lastRenderedPageBreak/>
              <w:t xml:space="preserve">       - </w:t>
            </w:r>
            <w:r w:rsidRPr="00EF22A1">
              <w:rPr>
                <w:i/>
                <w:iCs/>
              </w:rPr>
              <w:t>常见单位词去除</w:t>
            </w:r>
            <w:r w:rsidRPr="00EF22A1">
              <w:rPr>
                <w:i/>
                <w:iCs/>
              </w:rPr>
              <w:t xml:space="preserve">( wt.% / mass% </w:t>
            </w:r>
            <w:r w:rsidRPr="00EF22A1">
              <w:rPr>
                <w:i/>
                <w:iCs/>
              </w:rPr>
              <w:t>等</w:t>
            </w:r>
            <w:r w:rsidRPr="00EF22A1">
              <w:rPr>
                <w:i/>
                <w:iCs/>
              </w:rPr>
              <w:t xml:space="preserve"> )</w:t>
            </w:r>
            <w:r w:rsidRPr="00EF22A1">
              <w:rPr>
                <w:i/>
                <w:iCs/>
              </w:rPr>
              <w:br/>
              <w:t xml:space="preserve">    """</w:t>
            </w:r>
            <w:r w:rsidRPr="00EF22A1">
              <w:rPr>
                <w:i/>
                <w:iCs/>
              </w:rPr>
              <w:br/>
              <w:t xml:space="preserve">    </w:t>
            </w:r>
            <w:r w:rsidRPr="00EF22A1">
              <w:t>x = str(s).strip()</w:t>
            </w:r>
            <w:r w:rsidRPr="00EF22A1">
              <w:br/>
              <w:t xml:space="preserve">    x = </w:t>
            </w:r>
            <w:proofErr w:type="spellStart"/>
            <w:r w:rsidRPr="00EF22A1">
              <w:t>x.translate</w:t>
            </w:r>
            <w:proofErr w:type="spellEnd"/>
            <w:r w:rsidRPr="00EF22A1">
              <w:t xml:space="preserve">(SUB_MAP)                  # </w:t>
            </w:r>
            <w:r w:rsidRPr="00EF22A1">
              <w:t>下标数字</w:t>
            </w:r>
            <w:r w:rsidRPr="00EF22A1">
              <w:t xml:space="preserve"> → </w:t>
            </w:r>
            <w:r w:rsidRPr="00EF22A1">
              <w:t>正常数字</w:t>
            </w:r>
            <w:r w:rsidRPr="00EF22A1">
              <w:br/>
              <w:t xml:space="preserve">    x = </w:t>
            </w:r>
            <w:proofErr w:type="spellStart"/>
            <w:r w:rsidRPr="00EF22A1">
              <w:t>x.replace</w:t>
            </w:r>
            <w:proofErr w:type="spellEnd"/>
            <w:r w:rsidRPr="00EF22A1">
              <w:t>("</w:t>
            </w:r>
            <w:r w:rsidRPr="00EF22A1">
              <w:t>％</w:t>
            </w:r>
            <w:r w:rsidRPr="00EF22A1">
              <w:t>", "%")</w:t>
            </w:r>
            <w:r w:rsidRPr="00EF22A1">
              <w:br/>
              <w:t xml:space="preserve">    x = </w:t>
            </w:r>
            <w:proofErr w:type="spellStart"/>
            <w:r w:rsidRPr="00EF22A1">
              <w:t>x.replace</w:t>
            </w:r>
            <w:proofErr w:type="spellEnd"/>
            <w:r w:rsidRPr="00EF22A1">
              <w:t>("</w:t>
            </w:r>
            <w:r w:rsidRPr="00EF22A1">
              <w:t>（</w:t>
            </w:r>
            <w:r w:rsidRPr="00EF22A1">
              <w:t>", "(").replace("</w:t>
            </w:r>
            <w:r w:rsidRPr="00EF22A1">
              <w:t>）</w:t>
            </w:r>
            <w:r w:rsidRPr="00EF22A1">
              <w:t>", ")")</w:t>
            </w:r>
            <w:r w:rsidRPr="00EF22A1">
              <w:br/>
              <w:t xml:space="preserve">    x = </w:t>
            </w:r>
            <w:proofErr w:type="spellStart"/>
            <w:r w:rsidRPr="00EF22A1">
              <w:t>x.replace</w:t>
            </w:r>
            <w:proofErr w:type="spellEnd"/>
            <w:r w:rsidRPr="00EF22A1">
              <w:t>(" ", "")</w:t>
            </w:r>
            <w:r w:rsidRPr="00EF22A1">
              <w:br/>
              <w:t xml:space="preserve">    # </w:t>
            </w:r>
            <w:r w:rsidRPr="00EF22A1">
              <w:t>去单位</w:t>
            </w:r>
            <w:r w:rsidRPr="00EF22A1">
              <w:t>/</w:t>
            </w:r>
            <w:r w:rsidRPr="00EF22A1">
              <w:t>百分号</w:t>
            </w:r>
            <w:r w:rsidRPr="00EF22A1">
              <w:br/>
              <w:t xml:space="preserve">    for t in ["(%)", "%", "wt.%", "</w:t>
            </w:r>
            <w:proofErr w:type="spellStart"/>
            <w:r w:rsidRPr="00EF22A1">
              <w:t>wt</w:t>
            </w:r>
            <w:proofErr w:type="spellEnd"/>
            <w:r w:rsidRPr="00EF22A1">
              <w:t>%", "mass%", "</w:t>
            </w:r>
            <w:r w:rsidRPr="00EF22A1">
              <w:t>质量分数</w:t>
            </w:r>
            <w:r w:rsidRPr="00EF22A1">
              <w:t>", "</w:t>
            </w:r>
            <w:r w:rsidRPr="00EF22A1">
              <w:t>含量</w:t>
            </w:r>
            <w:r w:rsidRPr="00EF22A1">
              <w:t>"]:</w:t>
            </w:r>
            <w:r w:rsidRPr="00EF22A1">
              <w:br/>
              <w:t xml:space="preserve">        x = </w:t>
            </w:r>
            <w:proofErr w:type="spellStart"/>
            <w:r w:rsidRPr="00EF22A1">
              <w:t>x.replace</w:t>
            </w:r>
            <w:proofErr w:type="spellEnd"/>
            <w:r w:rsidRPr="00EF22A1">
              <w:t>(t, "")</w:t>
            </w:r>
            <w:r w:rsidRPr="00EF22A1">
              <w:br/>
              <w:t xml:space="preserve">    # </w:t>
            </w:r>
            <w:r w:rsidRPr="00EF22A1">
              <w:t>一些常见别名统一</w:t>
            </w:r>
            <w:r w:rsidRPr="00EF22A1">
              <w:br/>
              <w:t xml:space="preserve">    aliases = {</w:t>
            </w:r>
            <w:r w:rsidRPr="00EF22A1">
              <w:br/>
              <w:t xml:space="preserve">        "SiO₂":"SiO2","Al₂O₃":"Al2O3","K₂O":"K2O","Na₂O":"Na2O","CaO":"CaO","MgO":"MgO",</w:t>
            </w:r>
            <w:r w:rsidRPr="00EF22A1">
              <w:br/>
              <w:t xml:space="preserve">        "Fe₂O₃":"Fe2O3","TiO₂":"TiO2","SO₃":"SO3","P₂O₅":"P2O5","MnO₂":"MnO2"</w:t>
            </w:r>
            <w:r w:rsidRPr="00EF22A1">
              <w:br/>
              <w:t xml:space="preserve">    }</w:t>
            </w:r>
            <w:r w:rsidRPr="00EF22A1">
              <w:br/>
              <w:t xml:space="preserve">    x = </w:t>
            </w:r>
            <w:proofErr w:type="spellStart"/>
            <w:r w:rsidRPr="00EF22A1">
              <w:t>aliases.get</w:t>
            </w:r>
            <w:proofErr w:type="spellEnd"/>
            <w:r w:rsidRPr="00EF22A1">
              <w:t>(x, x)</w:t>
            </w:r>
            <w:r w:rsidRPr="00EF22A1">
              <w:br/>
              <w:t xml:space="preserve">    return x</w:t>
            </w:r>
            <w:r w:rsidRPr="00EF22A1">
              <w:br/>
            </w:r>
            <w:r w:rsidRPr="00EF22A1">
              <w:br/>
              <w:t xml:space="preserve">def closure(X: </w:t>
            </w:r>
            <w:proofErr w:type="spellStart"/>
            <w:r w:rsidRPr="00EF22A1">
              <w:t>np.ndarray</w:t>
            </w:r>
            <w:proofErr w:type="spellEnd"/>
            <w:r w:rsidRPr="00EF22A1">
              <w:t xml:space="preserve">, total: float = 100.0) -&gt; </w:t>
            </w:r>
            <w:proofErr w:type="spellStart"/>
            <w:r w:rsidRPr="00EF22A1">
              <w:t>np.ndarray</w:t>
            </w:r>
            <w:proofErr w:type="spellEnd"/>
            <w:r w:rsidRPr="00EF22A1">
              <w:t>:</w:t>
            </w:r>
            <w:r w:rsidRPr="00EF22A1">
              <w:br/>
              <w:t xml:space="preserve">    s = </w:t>
            </w:r>
            <w:proofErr w:type="spellStart"/>
            <w:r w:rsidRPr="00EF22A1">
              <w:t>X.sum</w:t>
            </w:r>
            <w:proofErr w:type="spellEnd"/>
            <w:r w:rsidRPr="00EF22A1">
              <w:t xml:space="preserve">(axis=1, </w:t>
            </w:r>
            <w:proofErr w:type="spellStart"/>
            <w:r w:rsidRPr="00EF22A1">
              <w:t>keepdims</w:t>
            </w:r>
            <w:proofErr w:type="spellEnd"/>
            <w:r w:rsidRPr="00EF22A1">
              <w:t>=True)</w:t>
            </w:r>
            <w:r w:rsidRPr="00EF22A1">
              <w:br/>
              <w:t xml:space="preserve">    s[s==0] = 1.0</w:t>
            </w:r>
            <w:r w:rsidRPr="00EF22A1">
              <w:br/>
              <w:t xml:space="preserve">    return X / s * total</w:t>
            </w:r>
            <w:r w:rsidRPr="00EF22A1">
              <w:br/>
            </w:r>
            <w:r w:rsidRPr="00EF22A1">
              <w:br/>
              <w:t xml:space="preserve">def </w:t>
            </w:r>
            <w:proofErr w:type="spellStart"/>
            <w:r w:rsidRPr="00EF22A1">
              <w:t>multiplicative_replacement</w:t>
            </w:r>
            <w:proofErr w:type="spellEnd"/>
            <w:r w:rsidRPr="00EF22A1">
              <w:t xml:space="preserve">(X: </w:t>
            </w:r>
            <w:proofErr w:type="spellStart"/>
            <w:r w:rsidRPr="00EF22A1">
              <w:t>np.ndarray</w:t>
            </w:r>
            <w:proofErr w:type="spellEnd"/>
            <w:r w:rsidRPr="00EF22A1">
              <w:t xml:space="preserve">, delta: float = 1e-5) -&gt; </w:t>
            </w:r>
            <w:proofErr w:type="spellStart"/>
            <w:r w:rsidRPr="00EF22A1">
              <w:t>np.ndarray</w:t>
            </w:r>
            <w:proofErr w:type="spellEnd"/>
            <w:r w:rsidRPr="00EF22A1">
              <w:t>:</w:t>
            </w:r>
            <w:r w:rsidRPr="00EF22A1">
              <w:br/>
              <w:t xml:space="preserve">    X = </w:t>
            </w:r>
            <w:proofErr w:type="spellStart"/>
            <w:r w:rsidRPr="00EF22A1">
              <w:t>X.copy</w:t>
            </w:r>
            <w:proofErr w:type="spellEnd"/>
            <w:r w:rsidRPr="00EF22A1">
              <w:t>()</w:t>
            </w:r>
            <w:r w:rsidRPr="00EF22A1">
              <w:br/>
              <w:t xml:space="preserve">    zeros = (X &lt;= 0)</w:t>
            </w:r>
            <w:r w:rsidRPr="00EF22A1">
              <w:br/>
              <w:t xml:space="preserve">    if </w:t>
            </w:r>
            <w:proofErr w:type="spellStart"/>
            <w:r w:rsidRPr="00EF22A1">
              <w:t>np.any</w:t>
            </w:r>
            <w:proofErr w:type="spellEnd"/>
            <w:r w:rsidRPr="00EF22A1">
              <w:t>(zeros):</w:t>
            </w:r>
            <w:r w:rsidRPr="00EF22A1">
              <w:br/>
            </w:r>
            <w:r w:rsidRPr="00EF22A1">
              <w:lastRenderedPageBreak/>
              <w:t xml:space="preserve">        X[zeros] = delta</w:t>
            </w:r>
            <w:r w:rsidRPr="00EF22A1">
              <w:br/>
              <w:t xml:space="preserve">    return closure(X, 100.0)</w:t>
            </w:r>
            <w:r w:rsidRPr="00EF22A1">
              <w:br/>
            </w:r>
            <w:r w:rsidRPr="00EF22A1">
              <w:br/>
              <w:t xml:space="preserve">def </w:t>
            </w:r>
            <w:proofErr w:type="spellStart"/>
            <w:r w:rsidRPr="00EF22A1">
              <w:t>clr</w:t>
            </w:r>
            <w:proofErr w:type="spellEnd"/>
            <w:r w:rsidRPr="00EF22A1">
              <w:t xml:space="preserve">(X: </w:t>
            </w:r>
            <w:proofErr w:type="spellStart"/>
            <w:r w:rsidRPr="00EF22A1">
              <w:t>np.ndarray</w:t>
            </w:r>
            <w:proofErr w:type="spellEnd"/>
            <w:r w:rsidRPr="00EF22A1">
              <w:t xml:space="preserve">) -&gt; </w:t>
            </w:r>
            <w:proofErr w:type="spellStart"/>
            <w:r w:rsidRPr="00EF22A1">
              <w:t>np.ndarray</w:t>
            </w:r>
            <w:proofErr w:type="spellEnd"/>
            <w:r w:rsidRPr="00EF22A1">
              <w:t>:</w:t>
            </w:r>
            <w:r w:rsidRPr="00EF22A1">
              <w:br/>
              <w:t xml:space="preserve">    X = </w:t>
            </w:r>
            <w:proofErr w:type="spellStart"/>
            <w:r w:rsidRPr="00EF22A1">
              <w:t>multiplicative_replacement</w:t>
            </w:r>
            <w:proofErr w:type="spellEnd"/>
            <w:r w:rsidRPr="00EF22A1">
              <w:t>(closure(X, 100.0), delta=1e-5)</w:t>
            </w:r>
            <w:r w:rsidRPr="00EF22A1">
              <w:br/>
              <w:t xml:space="preserve">    g = </w:t>
            </w:r>
            <w:proofErr w:type="spellStart"/>
            <w:r w:rsidRPr="00EF22A1">
              <w:t>np.exp</w:t>
            </w:r>
            <w:proofErr w:type="spellEnd"/>
            <w:r w:rsidRPr="00EF22A1">
              <w:t xml:space="preserve">(np.log(X).mean(axis=1, </w:t>
            </w:r>
            <w:proofErr w:type="spellStart"/>
            <w:r w:rsidRPr="00EF22A1">
              <w:t>keepdims</w:t>
            </w:r>
            <w:proofErr w:type="spellEnd"/>
            <w:r w:rsidRPr="00EF22A1">
              <w:t>=True))</w:t>
            </w:r>
            <w:r w:rsidRPr="00EF22A1">
              <w:br/>
              <w:t xml:space="preserve">    return np.log(X / g)</w:t>
            </w:r>
            <w:r w:rsidRPr="00EF22A1">
              <w:br/>
            </w:r>
            <w:r w:rsidRPr="00EF22A1">
              <w:br/>
              <w:t xml:space="preserve">def </w:t>
            </w:r>
            <w:proofErr w:type="spellStart"/>
            <w:r w:rsidRPr="00EF22A1">
              <w:t>inv_clr</w:t>
            </w:r>
            <w:proofErr w:type="spellEnd"/>
            <w:r w:rsidRPr="00EF22A1">
              <w:t xml:space="preserve">(Z: </w:t>
            </w:r>
            <w:proofErr w:type="spellStart"/>
            <w:r w:rsidRPr="00EF22A1">
              <w:t>np.ndarray</w:t>
            </w:r>
            <w:proofErr w:type="spellEnd"/>
            <w:r w:rsidRPr="00EF22A1">
              <w:t xml:space="preserve">, total: float = 100.0) -&gt; </w:t>
            </w:r>
            <w:proofErr w:type="spellStart"/>
            <w:r w:rsidRPr="00EF22A1">
              <w:t>np.ndarray</w:t>
            </w:r>
            <w:proofErr w:type="spellEnd"/>
            <w:r w:rsidRPr="00EF22A1">
              <w:t>:</w:t>
            </w:r>
            <w:r w:rsidRPr="00EF22A1">
              <w:br/>
              <w:t xml:space="preserve">    X = </w:t>
            </w:r>
            <w:proofErr w:type="spellStart"/>
            <w:r w:rsidRPr="00EF22A1">
              <w:t>np.exp</w:t>
            </w:r>
            <w:proofErr w:type="spellEnd"/>
            <w:r w:rsidRPr="00EF22A1">
              <w:t>(Z)</w:t>
            </w:r>
            <w:r w:rsidRPr="00EF22A1">
              <w:br/>
              <w:t xml:space="preserve">    return closure(X, total)</w:t>
            </w:r>
            <w:r w:rsidRPr="00EF22A1">
              <w:br/>
            </w:r>
            <w:r w:rsidRPr="00EF22A1">
              <w:br/>
              <w:t xml:space="preserve">def </w:t>
            </w:r>
            <w:proofErr w:type="spellStart"/>
            <w:r w:rsidRPr="00EF22A1">
              <w:t>detect_comp_cols</w:t>
            </w:r>
            <w:proofErr w:type="spellEnd"/>
            <w:r w:rsidRPr="00EF22A1">
              <w:t>(</w:t>
            </w:r>
            <w:proofErr w:type="spellStart"/>
            <w:r w:rsidRPr="00EF22A1">
              <w:t>df</w:t>
            </w:r>
            <w:proofErr w:type="spellEnd"/>
            <w:r w:rsidRPr="00EF22A1">
              <w:t xml:space="preserve">: </w:t>
            </w:r>
            <w:proofErr w:type="spellStart"/>
            <w:r w:rsidRPr="00EF22A1">
              <w:t>pd.DataFrame</w:t>
            </w:r>
            <w:proofErr w:type="spellEnd"/>
            <w:r w:rsidRPr="00EF22A1">
              <w:t>) -&gt; List[str]:</w:t>
            </w:r>
            <w:r w:rsidRPr="00EF22A1">
              <w:br/>
              <w:t xml:space="preserve">    </w:t>
            </w:r>
            <w:r w:rsidRPr="00EF22A1">
              <w:rPr>
                <w:i/>
                <w:iCs/>
              </w:rPr>
              <w:t>"""</w:t>
            </w:r>
            <w:r w:rsidRPr="00EF22A1">
              <w:rPr>
                <w:i/>
                <w:iCs/>
              </w:rPr>
              <w:t>启发式识别成分列（包含氧化物形态），随后再统一规范化</w:t>
            </w:r>
            <w:r w:rsidRPr="00EF22A1">
              <w:rPr>
                <w:i/>
                <w:iCs/>
              </w:rPr>
              <w:t>"""</w:t>
            </w:r>
            <w:r w:rsidRPr="00EF22A1">
              <w:rPr>
                <w:i/>
                <w:iCs/>
              </w:rPr>
              <w:br/>
              <w:t xml:space="preserve">    </w:t>
            </w:r>
            <w:r w:rsidRPr="00EF22A1">
              <w:t>cols = []</w:t>
            </w:r>
            <w:r w:rsidRPr="00EF22A1">
              <w:br/>
              <w:t xml:space="preserve">    for c in </w:t>
            </w:r>
            <w:proofErr w:type="spellStart"/>
            <w:r w:rsidRPr="00EF22A1">
              <w:t>df.columns</w:t>
            </w:r>
            <w:proofErr w:type="spellEnd"/>
            <w:r w:rsidRPr="00EF22A1">
              <w:t>:</w:t>
            </w:r>
            <w:r w:rsidRPr="00EF22A1">
              <w:br/>
              <w:t xml:space="preserve">        s = str(c)</w:t>
            </w:r>
            <w:r w:rsidRPr="00EF22A1">
              <w:br/>
              <w:t xml:space="preserve">        if "O" in s and any(</w:t>
            </w:r>
            <w:proofErr w:type="spellStart"/>
            <w:r w:rsidRPr="00EF22A1">
              <w:t>ch.isdigit</w:t>
            </w:r>
            <w:proofErr w:type="spellEnd"/>
            <w:r w:rsidRPr="00EF22A1">
              <w:t xml:space="preserve">() for </w:t>
            </w:r>
            <w:proofErr w:type="spellStart"/>
            <w:r w:rsidRPr="00EF22A1">
              <w:t>ch</w:t>
            </w:r>
            <w:proofErr w:type="spellEnd"/>
            <w:r w:rsidRPr="00EF22A1">
              <w:t xml:space="preserve"> in s):  # </w:t>
            </w:r>
            <w:r w:rsidRPr="00EF22A1">
              <w:t>如</w:t>
            </w:r>
            <w:r w:rsidRPr="00EF22A1">
              <w:t xml:space="preserve"> SiO2, Al2O3, Fe2O3...</w:t>
            </w:r>
            <w:r w:rsidRPr="00EF22A1">
              <w:br/>
              <w:t xml:space="preserve">            </w:t>
            </w:r>
            <w:proofErr w:type="spellStart"/>
            <w:r w:rsidRPr="00EF22A1">
              <w:t>cols.append</w:t>
            </w:r>
            <w:proofErr w:type="spellEnd"/>
            <w:r w:rsidRPr="00EF22A1">
              <w:t>(c)</w:t>
            </w:r>
            <w:r w:rsidRPr="00EF22A1">
              <w:br/>
              <w:t xml:space="preserve">        </w:t>
            </w:r>
            <w:proofErr w:type="spellStart"/>
            <w:r w:rsidRPr="00EF22A1">
              <w:t>elif</w:t>
            </w:r>
            <w:proofErr w:type="spellEnd"/>
            <w:r w:rsidRPr="00EF22A1">
              <w:t xml:space="preserve"> any(k in s </w:t>
            </w:r>
            <w:proofErr w:type="spellStart"/>
            <w:r w:rsidRPr="00EF22A1">
              <w:t>for k</w:t>
            </w:r>
            <w:proofErr w:type="spellEnd"/>
            <w:r w:rsidRPr="00EF22A1">
              <w:t xml:space="preserve"> in ["SiO","Al2O","K2O","Na2O","CaO","MgO","PbO","BaO","Fe2O","SrO","TiO","MnO","CuO","ZnO","SnO","Sb2O","P2O","SO","Cl"]):</w:t>
            </w:r>
            <w:r w:rsidRPr="00EF22A1">
              <w:br/>
              <w:t xml:space="preserve">            </w:t>
            </w:r>
            <w:proofErr w:type="spellStart"/>
            <w:r w:rsidRPr="00EF22A1">
              <w:t>cols.append</w:t>
            </w:r>
            <w:proofErr w:type="spellEnd"/>
            <w:r w:rsidRPr="00EF22A1">
              <w:t>(c)</w:t>
            </w:r>
            <w:r w:rsidRPr="00EF22A1">
              <w:br/>
              <w:t xml:space="preserve">    # </w:t>
            </w:r>
            <w:r w:rsidRPr="00EF22A1">
              <w:t>去重保持顺序</w:t>
            </w:r>
            <w:r w:rsidRPr="00EF22A1">
              <w:br/>
              <w:t xml:space="preserve">    out, seen = [], set()</w:t>
            </w:r>
            <w:r w:rsidRPr="00EF22A1">
              <w:br/>
              <w:t xml:space="preserve">    for c in cols:</w:t>
            </w:r>
            <w:r w:rsidRPr="00EF22A1">
              <w:br/>
              <w:t xml:space="preserve">        if c not in seen:</w:t>
            </w:r>
            <w:r w:rsidRPr="00EF22A1">
              <w:br/>
              <w:t xml:space="preserve">            </w:t>
            </w:r>
            <w:proofErr w:type="spellStart"/>
            <w:r w:rsidRPr="00EF22A1">
              <w:t>out.append</w:t>
            </w:r>
            <w:proofErr w:type="spellEnd"/>
            <w:r w:rsidRPr="00EF22A1">
              <w:t xml:space="preserve">(c); </w:t>
            </w:r>
            <w:proofErr w:type="spellStart"/>
            <w:r w:rsidRPr="00EF22A1">
              <w:t>seen.add</w:t>
            </w:r>
            <w:proofErr w:type="spellEnd"/>
            <w:r w:rsidRPr="00EF22A1">
              <w:t>(c)</w:t>
            </w:r>
            <w:r w:rsidRPr="00EF22A1">
              <w:br/>
              <w:t xml:space="preserve">    return out</w:t>
            </w:r>
            <w:r w:rsidRPr="00EF22A1">
              <w:br/>
            </w:r>
            <w:r w:rsidRPr="00EF22A1">
              <w:lastRenderedPageBreak/>
              <w:br/>
              <w:t xml:space="preserve">def </w:t>
            </w:r>
            <w:proofErr w:type="spellStart"/>
            <w:r w:rsidRPr="00EF22A1">
              <w:t>hierarchical_cluster</w:t>
            </w:r>
            <w:proofErr w:type="spellEnd"/>
            <w:r w:rsidRPr="00EF22A1">
              <w:t xml:space="preserve">(Z: </w:t>
            </w:r>
            <w:proofErr w:type="spellStart"/>
            <w:r w:rsidRPr="00EF22A1">
              <w:t>np.ndarray</w:t>
            </w:r>
            <w:proofErr w:type="spellEnd"/>
            <w:r w:rsidRPr="00EF22A1">
              <w:t>, k: int, method: str = "ward"):</w:t>
            </w:r>
            <w:r w:rsidRPr="00EF22A1">
              <w:br/>
              <w:t xml:space="preserve">    D = </w:t>
            </w:r>
            <w:proofErr w:type="spellStart"/>
            <w:r w:rsidRPr="00EF22A1">
              <w:t>pdist</w:t>
            </w:r>
            <w:proofErr w:type="spellEnd"/>
            <w:r w:rsidRPr="00EF22A1">
              <w:t>(Z, metric="</w:t>
            </w:r>
            <w:proofErr w:type="spellStart"/>
            <w:r w:rsidRPr="00EF22A1">
              <w:t>euclidean</w:t>
            </w:r>
            <w:proofErr w:type="spellEnd"/>
            <w:r w:rsidRPr="00EF22A1">
              <w:t>")</w:t>
            </w:r>
            <w:r w:rsidRPr="00EF22A1">
              <w:br/>
              <w:t xml:space="preserve">    L = linkage(D, method=method)</w:t>
            </w:r>
            <w:r w:rsidRPr="00EF22A1">
              <w:br/>
              <w:t xml:space="preserve">    labels = </w:t>
            </w:r>
            <w:proofErr w:type="spellStart"/>
            <w:r w:rsidRPr="00EF22A1">
              <w:t>fcluster</w:t>
            </w:r>
            <w:proofErr w:type="spellEnd"/>
            <w:r w:rsidRPr="00EF22A1">
              <w:t>(L, t=k, criterion="</w:t>
            </w:r>
            <w:proofErr w:type="spellStart"/>
            <w:r w:rsidRPr="00EF22A1">
              <w:t>maxclust</w:t>
            </w:r>
            <w:proofErr w:type="spellEnd"/>
            <w:r w:rsidRPr="00EF22A1">
              <w:t>")</w:t>
            </w:r>
            <w:r w:rsidRPr="00EF22A1">
              <w:br/>
              <w:t xml:space="preserve">    return labels, L</w:t>
            </w:r>
            <w:r w:rsidRPr="00EF22A1">
              <w:br/>
            </w:r>
            <w:r w:rsidRPr="00EF22A1">
              <w:br/>
              <w:t xml:space="preserve">def </w:t>
            </w:r>
            <w:proofErr w:type="spellStart"/>
            <w:r w:rsidRPr="00EF22A1">
              <w:t>choose_k_by_silhouette</w:t>
            </w:r>
            <w:proofErr w:type="spellEnd"/>
            <w:r w:rsidRPr="00EF22A1">
              <w:t xml:space="preserve">(Z: </w:t>
            </w:r>
            <w:proofErr w:type="spellStart"/>
            <w:r w:rsidRPr="00EF22A1">
              <w:t>np.ndarray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kmin</w:t>
            </w:r>
            <w:proofErr w:type="spellEnd"/>
            <w:r w:rsidRPr="00EF22A1">
              <w:t xml:space="preserve">=2, </w:t>
            </w:r>
            <w:proofErr w:type="spellStart"/>
            <w:r w:rsidRPr="00EF22A1">
              <w:t>kmax</w:t>
            </w:r>
            <w:proofErr w:type="spellEnd"/>
            <w:r w:rsidRPr="00EF22A1">
              <w:t>=5, method="ward"):</w:t>
            </w:r>
            <w:r w:rsidRPr="00EF22A1">
              <w:br/>
              <w:t xml:space="preserve">    </w:t>
            </w:r>
            <w:proofErr w:type="spellStart"/>
            <w:r w:rsidRPr="00EF22A1">
              <w:t>kmax</w:t>
            </w:r>
            <w:proofErr w:type="spellEnd"/>
            <w:r w:rsidRPr="00EF22A1">
              <w:t xml:space="preserve"> = max(2, min(</w:t>
            </w:r>
            <w:proofErr w:type="spellStart"/>
            <w:r w:rsidRPr="00EF22A1">
              <w:t>kmax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Z.shape</w:t>
            </w:r>
            <w:proofErr w:type="spellEnd"/>
            <w:r w:rsidRPr="00EF22A1">
              <w:t xml:space="preserve">[0]-1))  # </w:t>
            </w:r>
            <w:r w:rsidRPr="00EF22A1">
              <w:t>保证</w:t>
            </w:r>
            <w:r w:rsidRPr="00EF22A1">
              <w:t xml:space="preserve"> </w:t>
            </w:r>
            <w:proofErr w:type="spellStart"/>
            <w:r w:rsidRPr="00EF22A1">
              <w:t>kmax</w:t>
            </w:r>
            <w:proofErr w:type="spellEnd"/>
            <w:r w:rsidRPr="00EF22A1">
              <w:t xml:space="preserve"> </w:t>
            </w:r>
            <w:r w:rsidRPr="00EF22A1">
              <w:t>合理</w:t>
            </w:r>
            <w:r w:rsidRPr="00EF22A1">
              <w:br/>
              <w:t xml:space="preserve">    </w:t>
            </w:r>
            <w:proofErr w:type="spellStart"/>
            <w:r w:rsidRPr="00EF22A1">
              <w:t>best_k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best_score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best_labels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best_link</w:t>
            </w:r>
            <w:proofErr w:type="spellEnd"/>
            <w:r w:rsidRPr="00EF22A1">
              <w:t xml:space="preserve"> = None, -1.0, None, None</w:t>
            </w:r>
            <w:r w:rsidRPr="00EF22A1">
              <w:br/>
              <w:t xml:space="preserve">    </w:t>
            </w:r>
            <w:proofErr w:type="spellStart"/>
            <w:r w:rsidRPr="00EF22A1">
              <w:t>for k</w:t>
            </w:r>
            <w:proofErr w:type="spellEnd"/>
            <w:r w:rsidRPr="00EF22A1">
              <w:t xml:space="preserve"> in range(2, kmax+1):</w:t>
            </w:r>
            <w:r w:rsidRPr="00EF22A1">
              <w:br/>
              <w:t xml:space="preserve">        labels, L = </w:t>
            </w:r>
            <w:proofErr w:type="spellStart"/>
            <w:r w:rsidRPr="00EF22A1">
              <w:t>hierarchical_cluster</w:t>
            </w:r>
            <w:proofErr w:type="spellEnd"/>
            <w:r w:rsidRPr="00EF22A1">
              <w:t>(Z, k=k, method=method)</w:t>
            </w:r>
            <w:r w:rsidRPr="00EF22A1">
              <w:br/>
              <w:t xml:space="preserve">        try:</w:t>
            </w:r>
            <w:r w:rsidRPr="00EF22A1">
              <w:br/>
              <w:t xml:space="preserve">            </w:t>
            </w:r>
            <w:proofErr w:type="spellStart"/>
            <w:r w:rsidRPr="00EF22A1">
              <w:t>sc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silhouette_score</w:t>
            </w:r>
            <w:proofErr w:type="spellEnd"/>
            <w:r w:rsidRPr="00EF22A1">
              <w:t>(Z, labels, metric="</w:t>
            </w:r>
            <w:proofErr w:type="spellStart"/>
            <w:r w:rsidRPr="00EF22A1">
              <w:t>euclidean</w:t>
            </w:r>
            <w:proofErr w:type="spellEnd"/>
            <w:r w:rsidRPr="00EF22A1">
              <w:t>")</w:t>
            </w:r>
            <w:r w:rsidRPr="00EF22A1">
              <w:br/>
              <w:t xml:space="preserve">        except Exception:</w:t>
            </w:r>
            <w:r w:rsidRPr="00EF22A1">
              <w:br/>
              <w:t xml:space="preserve">            </w:t>
            </w:r>
            <w:proofErr w:type="spellStart"/>
            <w:r w:rsidRPr="00EF22A1">
              <w:t>sc</w:t>
            </w:r>
            <w:proofErr w:type="spellEnd"/>
            <w:r w:rsidRPr="00EF22A1">
              <w:t xml:space="preserve"> = -1.0</w:t>
            </w:r>
            <w:r w:rsidRPr="00EF22A1">
              <w:br/>
              <w:t xml:space="preserve">        if </w:t>
            </w:r>
            <w:proofErr w:type="spellStart"/>
            <w:r w:rsidRPr="00EF22A1">
              <w:t>sc</w:t>
            </w:r>
            <w:proofErr w:type="spellEnd"/>
            <w:r w:rsidRPr="00EF22A1">
              <w:t xml:space="preserve"> &gt; </w:t>
            </w:r>
            <w:proofErr w:type="spellStart"/>
            <w:r w:rsidRPr="00EF22A1">
              <w:t>best_score</w:t>
            </w:r>
            <w:proofErr w:type="spellEnd"/>
            <w:r w:rsidRPr="00EF22A1">
              <w:t>:</w:t>
            </w:r>
            <w:r w:rsidRPr="00EF22A1">
              <w:br/>
              <w:t xml:space="preserve">            </w:t>
            </w:r>
            <w:proofErr w:type="spellStart"/>
            <w:r w:rsidRPr="00EF22A1">
              <w:t>best_k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best_score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best_labels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best_link</w:t>
            </w:r>
            <w:proofErr w:type="spellEnd"/>
            <w:r w:rsidRPr="00EF22A1">
              <w:t xml:space="preserve"> = k, </w:t>
            </w:r>
            <w:proofErr w:type="spellStart"/>
            <w:r w:rsidRPr="00EF22A1">
              <w:t>sc</w:t>
            </w:r>
            <w:proofErr w:type="spellEnd"/>
            <w:r w:rsidRPr="00EF22A1">
              <w:t>, labels, L</w:t>
            </w:r>
            <w:r w:rsidRPr="00EF22A1">
              <w:br/>
              <w:t xml:space="preserve">    return </w:t>
            </w:r>
            <w:proofErr w:type="spellStart"/>
            <w:r w:rsidRPr="00EF22A1">
              <w:t>best_k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best_score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best_labels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best_link</w:t>
            </w:r>
            <w:proofErr w:type="spellEnd"/>
            <w:r w:rsidRPr="00EF22A1">
              <w:br/>
            </w:r>
            <w:r w:rsidRPr="00EF22A1">
              <w:br/>
              <w:t xml:space="preserve">def </w:t>
            </w:r>
            <w:proofErr w:type="spellStart"/>
            <w:r w:rsidRPr="00EF22A1">
              <w:t>geo_mean_fingerprint</w:t>
            </w:r>
            <w:proofErr w:type="spellEnd"/>
            <w:r w:rsidRPr="00EF22A1">
              <w:t>(</w:t>
            </w:r>
            <w:proofErr w:type="spellStart"/>
            <w:r w:rsidRPr="00EF22A1">
              <w:t>X_closed</w:t>
            </w:r>
            <w:proofErr w:type="spellEnd"/>
            <w:r w:rsidRPr="00EF22A1">
              <w:t xml:space="preserve">: </w:t>
            </w:r>
            <w:proofErr w:type="spellStart"/>
            <w:r w:rsidRPr="00EF22A1">
              <w:t>np.ndarray</w:t>
            </w:r>
            <w:proofErr w:type="spellEnd"/>
            <w:r w:rsidRPr="00EF22A1">
              <w:t xml:space="preserve">, labels: </w:t>
            </w:r>
            <w:proofErr w:type="spellStart"/>
            <w:r w:rsidRPr="00EF22A1">
              <w:t>np.ndarray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comp_cols</w:t>
            </w:r>
            <w:proofErr w:type="spellEnd"/>
            <w:r w:rsidRPr="00EF22A1">
              <w:t xml:space="preserve">: List[str]) -&gt; </w:t>
            </w:r>
            <w:proofErr w:type="spellStart"/>
            <w:r w:rsidRPr="00EF22A1">
              <w:t>pd.DataFrame</w:t>
            </w:r>
            <w:proofErr w:type="spellEnd"/>
            <w:r w:rsidRPr="00EF22A1">
              <w:t>:</w:t>
            </w:r>
            <w:r w:rsidRPr="00EF22A1">
              <w:br/>
              <w:t xml:space="preserve">    Z = </w:t>
            </w:r>
            <w:proofErr w:type="spellStart"/>
            <w:r w:rsidRPr="00EF22A1">
              <w:t>clr</w:t>
            </w:r>
            <w:proofErr w:type="spellEnd"/>
            <w:r w:rsidRPr="00EF22A1">
              <w:t>(</w:t>
            </w:r>
            <w:proofErr w:type="spellStart"/>
            <w:r w:rsidRPr="00EF22A1">
              <w:t>X_closed</w:t>
            </w:r>
            <w:proofErr w:type="spellEnd"/>
            <w:r w:rsidRPr="00EF22A1">
              <w:t>)</w:t>
            </w:r>
            <w:r w:rsidRPr="00EF22A1">
              <w:br/>
              <w:t xml:space="preserve">    rows = []</w:t>
            </w:r>
            <w:r w:rsidRPr="00EF22A1">
              <w:br/>
              <w:t xml:space="preserve">    </w:t>
            </w:r>
            <w:proofErr w:type="spellStart"/>
            <w:r w:rsidRPr="00EF22A1">
              <w:t>for k</w:t>
            </w:r>
            <w:proofErr w:type="spellEnd"/>
            <w:r w:rsidRPr="00EF22A1">
              <w:t xml:space="preserve"> in sorted(</w:t>
            </w:r>
            <w:proofErr w:type="spellStart"/>
            <w:r w:rsidRPr="00EF22A1">
              <w:t>np.unique</w:t>
            </w:r>
            <w:proofErr w:type="spellEnd"/>
            <w:r w:rsidRPr="00EF22A1">
              <w:t>(labels)):</w:t>
            </w:r>
            <w:r w:rsidRPr="00EF22A1">
              <w:br/>
              <w:t xml:space="preserve">        </w:t>
            </w:r>
            <w:proofErr w:type="spellStart"/>
            <w:r w:rsidRPr="00EF22A1">
              <w:t>idx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np.where</w:t>
            </w:r>
            <w:proofErr w:type="spellEnd"/>
            <w:r w:rsidRPr="00EF22A1">
              <w:t>(labels == k)[0]</w:t>
            </w:r>
            <w:r w:rsidRPr="00EF22A1">
              <w:br/>
              <w:t xml:space="preserve">        </w:t>
            </w:r>
            <w:proofErr w:type="spellStart"/>
            <w:r w:rsidRPr="00EF22A1">
              <w:t>Zk</w:t>
            </w:r>
            <w:proofErr w:type="spellEnd"/>
            <w:r w:rsidRPr="00EF22A1">
              <w:t xml:space="preserve"> = Z[</w:t>
            </w:r>
            <w:proofErr w:type="spellStart"/>
            <w:r w:rsidRPr="00EF22A1">
              <w:t>idx</w:t>
            </w:r>
            <w:proofErr w:type="spellEnd"/>
            <w:r w:rsidRPr="00EF22A1">
              <w:t>]</w:t>
            </w:r>
            <w:r w:rsidRPr="00EF22A1">
              <w:br/>
              <w:t xml:space="preserve">        center = </w:t>
            </w:r>
            <w:proofErr w:type="spellStart"/>
            <w:r w:rsidRPr="00EF22A1">
              <w:t>Zk.mean</w:t>
            </w:r>
            <w:proofErr w:type="spellEnd"/>
            <w:r w:rsidRPr="00EF22A1">
              <w:t xml:space="preserve">(axis=0, </w:t>
            </w:r>
            <w:proofErr w:type="spellStart"/>
            <w:r w:rsidRPr="00EF22A1">
              <w:t>keepdims</w:t>
            </w:r>
            <w:proofErr w:type="spellEnd"/>
            <w:r w:rsidRPr="00EF22A1">
              <w:t>=True)</w:t>
            </w:r>
            <w:r w:rsidRPr="00EF22A1">
              <w:br/>
              <w:t xml:space="preserve">        comp = </w:t>
            </w:r>
            <w:proofErr w:type="spellStart"/>
            <w:r w:rsidRPr="00EF22A1">
              <w:t>inv_clr</w:t>
            </w:r>
            <w:proofErr w:type="spellEnd"/>
            <w:r w:rsidRPr="00EF22A1">
              <w:t>(center, total=100.0).ravel()</w:t>
            </w:r>
            <w:r w:rsidRPr="00EF22A1">
              <w:br/>
            </w:r>
            <w:r w:rsidRPr="00EF22A1">
              <w:lastRenderedPageBreak/>
              <w:t xml:space="preserve">        row = </w:t>
            </w:r>
            <w:proofErr w:type="spellStart"/>
            <w:r w:rsidRPr="00EF22A1">
              <w:t>dict</w:t>
            </w:r>
            <w:proofErr w:type="spellEnd"/>
            <w:r w:rsidRPr="00EF22A1">
              <w:t>(subcluster=int(k), size=int(</w:t>
            </w:r>
            <w:proofErr w:type="spellStart"/>
            <w:r w:rsidRPr="00EF22A1">
              <w:t>idx.size</w:t>
            </w:r>
            <w:proofErr w:type="spellEnd"/>
            <w:r w:rsidRPr="00EF22A1">
              <w:t>))</w:t>
            </w:r>
            <w:r w:rsidRPr="00EF22A1">
              <w:br/>
              <w:t xml:space="preserve">        </w:t>
            </w:r>
            <w:proofErr w:type="spellStart"/>
            <w:r w:rsidRPr="00EF22A1">
              <w:t>row.update</w:t>
            </w:r>
            <w:proofErr w:type="spellEnd"/>
            <w:r w:rsidRPr="00EF22A1">
              <w:t>({c: float(v) for c, v in zip(</w:t>
            </w:r>
            <w:proofErr w:type="spellStart"/>
            <w:r w:rsidRPr="00EF22A1">
              <w:t>comp_cols</w:t>
            </w:r>
            <w:proofErr w:type="spellEnd"/>
            <w:r w:rsidRPr="00EF22A1">
              <w:t>, comp)})</w:t>
            </w:r>
            <w:r w:rsidRPr="00EF22A1">
              <w:br/>
              <w:t xml:space="preserve">        </w:t>
            </w:r>
            <w:proofErr w:type="spellStart"/>
            <w:r w:rsidRPr="00EF22A1">
              <w:t>rows.append</w:t>
            </w:r>
            <w:proofErr w:type="spellEnd"/>
            <w:r w:rsidRPr="00EF22A1">
              <w:t>(row)</w:t>
            </w:r>
            <w:r w:rsidRPr="00EF22A1">
              <w:br/>
              <w:t xml:space="preserve">    return </w:t>
            </w:r>
            <w:proofErr w:type="spellStart"/>
            <w:r w:rsidRPr="00EF22A1">
              <w:t>pd.DataFrame</w:t>
            </w:r>
            <w:proofErr w:type="spellEnd"/>
            <w:r w:rsidRPr="00EF22A1">
              <w:t>(rows)</w:t>
            </w:r>
            <w:r w:rsidRPr="00EF22A1">
              <w:br/>
            </w:r>
            <w:r w:rsidRPr="00EF22A1">
              <w:br/>
              <w:t xml:space="preserve"># ============================== </w:t>
            </w:r>
            <w:r w:rsidRPr="00EF22A1">
              <w:t>主流程</w:t>
            </w:r>
            <w:r w:rsidRPr="00EF22A1">
              <w:t xml:space="preserve"> ==============================</w:t>
            </w:r>
            <w:r w:rsidRPr="00EF22A1">
              <w:br/>
            </w:r>
            <w:r w:rsidRPr="00EF22A1">
              <w:br/>
              <w:t>def main(</w:t>
            </w:r>
            <w:proofErr w:type="spellStart"/>
            <w:r w:rsidRPr="00EF22A1">
              <w:t>base_dir</w:t>
            </w:r>
            <w:proofErr w:type="spellEnd"/>
            <w:r w:rsidRPr="00EF22A1">
              <w:t xml:space="preserve">: str, seed: int, cv: int, boot: int, </w:t>
            </w:r>
            <w:proofErr w:type="spellStart"/>
            <w:r w:rsidRPr="00EF22A1">
              <w:t>min_feats</w:t>
            </w:r>
            <w:proofErr w:type="spellEnd"/>
            <w:r w:rsidRPr="00EF22A1">
              <w:t xml:space="preserve">: int, </w:t>
            </w:r>
            <w:proofErr w:type="spellStart"/>
            <w:r w:rsidRPr="00EF22A1">
              <w:t>auto_topk</w:t>
            </w:r>
            <w:proofErr w:type="spellEnd"/>
            <w:r w:rsidRPr="00EF22A1">
              <w:t xml:space="preserve">: int, </w:t>
            </w:r>
            <w:proofErr w:type="spellStart"/>
            <w:r w:rsidRPr="00EF22A1">
              <w:t>min_per_class</w:t>
            </w:r>
            <w:proofErr w:type="spellEnd"/>
            <w:r w:rsidRPr="00EF22A1">
              <w:t>: int):</w:t>
            </w:r>
            <w:r w:rsidRPr="00EF22A1">
              <w:br/>
              <w:t xml:space="preserve">    </w:t>
            </w:r>
            <w:proofErr w:type="spellStart"/>
            <w:r w:rsidRPr="00EF22A1">
              <w:t>outdir</w:t>
            </w:r>
            <w:proofErr w:type="spellEnd"/>
            <w:r w:rsidRPr="00EF22A1">
              <w:t xml:space="preserve"> = Path("outputs_q2"); </w:t>
            </w:r>
            <w:proofErr w:type="spellStart"/>
            <w:r w:rsidRPr="00EF22A1">
              <w:t>outdir.mkdir</w:t>
            </w:r>
            <w:proofErr w:type="spellEnd"/>
            <w:r w:rsidRPr="00EF22A1">
              <w:t xml:space="preserve">(parents=True, </w:t>
            </w:r>
            <w:proofErr w:type="spellStart"/>
            <w:r w:rsidRPr="00EF22A1">
              <w:t>exist_ok</w:t>
            </w:r>
            <w:proofErr w:type="spellEnd"/>
            <w:r w:rsidRPr="00EF22A1">
              <w:t>=True)</w:t>
            </w:r>
            <w:r w:rsidRPr="00EF22A1">
              <w:br/>
              <w:t xml:space="preserve">    </w:t>
            </w:r>
            <w:proofErr w:type="spellStart"/>
            <w:r w:rsidRPr="00EF22A1">
              <w:t>diag</w:t>
            </w:r>
            <w:proofErr w:type="spellEnd"/>
            <w:r w:rsidRPr="00EF22A1">
              <w:t xml:space="preserve"> = {}</w:t>
            </w:r>
            <w:r w:rsidRPr="00EF22A1">
              <w:br/>
            </w:r>
            <w:r w:rsidRPr="00EF22A1">
              <w:br/>
              <w:t xml:space="preserve">    # ---------- </w:t>
            </w:r>
            <w:r w:rsidRPr="00EF22A1">
              <w:t>读取数据</w:t>
            </w:r>
            <w:r w:rsidRPr="00EF22A1">
              <w:t xml:space="preserve"> ----------</w:t>
            </w:r>
            <w:r w:rsidRPr="00EF22A1">
              <w:br/>
              <w:t xml:space="preserve">    df1 = preprocess.df1</w:t>
            </w:r>
            <w:r w:rsidRPr="00EF22A1">
              <w:br/>
              <w:t xml:space="preserve">    df2 = preprocess.df2</w:t>
            </w:r>
            <w:r w:rsidRPr="00EF22A1">
              <w:br/>
            </w:r>
            <w:r w:rsidRPr="00EF22A1">
              <w:br/>
              <w:t xml:space="preserve">    # ---------- </w:t>
            </w:r>
            <w:r w:rsidRPr="00EF22A1">
              <w:t>编号</w:t>
            </w:r>
            <w:r w:rsidRPr="00EF22A1">
              <w:t>/</w:t>
            </w:r>
            <w:r w:rsidRPr="00EF22A1">
              <w:t>类型</w:t>
            </w:r>
            <w:r w:rsidRPr="00EF22A1">
              <w:t>/</w:t>
            </w:r>
            <w:r w:rsidRPr="00EF22A1">
              <w:t>风化列</w:t>
            </w:r>
            <w:r w:rsidRPr="00EF22A1">
              <w:t xml:space="preserve"> ----------</w:t>
            </w:r>
            <w:r w:rsidRPr="00EF22A1">
              <w:br/>
              <w:t xml:space="preserve">    </w:t>
            </w:r>
            <w:proofErr w:type="spellStart"/>
            <w:r w:rsidRPr="00EF22A1">
              <w:t>id_col</w:t>
            </w:r>
            <w:proofErr w:type="spellEnd"/>
            <w:r w:rsidRPr="00EF22A1">
              <w:t xml:space="preserve"> = next((c for c in df1.columns if "</w:t>
            </w:r>
            <w:r w:rsidRPr="00EF22A1">
              <w:t>编号</w:t>
            </w:r>
            <w:r w:rsidRPr="00EF22A1">
              <w:t>" in str(c)), None)</w:t>
            </w:r>
            <w:r w:rsidRPr="00EF22A1">
              <w:br/>
              <w:t xml:space="preserve">    </w:t>
            </w:r>
            <w:proofErr w:type="spellStart"/>
            <w:r w:rsidRPr="00EF22A1">
              <w:t>type_col</w:t>
            </w:r>
            <w:proofErr w:type="spellEnd"/>
            <w:r w:rsidRPr="00EF22A1">
              <w:t xml:space="preserve"> = next((c for c in df1.columns if ("</w:t>
            </w:r>
            <w:r w:rsidRPr="00EF22A1">
              <w:t>类型</w:t>
            </w:r>
            <w:r w:rsidRPr="00EF22A1">
              <w:t>" in str(c) or "</w:t>
            </w:r>
            <w:r w:rsidRPr="00EF22A1">
              <w:t>类别</w:t>
            </w:r>
            <w:r w:rsidRPr="00EF22A1">
              <w:t>" in str(c))), None)</w:t>
            </w:r>
            <w:r w:rsidRPr="00EF22A1">
              <w:br/>
              <w:t xml:space="preserve">    </w:t>
            </w:r>
            <w:proofErr w:type="spellStart"/>
            <w:r w:rsidRPr="00EF22A1">
              <w:t>weather_col</w:t>
            </w:r>
            <w:proofErr w:type="spellEnd"/>
            <w:r w:rsidRPr="00EF22A1">
              <w:t xml:space="preserve"> = next((c for c in df1.columns if "</w:t>
            </w:r>
            <w:r w:rsidRPr="00EF22A1">
              <w:t>风化</w:t>
            </w:r>
            <w:r w:rsidRPr="00EF22A1">
              <w:t>" in str(c)), None)</w:t>
            </w:r>
            <w:r w:rsidRPr="00EF22A1">
              <w:br/>
              <w:t xml:space="preserve">    if </w:t>
            </w:r>
            <w:proofErr w:type="spellStart"/>
            <w:r w:rsidRPr="00EF22A1">
              <w:t>id_col</w:t>
            </w:r>
            <w:proofErr w:type="spellEnd"/>
            <w:r w:rsidRPr="00EF22A1">
              <w:t xml:space="preserve"> is None or </w:t>
            </w:r>
            <w:proofErr w:type="spellStart"/>
            <w:r w:rsidRPr="00EF22A1">
              <w:t>type_col</w:t>
            </w:r>
            <w:proofErr w:type="spellEnd"/>
            <w:r w:rsidRPr="00EF22A1">
              <w:t xml:space="preserve"> is None:</w:t>
            </w:r>
            <w:r w:rsidRPr="00EF22A1">
              <w:br/>
              <w:t xml:space="preserve">        raise </w:t>
            </w:r>
            <w:proofErr w:type="spellStart"/>
            <w:r w:rsidRPr="00EF22A1">
              <w:t>ValueError</w:t>
            </w:r>
            <w:proofErr w:type="spellEnd"/>
            <w:r w:rsidRPr="00EF22A1">
              <w:t>("</w:t>
            </w:r>
            <w:r w:rsidRPr="00EF22A1">
              <w:t>表单</w:t>
            </w:r>
            <w:r w:rsidRPr="00EF22A1">
              <w:t>1</w:t>
            </w:r>
            <w:r w:rsidRPr="00EF22A1">
              <w:t>中未找到</w:t>
            </w:r>
            <w:r w:rsidRPr="00EF22A1">
              <w:t>‘</w:t>
            </w:r>
            <w:r w:rsidRPr="00EF22A1">
              <w:t>编号</w:t>
            </w:r>
            <w:r w:rsidRPr="00EF22A1">
              <w:t>’</w:t>
            </w:r>
            <w:r w:rsidRPr="00EF22A1">
              <w:t>或</w:t>
            </w:r>
            <w:r w:rsidRPr="00EF22A1">
              <w:t>‘</w:t>
            </w:r>
            <w:r w:rsidRPr="00EF22A1">
              <w:t>类型</w:t>
            </w:r>
            <w:r w:rsidRPr="00EF22A1">
              <w:t>/</w:t>
            </w:r>
            <w:r w:rsidRPr="00EF22A1">
              <w:t>类别</w:t>
            </w:r>
            <w:r w:rsidRPr="00EF22A1">
              <w:t>’</w:t>
            </w:r>
            <w:r w:rsidRPr="00EF22A1">
              <w:t>列</w:t>
            </w:r>
            <w:r w:rsidRPr="00EF22A1">
              <w:t>")</w:t>
            </w:r>
            <w:r w:rsidRPr="00EF22A1">
              <w:br/>
            </w:r>
            <w:r w:rsidRPr="00EF22A1">
              <w:br/>
              <w:t xml:space="preserve">    id_col2 = </w:t>
            </w:r>
            <w:proofErr w:type="spellStart"/>
            <w:r w:rsidRPr="00EF22A1">
              <w:t>id_col</w:t>
            </w:r>
            <w:proofErr w:type="spellEnd"/>
            <w:r w:rsidRPr="00EF22A1">
              <w:t xml:space="preserve"> if </w:t>
            </w:r>
            <w:proofErr w:type="spellStart"/>
            <w:r w:rsidRPr="00EF22A1">
              <w:t>id_col</w:t>
            </w:r>
            <w:proofErr w:type="spellEnd"/>
            <w:r w:rsidRPr="00EF22A1">
              <w:t xml:space="preserve"> in df2.columns else next((c for c in df2.columns if "</w:t>
            </w:r>
            <w:r w:rsidRPr="00EF22A1">
              <w:t>编号</w:t>
            </w:r>
            <w:r w:rsidRPr="00EF22A1">
              <w:t>" in str(c)), None)</w:t>
            </w:r>
            <w:r w:rsidRPr="00EF22A1">
              <w:br/>
              <w:t xml:space="preserve">    if id_col2 is None:</w:t>
            </w:r>
            <w:r w:rsidRPr="00EF22A1">
              <w:br/>
              <w:t xml:space="preserve">        raise </w:t>
            </w:r>
            <w:proofErr w:type="spellStart"/>
            <w:r w:rsidRPr="00EF22A1">
              <w:t>ValueError</w:t>
            </w:r>
            <w:proofErr w:type="spellEnd"/>
            <w:r w:rsidRPr="00EF22A1">
              <w:t>("</w:t>
            </w:r>
            <w:r w:rsidRPr="00EF22A1">
              <w:t>表单</w:t>
            </w:r>
            <w:r w:rsidRPr="00EF22A1">
              <w:t>2</w:t>
            </w:r>
            <w:r w:rsidRPr="00EF22A1">
              <w:t>无法匹配编号列</w:t>
            </w:r>
            <w:r w:rsidRPr="00EF22A1">
              <w:t>")</w:t>
            </w:r>
            <w:r w:rsidRPr="00EF22A1">
              <w:br/>
            </w:r>
            <w:r w:rsidRPr="00EF22A1">
              <w:br/>
            </w:r>
            <w:r w:rsidRPr="00EF22A1">
              <w:lastRenderedPageBreak/>
              <w:t xml:space="preserve">    </w:t>
            </w:r>
            <w:proofErr w:type="spellStart"/>
            <w:r w:rsidRPr="00EF22A1">
              <w:t>meta_cols</w:t>
            </w:r>
            <w:proofErr w:type="spellEnd"/>
            <w:r w:rsidRPr="00EF22A1">
              <w:t xml:space="preserve"> = [</w:t>
            </w:r>
            <w:proofErr w:type="spellStart"/>
            <w:r w:rsidRPr="00EF22A1">
              <w:t>id_col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type_col</w:t>
            </w:r>
            <w:proofErr w:type="spellEnd"/>
            <w:r w:rsidRPr="00EF22A1">
              <w:t>] + ([</w:t>
            </w:r>
            <w:proofErr w:type="spellStart"/>
            <w:r w:rsidRPr="00EF22A1">
              <w:t>weather_col</w:t>
            </w:r>
            <w:proofErr w:type="spellEnd"/>
            <w:r w:rsidRPr="00EF22A1">
              <w:t xml:space="preserve">] if </w:t>
            </w:r>
            <w:proofErr w:type="spellStart"/>
            <w:r w:rsidRPr="00EF22A1">
              <w:t>weather_col</w:t>
            </w:r>
            <w:proofErr w:type="spellEnd"/>
            <w:r w:rsidRPr="00EF22A1">
              <w:t xml:space="preserve"> else [])</w:t>
            </w:r>
            <w:r w:rsidRPr="00EF22A1">
              <w:br/>
              <w:t xml:space="preserve">    meta = df1[</w:t>
            </w:r>
            <w:proofErr w:type="spellStart"/>
            <w:r w:rsidRPr="00EF22A1">
              <w:t>meta_cols</w:t>
            </w:r>
            <w:proofErr w:type="spellEnd"/>
            <w:r w:rsidRPr="00EF22A1">
              <w:t>].copy()</w:t>
            </w:r>
            <w:r w:rsidRPr="00EF22A1">
              <w:br/>
              <w:t xml:space="preserve">    meta = </w:t>
            </w:r>
            <w:proofErr w:type="spellStart"/>
            <w:r w:rsidRPr="00EF22A1">
              <w:t>meta.rename</w:t>
            </w:r>
            <w:proofErr w:type="spellEnd"/>
            <w:r w:rsidRPr="00EF22A1">
              <w:t>(columns={</w:t>
            </w:r>
            <w:proofErr w:type="spellStart"/>
            <w:r w:rsidRPr="00EF22A1">
              <w:t>id_col:"ID</w:t>
            </w:r>
            <w:proofErr w:type="spellEnd"/>
            <w:r w:rsidRPr="00EF22A1">
              <w:t xml:space="preserve">", </w:t>
            </w:r>
            <w:proofErr w:type="spellStart"/>
            <w:r w:rsidRPr="00EF22A1">
              <w:t>type_col:"TYPE</w:t>
            </w:r>
            <w:proofErr w:type="spellEnd"/>
            <w:r w:rsidRPr="00EF22A1">
              <w:t>", (</w:t>
            </w:r>
            <w:proofErr w:type="spellStart"/>
            <w:r w:rsidRPr="00EF22A1">
              <w:t>weather_col</w:t>
            </w:r>
            <w:proofErr w:type="spellEnd"/>
            <w:r w:rsidRPr="00EF22A1">
              <w:t xml:space="preserve"> or "WEATHER"):"WEATHER"})</w:t>
            </w:r>
            <w:r w:rsidRPr="00EF22A1">
              <w:br/>
              <w:t xml:space="preserve">    if not </w:t>
            </w:r>
            <w:proofErr w:type="spellStart"/>
            <w:r w:rsidRPr="00EF22A1">
              <w:t>weather_col</w:t>
            </w:r>
            <w:proofErr w:type="spellEnd"/>
            <w:r w:rsidRPr="00EF22A1">
              <w:t>:</w:t>
            </w:r>
            <w:r w:rsidRPr="00EF22A1">
              <w:br/>
              <w:t xml:space="preserve">        meta["WEATHER"] = </w:t>
            </w:r>
            <w:proofErr w:type="spellStart"/>
            <w:r w:rsidRPr="00EF22A1">
              <w:t>np.nan</w:t>
            </w:r>
            <w:proofErr w:type="spellEnd"/>
            <w:r w:rsidRPr="00EF22A1">
              <w:br/>
            </w:r>
            <w:r w:rsidRPr="00EF22A1">
              <w:br/>
              <w:t xml:space="preserve">    data = df2.copy()</w:t>
            </w:r>
            <w:r w:rsidRPr="00EF22A1">
              <w:br/>
              <w:t xml:space="preserve">    if id_col2 != "ID":</w:t>
            </w:r>
            <w:r w:rsidRPr="00EF22A1">
              <w:br/>
              <w:t xml:space="preserve">        data = </w:t>
            </w:r>
            <w:proofErr w:type="spellStart"/>
            <w:r w:rsidRPr="00EF22A1">
              <w:t>data.rename</w:t>
            </w:r>
            <w:proofErr w:type="spellEnd"/>
            <w:r w:rsidRPr="00EF22A1">
              <w:t>(columns={id_col2:"ID"})</w:t>
            </w:r>
            <w:r w:rsidRPr="00EF22A1">
              <w:br/>
              <w:t xml:space="preserve">    </w:t>
            </w:r>
            <w:proofErr w:type="spellStart"/>
            <w:r w:rsidRPr="00EF22A1">
              <w:t>df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data.merge</w:t>
            </w:r>
            <w:proofErr w:type="spellEnd"/>
            <w:r w:rsidRPr="00EF22A1">
              <w:t>(meta, on="ID", how="left")</w:t>
            </w:r>
            <w:r w:rsidRPr="00EF22A1">
              <w:br/>
            </w:r>
            <w:r w:rsidRPr="00EF22A1">
              <w:br/>
              <w:t xml:space="preserve">    # ---------- </w:t>
            </w:r>
            <w:r w:rsidRPr="00EF22A1">
              <w:t>成分列识别</w:t>
            </w:r>
            <w:r w:rsidRPr="00EF22A1">
              <w:t xml:space="preserve"> + </w:t>
            </w:r>
            <w:r w:rsidRPr="00EF22A1">
              <w:t>规范化</w:t>
            </w:r>
            <w:r w:rsidRPr="00EF22A1">
              <w:t xml:space="preserve"> + </w:t>
            </w:r>
            <w:r w:rsidRPr="00EF22A1">
              <w:t>合并</w:t>
            </w:r>
            <w:r w:rsidRPr="00EF22A1">
              <w:t xml:space="preserve"> ----------</w:t>
            </w:r>
            <w:r w:rsidRPr="00EF22A1">
              <w:br/>
              <w:t xml:space="preserve">    </w:t>
            </w:r>
            <w:proofErr w:type="spellStart"/>
            <w:r w:rsidRPr="00EF22A1">
              <w:t>comp_raw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detect_comp_cols</w:t>
            </w:r>
            <w:proofErr w:type="spellEnd"/>
            <w:r w:rsidRPr="00EF22A1">
              <w:t>(</w:t>
            </w:r>
            <w:proofErr w:type="spellStart"/>
            <w:r w:rsidRPr="00EF22A1">
              <w:t>df</w:t>
            </w:r>
            <w:proofErr w:type="spellEnd"/>
            <w:r w:rsidRPr="00EF22A1">
              <w:t>)</w:t>
            </w:r>
            <w:r w:rsidRPr="00EF22A1">
              <w:br/>
              <w:t xml:space="preserve">    if not </w:t>
            </w:r>
            <w:proofErr w:type="spellStart"/>
            <w:r w:rsidRPr="00EF22A1">
              <w:t>comp_raw</w:t>
            </w:r>
            <w:proofErr w:type="spellEnd"/>
            <w:r w:rsidRPr="00EF22A1">
              <w:t>:</w:t>
            </w:r>
            <w:r w:rsidRPr="00EF22A1">
              <w:br/>
              <w:t xml:space="preserve">        raise </w:t>
            </w:r>
            <w:proofErr w:type="spellStart"/>
            <w:r w:rsidRPr="00EF22A1">
              <w:t>ValueError</w:t>
            </w:r>
            <w:proofErr w:type="spellEnd"/>
            <w:r w:rsidRPr="00EF22A1">
              <w:t>("</w:t>
            </w:r>
            <w:r w:rsidRPr="00EF22A1">
              <w:t>未识别到成分列</w:t>
            </w:r>
            <w:r w:rsidRPr="00EF22A1">
              <w:t>")</w:t>
            </w:r>
            <w:r w:rsidRPr="00EF22A1">
              <w:br/>
              <w:t xml:space="preserve">    # </w:t>
            </w:r>
            <w:r w:rsidRPr="00EF22A1">
              <w:t>规范化名到</w:t>
            </w:r>
            <w:r w:rsidRPr="00EF22A1">
              <w:t xml:space="preserve"> canon</w:t>
            </w:r>
            <w:r w:rsidRPr="00EF22A1">
              <w:t>，并聚合同名列（求和）</w:t>
            </w:r>
            <w:r w:rsidRPr="00EF22A1">
              <w:br/>
              <w:t xml:space="preserve">    </w:t>
            </w:r>
            <w:proofErr w:type="spellStart"/>
            <w:r w:rsidRPr="00EF22A1">
              <w:t>canon_map</w:t>
            </w:r>
            <w:proofErr w:type="spellEnd"/>
            <w:r w:rsidRPr="00EF22A1">
              <w:t xml:space="preserve"> = {c: </w:t>
            </w:r>
            <w:proofErr w:type="spellStart"/>
            <w:r w:rsidRPr="00EF22A1">
              <w:t>canon_name</w:t>
            </w:r>
            <w:proofErr w:type="spellEnd"/>
            <w:r w:rsidRPr="00EF22A1">
              <w:t xml:space="preserve">(c) for c in </w:t>
            </w:r>
            <w:proofErr w:type="spellStart"/>
            <w:r w:rsidRPr="00EF22A1">
              <w:t>comp_raw</w:t>
            </w:r>
            <w:proofErr w:type="spellEnd"/>
            <w:r w:rsidRPr="00EF22A1">
              <w:t>}</w:t>
            </w:r>
            <w:r w:rsidRPr="00EF22A1">
              <w:br/>
              <w:t xml:space="preserve">    </w:t>
            </w:r>
            <w:proofErr w:type="spellStart"/>
            <w:r w:rsidRPr="00EF22A1">
              <w:t>df_comp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df</w:t>
            </w:r>
            <w:proofErr w:type="spellEnd"/>
            <w:r w:rsidRPr="00EF22A1">
              <w:t>[</w:t>
            </w:r>
            <w:proofErr w:type="spellStart"/>
            <w:r w:rsidRPr="00EF22A1">
              <w:t>comp_raw</w:t>
            </w:r>
            <w:proofErr w:type="spellEnd"/>
            <w:r w:rsidRPr="00EF22A1">
              <w:t>].copy()</w:t>
            </w:r>
            <w:r w:rsidRPr="00EF22A1">
              <w:br/>
              <w:t xml:space="preserve">    </w:t>
            </w:r>
            <w:proofErr w:type="spellStart"/>
            <w:r w:rsidRPr="00EF22A1">
              <w:t>df_comp.columns</w:t>
            </w:r>
            <w:proofErr w:type="spellEnd"/>
            <w:r w:rsidRPr="00EF22A1">
              <w:t xml:space="preserve"> = [</w:t>
            </w:r>
            <w:proofErr w:type="spellStart"/>
            <w:r w:rsidRPr="00EF22A1">
              <w:t>canon_map</w:t>
            </w:r>
            <w:proofErr w:type="spellEnd"/>
            <w:r w:rsidRPr="00EF22A1">
              <w:t xml:space="preserve">[c] for c in </w:t>
            </w:r>
            <w:proofErr w:type="spellStart"/>
            <w:r w:rsidRPr="00EF22A1">
              <w:t>comp_raw</w:t>
            </w:r>
            <w:proofErr w:type="spellEnd"/>
            <w:r w:rsidRPr="00EF22A1">
              <w:t>]</w:t>
            </w:r>
            <w:r w:rsidRPr="00EF22A1">
              <w:br/>
              <w:t xml:space="preserve">    </w:t>
            </w:r>
            <w:proofErr w:type="spellStart"/>
            <w:r w:rsidRPr="00EF22A1">
              <w:t>df_comp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df_comp.groupby</w:t>
            </w:r>
            <w:proofErr w:type="spellEnd"/>
            <w:r w:rsidRPr="00EF22A1">
              <w:t xml:space="preserve">(axis=1, level=0).sum()  # </w:t>
            </w:r>
            <w:r w:rsidRPr="00EF22A1">
              <w:t>合并同名列</w:t>
            </w:r>
            <w:r w:rsidRPr="00EF22A1">
              <w:br/>
              <w:t xml:space="preserve">    </w:t>
            </w:r>
            <w:proofErr w:type="spellStart"/>
            <w:r w:rsidRPr="00EF22A1">
              <w:t>comp_cols</w:t>
            </w:r>
            <w:proofErr w:type="spellEnd"/>
            <w:r w:rsidRPr="00EF22A1">
              <w:t xml:space="preserve"> = list(</w:t>
            </w:r>
            <w:proofErr w:type="spellStart"/>
            <w:r w:rsidRPr="00EF22A1">
              <w:t>df_comp.columns</w:t>
            </w:r>
            <w:proofErr w:type="spellEnd"/>
            <w:r w:rsidRPr="00EF22A1">
              <w:t>)</w:t>
            </w:r>
            <w:r w:rsidRPr="00EF22A1">
              <w:br/>
            </w:r>
            <w:r w:rsidRPr="00EF22A1">
              <w:br/>
              <w:t xml:space="preserve">    # </w:t>
            </w:r>
            <w:r w:rsidRPr="00EF22A1">
              <w:t>有效样本筛选</w:t>
            </w:r>
            <w:r w:rsidRPr="00EF22A1">
              <w:br/>
              <w:t xml:space="preserve">    s = </w:t>
            </w:r>
            <w:proofErr w:type="spellStart"/>
            <w:r w:rsidRPr="00EF22A1">
              <w:t>df_comp.fillna</w:t>
            </w:r>
            <w:proofErr w:type="spellEnd"/>
            <w:r w:rsidRPr="00EF22A1">
              <w:t>(0).sum(axis=1)</w:t>
            </w:r>
            <w:r w:rsidRPr="00EF22A1">
              <w:br/>
              <w:t xml:space="preserve">    </w:t>
            </w:r>
            <w:proofErr w:type="spellStart"/>
            <w:r w:rsidRPr="00EF22A1">
              <w:t>mask_valid</w:t>
            </w:r>
            <w:proofErr w:type="spellEnd"/>
            <w:r w:rsidRPr="00EF22A1">
              <w:t xml:space="preserve"> = (s &gt;= 85.0) &amp; (s &lt;= 105.0)</w:t>
            </w:r>
            <w:r w:rsidRPr="00EF22A1">
              <w:br/>
              <w:t xml:space="preserve">    </w:t>
            </w:r>
            <w:proofErr w:type="spellStart"/>
            <w:r w:rsidRPr="00EF22A1">
              <w:t>df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df.loc</w:t>
            </w:r>
            <w:proofErr w:type="spellEnd"/>
            <w:r w:rsidRPr="00EF22A1">
              <w:t>[</w:t>
            </w:r>
            <w:proofErr w:type="spellStart"/>
            <w:r w:rsidRPr="00EF22A1">
              <w:t>mask_valid</w:t>
            </w:r>
            <w:proofErr w:type="spellEnd"/>
            <w:r w:rsidRPr="00EF22A1">
              <w:t>].</w:t>
            </w:r>
            <w:proofErr w:type="spellStart"/>
            <w:r w:rsidRPr="00EF22A1">
              <w:t>reset_index</w:t>
            </w:r>
            <w:proofErr w:type="spellEnd"/>
            <w:r w:rsidRPr="00EF22A1">
              <w:t>(drop=True)</w:t>
            </w:r>
            <w:r w:rsidRPr="00EF22A1">
              <w:br/>
              <w:t xml:space="preserve">    </w:t>
            </w:r>
            <w:proofErr w:type="spellStart"/>
            <w:r w:rsidRPr="00EF22A1">
              <w:t>df_comp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df_comp.loc</w:t>
            </w:r>
            <w:proofErr w:type="spellEnd"/>
            <w:r w:rsidRPr="00EF22A1">
              <w:t>[</w:t>
            </w:r>
            <w:proofErr w:type="spellStart"/>
            <w:r w:rsidRPr="00EF22A1">
              <w:t>mask_valid</w:t>
            </w:r>
            <w:proofErr w:type="spellEnd"/>
            <w:r w:rsidRPr="00EF22A1">
              <w:t>].</w:t>
            </w:r>
            <w:proofErr w:type="spellStart"/>
            <w:r w:rsidRPr="00EF22A1">
              <w:t>reset_index</w:t>
            </w:r>
            <w:proofErr w:type="spellEnd"/>
            <w:r w:rsidRPr="00EF22A1">
              <w:t>(drop=True)</w:t>
            </w:r>
            <w:r w:rsidRPr="00EF22A1">
              <w:br/>
            </w:r>
            <w:r w:rsidRPr="00EF22A1">
              <w:br/>
            </w:r>
            <w:r w:rsidRPr="00EF22A1">
              <w:lastRenderedPageBreak/>
              <w:t xml:space="preserve">    # ---------- </w:t>
            </w:r>
            <w:r w:rsidRPr="00EF22A1">
              <w:t>风化筛选（训练集仅无风化；若无该列或取值不匹配，则不过滤）</w:t>
            </w:r>
            <w:r w:rsidRPr="00EF22A1">
              <w:t xml:space="preserve"> ----------</w:t>
            </w:r>
            <w:r w:rsidRPr="00EF22A1">
              <w:br/>
              <w:t xml:space="preserve">    if "WEATHER" in </w:t>
            </w:r>
            <w:proofErr w:type="spellStart"/>
            <w:r w:rsidRPr="00EF22A1">
              <w:t>df.columns</w:t>
            </w:r>
            <w:proofErr w:type="spellEnd"/>
            <w:r w:rsidRPr="00EF22A1">
              <w:t>:</w:t>
            </w:r>
            <w:r w:rsidRPr="00EF22A1">
              <w:br/>
              <w:t xml:space="preserve">        </w:t>
            </w:r>
            <w:proofErr w:type="spellStart"/>
            <w:r w:rsidRPr="00EF22A1">
              <w:t>weather_str</w:t>
            </w:r>
            <w:proofErr w:type="spellEnd"/>
            <w:r w:rsidRPr="00EF22A1">
              <w:t xml:space="preserve"> = set(</w:t>
            </w:r>
            <w:proofErr w:type="spellStart"/>
            <w:r w:rsidRPr="00EF22A1">
              <w:t>df</w:t>
            </w:r>
            <w:proofErr w:type="spellEnd"/>
            <w:r w:rsidRPr="00EF22A1">
              <w:t>["WEATHER"].</w:t>
            </w:r>
            <w:proofErr w:type="spellStart"/>
            <w:r w:rsidRPr="00EF22A1">
              <w:t>astype</w:t>
            </w:r>
            <w:proofErr w:type="spellEnd"/>
            <w:r w:rsidRPr="00EF22A1">
              <w:t>(str))</w:t>
            </w:r>
            <w:r w:rsidRPr="00EF22A1">
              <w:br/>
              <w:t xml:space="preserve">        </w:t>
            </w:r>
            <w:proofErr w:type="spellStart"/>
            <w:r w:rsidRPr="00EF22A1">
              <w:t>non_weather_tokens</w:t>
            </w:r>
            <w:proofErr w:type="spellEnd"/>
            <w:r w:rsidRPr="00EF22A1">
              <w:t xml:space="preserve"> = {"</w:t>
            </w:r>
            <w:r w:rsidRPr="00EF22A1">
              <w:t>无风化</w:t>
            </w:r>
            <w:r w:rsidRPr="00EF22A1">
              <w:t>","</w:t>
            </w:r>
            <w:r w:rsidRPr="00EF22A1">
              <w:t>未风化</w:t>
            </w:r>
            <w:r w:rsidRPr="00EF22A1">
              <w:t>","</w:t>
            </w:r>
            <w:r w:rsidRPr="00EF22A1">
              <w:t>否</w:t>
            </w:r>
            <w:r w:rsidRPr="00EF22A1">
              <w:t>","</w:t>
            </w:r>
            <w:r w:rsidRPr="00EF22A1">
              <w:t>无</w:t>
            </w:r>
            <w:r w:rsidRPr="00EF22A1">
              <w:t>","0","0.0","nan","NaN"}</w:t>
            </w:r>
            <w:r w:rsidRPr="00EF22A1">
              <w:br/>
              <w:t xml:space="preserve">        </w:t>
            </w:r>
            <w:proofErr w:type="spellStart"/>
            <w:r w:rsidRPr="00EF22A1">
              <w:t>keep_vals</w:t>
            </w:r>
            <w:proofErr w:type="spellEnd"/>
            <w:r w:rsidRPr="00EF22A1">
              <w:t xml:space="preserve"> = [v for v in </w:t>
            </w:r>
            <w:proofErr w:type="spellStart"/>
            <w:r w:rsidRPr="00EF22A1">
              <w:t>weather_str</w:t>
            </w:r>
            <w:proofErr w:type="spellEnd"/>
            <w:r w:rsidRPr="00EF22A1">
              <w:t xml:space="preserve"> if v in </w:t>
            </w:r>
            <w:proofErr w:type="spellStart"/>
            <w:r w:rsidRPr="00EF22A1">
              <w:t>non_weather_tokens</w:t>
            </w:r>
            <w:proofErr w:type="spellEnd"/>
            <w:r w:rsidRPr="00EF22A1">
              <w:t>]</w:t>
            </w:r>
            <w:r w:rsidRPr="00EF22A1">
              <w:br/>
              <w:t xml:space="preserve">        </w:t>
            </w:r>
            <w:proofErr w:type="spellStart"/>
            <w:r w:rsidRPr="00EF22A1">
              <w:t>df_tr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df.copy</w:t>
            </w:r>
            <w:proofErr w:type="spellEnd"/>
            <w:r w:rsidRPr="00EF22A1">
              <w:t xml:space="preserve">() if </w:t>
            </w:r>
            <w:proofErr w:type="spellStart"/>
            <w:r w:rsidRPr="00EF22A1">
              <w:t>len</w:t>
            </w:r>
            <w:proofErr w:type="spellEnd"/>
            <w:r w:rsidRPr="00EF22A1">
              <w:t>(</w:t>
            </w:r>
            <w:proofErr w:type="spellStart"/>
            <w:r w:rsidRPr="00EF22A1">
              <w:t>keep_vals</w:t>
            </w:r>
            <w:proofErr w:type="spellEnd"/>
            <w:r w:rsidRPr="00EF22A1">
              <w:t xml:space="preserve">)==0 else </w:t>
            </w:r>
            <w:proofErr w:type="spellStart"/>
            <w:r w:rsidRPr="00EF22A1">
              <w:t>df</w:t>
            </w:r>
            <w:proofErr w:type="spellEnd"/>
            <w:r w:rsidRPr="00EF22A1">
              <w:t>[</w:t>
            </w:r>
            <w:proofErr w:type="spellStart"/>
            <w:r w:rsidRPr="00EF22A1">
              <w:t>df</w:t>
            </w:r>
            <w:proofErr w:type="spellEnd"/>
            <w:r w:rsidRPr="00EF22A1">
              <w:t>["WEATHER"].</w:t>
            </w:r>
            <w:proofErr w:type="spellStart"/>
            <w:r w:rsidRPr="00EF22A1">
              <w:t>astype</w:t>
            </w:r>
            <w:proofErr w:type="spellEnd"/>
            <w:r w:rsidRPr="00EF22A1">
              <w:t>(str).</w:t>
            </w:r>
            <w:proofErr w:type="spellStart"/>
            <w:r w:rsidRPr="00EF22A1">
              <w:t>isin</w:t>
            </w:r>
            <w:proofErr w:type="spellEnd"/>
            <w:r w:rsidRPr="00EF22A1">
              <w:t>(</w:t>
            </w:r>
            <w:proofErr w:type="spellStart"/>
            <w:r w:rsidRPr="00EF22A1">
              <w:t>keep_vals</w:t>
            </w:r>
            <w:proofErr w:type="spellEnd"/>
            <w:r w:rsidRPr="00EF22A1">
              <w:t>)].copy()</w:t>
            </w:r>
            <w:r w:rsidRPr="00EF22A1">
              <w:br/>
              <w:t xml:space="preserve">        </w:t>
            </w:r>
            <w:proofErr w:type="spellStart"/>
            <w:r w:rsidRPr="00EF22A1">
              <w:t>df_comp_tr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df_comp.loc</w:t>
            </w:r>
            <w:proofErr w:type="spellEnd"/>
            <w:r w:rsidRPr="00EF22A1">
              <w:t>[</w:t>
            </w:r>
            <w:proofErr w:type="spellStart"/>
            <w:r w:rsidRPr="00EF22A1">
              <w:t>df_tr.index</w:t>
            </w:r>
            <w:proofErr w:type="spellEnd"/>
            <w:r w:rsidRPr="00EF22A1">
              <w:t>].</w:t>
            </w:r>
            <w:proofErr w:type="spellStart"/>
            <w:r w:rsidRPr="00EF22A1">
              <w:t>reset_index</w:t>
            </w:r>
            <w:proofErr w:type="spellEnd"/>
            <w:r w:rsidRPr="00EF22A1">
              <w:t>(drop=True)</w:t>
            </w:r>
            <w:r w:rsidRPr="00EF22A1">
              <w:br/>
              <w:t xml:space="preserve">        </w:t>
            </w:r>
            <w:proofErr w:type="spellStart"/>
            <w:r w:rsidRPr="00EF22A1">
              <w:t>df_tr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df_tr.reset_index</w:t>
            </w:r>
            <w:proofErr w:type="spellEnd"/>
            <w:r w:rsidRPr="00EF22A1">
              <w:t>(drop=True)</w:t>
            </w:r>
            <w:r w:rsidRPr="00EF22A1">
              <w:br/>
              <w:t xml:space="preserve">    else:</w:t>
            </w:r>
            <w:r w:rsidRPr="00EF22A1">
              <w:br/>
              <w:t xml:space="preserve">        </w:t>
            </w:r>
            <w:proofErr w:type="spellStart"/>
            <w:r w:rsidRPr="00EF22A1">
              <w:t>df_tr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df_comp_tr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df.copy</w:t>
            </w:r>
            <w:proofErr w:type="spellEnd"/>
            <w:r w:rsidRPr="00EF22A1">
              <w:t xml:space="preserve">(), </w:t>
            </w:r>
            <w:proofErr w:type="spellStart"/>
            <w:r w:rsidRPr="00EF22A1">
              <w:t>df_comp.copy</w:t>
            </w:r>
            <w:proofErr w:type="spellEnd"/>
            <w:r w:rsidRPr="00EF22A1">
              <w:t>()</w:t>
            </w:r>
            <w:r w:rsidRPr="00EF22A1">
              <w:br/>
            </w:r>
            <w:r w:rsidRPr="00EF22A1">
              <w:br/>
              <w:t xml:space="preserve">    # ---------- </w:t>
            </w:r>
            <w:r w:rsidRPr="00EF22A1">
              <w:t>标签</w:t>
            </w:r>
            <w:r w:rsidRPr="00EF22A1">
              <w:t xml:space="preserve"> ----------</w:t>
            </w:r>
            <w:r w:rsidRPr="00EF22A1">
              <w:br/>
              <w:t xml:space="preserve">    def </w:t>
            </w:r>
            <w:proofErr w:type="spellStart"/>
            <w:r w:rsidRPr="00EF22A1">
              <w:t>map_label</w:t>
            </w:r>
            <w:proofErr w:type="spellEnd"/>
            <w:r w:rsidRPr="00EF22A1">
              <w:t>(s):</w:t>
            </w:r>
            <w:r w:rsidRPr="00EF22A1">
              <w:br/>
              <w:t xml:space="preserve">        s = str(s)</w:t>
            </w:r>
            <w:r w:rsidRPr="00EF22A1">
              <w:br/>
              <w:t xml:space="preserve">        if ("</w:t>
            </w:r>
            <w:r w:rsidRPr="00EF22A1">
              <w:t>铅</w:t>
            </w:r>
            <w:r w:rsidRPr="00EF22A1">
              <w:t>" in s) and ("</w:t>
            </w:r>
            <w:r w:rsidRPr="00EF22A1">
              <w:t>钡</w:t>
            </w:r>
            <w:r w:rsidRPr="00EF22A1">
              <w:t>" in s): return 1</w:t>
            </w:r>
            <w:r w:rsidRPr="00EF22A1">
              <w:br/>
              <w:t xml:space="preserve">        if ("</w:t>
            </w:r>
            <w:r w:rsidRPr="00EF22A1">
              <w:t>高钾</w:t>
            </w:r>
            <w:r w:rsidRPr="00EF22A1">
              <w:t>" in s) or ("</w:t>
            </w:r>
            <w:r w:rsidRPr="00EF22A1">
              <w:t>钾</w:t>
            </w:r>
            <w:r w:rsidRPr="00EF22A1">
              <w:t>" in s): return 0</w:t>
            </w:r>
            <w:r w:rsidRPr="00EF22A1">
              <w:br/>
              <w:t xml:space="preserve">        return </w:t>
            </w:r>
            <w:proofErr w:type="spellStart"/>
            <w:r w:rsidRPr="00EF22A1">
              <w:t>np.nan</w:t>
            </w:r>
            <w:proofErr w:type="spellEnd"/>
            <w:r w:rsidRPr="00EF22A1">
              <w:br/>
              <w:t xml:space="preserve">    </w:t>
            </w:r>
            <w:proofErr w:type="spellStart"/>
            <w:r w:rsidRPr="00EF22A1">
              <w:t>df_tr</w:t>
            </w:r>
            <w:proofErr w:type="spellEnd"/>
            <w:r w:rsidRPr="00EF22A1">
              <w:t xml:space="preserve">["Y"] = </w:t>
            </w:r>
            <w:proofErr w:type="spellStart"/>
            <w:r w:rsidRPr="00EF22A1">
              <w:t>df_tr</w:t>
            </w:r>
            <w:proofErr w:type="spellEnd"/>
            <w:r w:rsidRPr="00EF22A1">
              <w:t>["TYPE"].map(</w:t>
            </w:r>
            <w:proofErr w:type="spellStart"/>
            <w:r w:rsidRPr="00EF22A1">
              <w:t>map_label</w:t>
            </w:r>
            <w:proofErr w:type="spellEnd"/>
            <w:r w:rsidRPr="00EF22A1">
              <w:t>)</w:t>
            </w:r>
            <w:r w:rsidRPr="00EF22A1">
              <w:br/>
              <w:t xml:space="preserve">    </w:t>
            </w:r>
            <w:proofErr w:type="spellStart"/>
            <w:r w:rsidRPr="00EF22A1">
              <w:t>df_tr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df_tr.dropna</w:t>
            </w:r>
            <w:proofErr w:type="spellEnd"/>
            <w:r w:rsidRPr="00EF22A1">
              <w:t>(subset=["Y"]).</w:t>
            </w:r>
            <w:proofErr w:type="spellStart"/>
            <w:r w:rsidRPr="00EF22A1">
              <w:t>reset_index</w:t>
            </w:r>
            <w:proofErr w:type="spellEnd"/>
            <w:r w:rsidRPr="00EF22A1">
              <w:t>(drop=True)</w:t>
            </w:r>
            <w:r w:rsidRPr="00EF22A1">
              <w:br/>
              <w:t xml:space="preserve">    </w:t>
            </w:r>
            <w:proofErr w:type="spellStart"/>
            <w:r w:rsidRPr="00EF22A1">
              <w:t>df_comp_tr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df_comp_tr.loc</w:t>
            </w:r>
            <w:proofErr w:type="spellEnd"/>
            <w:r w:rsidRPr="00EF22A1">
              <w:t>[</w:t>
            </w:r>
            <w:proofErr w:type="spellStart"/>
            <w:r w:rsidRPr="00EF22A1">
              <w:t>df_tr.index</w:t>
            </w:r>
            <w:proofErr w:type="spellEnd"/>
            <w:r w:rsidRPr="00EF22A1">
              <w:t>].</w:t>
            </w:r>
            <w:proofErr w:type="spellStart"/>
            <w:r w:rsidRPr="00EF22A1">
              <w:t>reset_index</w:t>
            </w:r>
            <w:proofErr w:type="spellEnd"/>
            <w:r w:rsidRPr="00EF22A1">
              <w:t>(drop=True)</w:t>
            </w:r>
            <w:r w:rsidRPr="00EF22A1">
              <w:br/>
              <w:t xml:space="preserve">    y = </w:t>
            </w:r>
            <w:proofErr w:type="spellStart"/>
            <w:r w:rsidRPr="00EF22A1">
              <w:t>df_tr</w:t>
            </w:r>
            <w:proofErr w:type="spellEnd"/>
            <w:r w:rsidRPr="00EF22A1">
              <w:t>["Y"].</w:t>
            </w:r>
            <w:proofErr w:type="spellStart"/>
            <w:r w:rsidRPr="00EF22A1">
              <w:t>astype</w:t>
            </w:r>
            <w:proofErr w:type="spellEnd"/>
            <w:r w:rsidRPr="00EF22A1">
              <w:t>(int).</w:t>
            </w:r>
            <w:proofErr w:type="spellStart"/>
            <w:r w:rsidRPr="00EF22A1">
              <w:t>to_numpy</w:t>
            </w:r>
            <w:proofErr w:type="spellEnd"/>
            <w:r w:rsidRPr="00EF22A1">
              <w:t>()</w:t>
            </w:r>
            <w:r w:rsidRPr="00EF22A1">
              <w:br/>
            </w:r>
            <w:r w:rsidRPr="00EF22A1">
              <w:br/>
              <w:t xml:space="preserve">    # ---------- CLR </w:t>
            </w:r>
            <w:r w:rsidRPr="00EF22A1">
              <w:t>特征</w:t>
            </w:r>
            <w:r w:rsidRPr="00EF22A1">
              <w:t xml:space="preserve"> ----------</w:t>
            </w:r>
            <w:r w:rsidRPr="00EF22A1">
              <w:br/>
              <w:t xml:space="preserve">    </w:t>
            </w:r>
            <w:proofErr w:type="spellStart"/>
            <w:r w:rsidRPr="00EF22A1">
              <w:t>X_closed</w:t>
            </w:r>
            <w:proofErr w:type="spellEnd"/>
            <w:r w:rsidRPr="00EF22A1">
              <w:t xml:space="preserve"> = closure(</w:t>
            </w:r>
            <w:proofErr w:type="spellStart"/>
            <w:r w:rsidRPr="00EF22A1">
              <w:t>df_comp_tr.fillna</w:t>
            </w:r>
            <w:proofErr w:type="spellEnd"/>
            <w:r w:rsidRPr="00EF22A1">
              <w:t>(0).</w:t>
            </w:r>
            <w:proofErr w:type="spellStart"/>
            <w:r w:rsidRPr="00EF22A1">
              <w:t>to_numpy</w:t>
            </w:r>
            <w:proofErr w:type="spellEnd"/>
            <w:r w:rsidRPr="00EF22A1">
              <w:t>(float), 100.0)</w:t>
            </w:r>
            <w:r w:rsidRPr="00EF22A1">
              <w:br/>
              <w:t xml:space="preserve">    Z = </w:t>
            </w:r>
            <w:proofErr w:type="spellStart"/>
            <w:r w:rsidRPr="00EF22A1">
              <w:t>clr</w:t>
            </w:r>
            <w:proofErr w:type="spellEnd"/>
            <w:r w:rsidRPr="00EF22A1">
              <w:t>(</w:t>
            </w:r>
            <w:proofErr w:type="spellStart"/>
            <w:r w:rsidRPr="00EF22A1">
              <w:t>X_closed</w:t>
            </w:r>
            <w:proofErr w:type="spellEnd"/>
            <w:r w:rsidRPr="00EF22A1">
              <w:t>)</w:t>
            </w:r>
            <w:r w:rsidRPr="00EF22A1">
              <w:br/>
            </w:r>
            <w:r w:rsidRPr="00EF22A1">
              <w:br/>
              <w:t xml:space="preserve">    # ---------- </w:t>
            </w:r>
            <w:r w:rsidRPr="00EF22A1">
              <w:t>监督分类（</w:t>
            </w:r>
            <w:r w:rsidRPr="00EF22A1">
              <w:t>RF + CV</w:t>
            </w:r>
            <w:r w:rsidRPr="00EF22A1">
              <w:t>）</w:t>
            </w:r>
            <w:r w:rsidRPr="00EF22A1">
              <w:t xml:space="preserve"> ----------</w:t>
            </w:r>
            <w:r w:rsidRPr="00EF22A1">
              <w:br/>
            </w:r>
            <w:r w:rsidRPr="00EF22A1">
              <w:lastRenderedPageBreak/>
              <w:t xml:space="preserve">    </w:t>
            </w:r>
            <w:proofErr w:type="spellStart"/>
            <w:r w:rsidRPr="00EF22A1">
              <w:t>skf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StratifiedKFold</w:t>
            </w:r>
            <w:proofErr w:type="spellEnd"/>
            <w:r w:rsidRPr="00EF22A1">
              <w:t>(</w:t>
            </w:r>
            <w:proofErr w:type="spellStart"/>
            <w:r w:rsidRPr="00EF22A1">
              <w:t>n_splits</w:t>
            </w:r>
            <w:proofErr w:type="spellEnd"/>
            <w:r w:rsidRPr="00EF22A1">
              <w:t xml:space="preserve">=min(cv, </w:t>
            </w:r>
            <w:proofErr w:type="spellStart"/>
            <w:r w:rsidRPr="00EF22A1">
              <w:t>np.unique</w:t>
            </w:r>
            <w:proofErr w:type="spellEnd"/>
            <w:r w:rsidRPr="00EF22A1">
              <w:t xml:space="preserve">(y, </w:t>
            </w:r>
            <w:proofErr w:type="spellStart"/>
            <w:r w:rsidRPr="00EF22A1">
              <w:t>return_counts</w:t>
            </w:r>
            <w:proofErr w:type="spellEnd"/>
            <w:r w:rsidRPr="00EF22A1">
              <w:t xml:space="preserve">=True)[1].min()), shuffle=True, </w:t>
            </w:r>
            <w:proofErr w:type="spellStart"/>
            <w:r w:rsidRPr="00EF22A1">
              <w:t>random_state</w:t>
            </w:r>
            <w:proofErr w:type="spellEnd"/>
            <w:r w:rsidRPr="00EF22A1">
              <w:t>=seed)</w:t>
            </w:r>
            <w:r w:rsidRPr="00EF22A1">
              <w:br/>
              <w:t xml:space="preserve">    rf = </w:t>
            </w:r>
            <w:proofErr w:type="spellStart"/>
            <w:r w:rsidRPr="00EF22A1">
              <w:t>RandomForestClassifier</w:t>
            </w:r>
            <w:proofErr w:type="spellEnd"/>
            <w:r w:rsidRPr="00EF22A1">
              <w:t>(</w:t>
            </w:r>
            <w:proofErr w:type="spellStart"/>
            <w:r w:rsidRPr="00EF22A1">
              <w:t>n_estimators</w:t>
            </w:r>
            <w:proofErr w:type="spellEnd"/>
            <w:r w:rsidRPr="00EF22A1">
              <w:t xml:space="preserve">=800, </w:t>
            </w:r>
            <w:proofErr w:type="spellStart"/>
            <w:r w:rsidRPr="00EF22A1">
              <w:t>random_state</w:t>
            </w:r>
            <w:proofErr w:type="spellEnd"/>
            <w:r w:rsidRPr="00EF22A1">
              <w:t xml:space="preserve">=seed, </w:t>
            </w:r>
            <w:proofErr w:type="spellStart"/>
            <w:r w:rsidRPr="00EF22A1">
              <w:t>n_jobs</w:t>
            </w:r>
            <w:proofErr w:type="spellEnd"/>
            <w:r w:rsidRPr="00EF22A1">
              <w:t xml:space="preserve">=-1, </w:t>
            </w:r>
            <w:proofErr w:type="spellStart"/>
            <w:r w:rsidRPr="00EF22A1">
              <w:t>class_weight</w:t>
            </w:r>
            <w:proofErr w:type="spellEnd"/>
            <w:r w:rsidRPr="00EF22A1">
              <w:t>="</w:t>
            </w:r>
            <w:proofErr w:type="spellStart"/>
            <w:r w:rsidRPr="00EF22A1">
              <w:t>balanced_subsample</w:t>
            </w:r>
            <w:proofErr w:type="spellEnd"/>
            <w:r w:rsidRPr="00EF22A1">
              <w:t>")</w:t>
            </w:r>
            <w:r w:rsidRPr="00EF22A1">
              <w:br/>
              <w:t xml:space="preserve">    </w:t>
            </w:r>
            <w:proofErr w:type="spellStart"/>
            <w:r w:rsidRPr="00EF22A1">
              <w:t>y_pred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cross_val_predict</w:t>
            </w:r>
            <w:proofErr w:type="spellEnd"/>
            <w:r w:rsidRPr="00EF22A1">
              <w:t>(rf, Z, y, cv=</w:t>
            </w:r>
            <w:proofErr w:type="spellStart"/>
            <w:r w:rsidRPr="00EF22A1">
              <w:t>skf</w:t>
            </w:r>
            <w:proofErr w:type="spellEnd"/>
            <w:r w:rsidRPr="00EF22A1">
              <w:t>, method="predict")</w:t>
            </w:r>
            <w:r w:rsidRPr="00EF22A1">
              <w:br/>
              <w:t xml:space="preserve">    </w:t>
            </w:r>
            <w:proofErr w:type="spellStart"/>
            <w:r w:rsidRPr="00EF22A1">
              <w:t>y_prob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cross_val_predict</w:t>
            </w:r>
            <w:proofErr w:type="spellEnd"/>
            <w:r w:rsidRPr="00EF22A1">
              <w:t>(rf, Z, y, cv=</w:t>
            </w:r>
            <w:proofErr w:type="spellStart"/>
            <w:r w:rsidRPr="00EF22A1">
              <w:t>skf</w:t>
            </w:r>
            <w:proofErr w:type="spellEnd"/>
            <w:r w:rsidRPr="00EF22A1">
              <w:t>, method="</w:t>
            </w:r>
            <w:proofErr w:type="spellStart"/>
            <w:r w:rsidRPr="00EF22A1">
              <w:t>predict_proba</w:t>
            </w:r>
            <w:proofErr w:type="spellEnd"/>
            <w:r w:rsidRPr="00EF22A1">
              <w:t>")[:,1]</w:t>
            </w:r>
            <w:r w:rsidRPr="00EF22A1">
              <w:br/>
              <w:t xml:space="preserve">    </w:t>
            </w:r>
            <w:proofErr w:type="spellStart"/>
            <w:r w:rsidRPr="00EF22A1">
              <w:t>rf.fit</w:t>
            </w:r>
            <w:proofErr w:type="spellEnd"/>
            <w:r w:rsidRPr="00EF22A1">
              <w:t>(Z, y)</w:t>
            </w:r>
            <w:r w:rsidRPr="00EF22A1">
              <w:br/>
            </w:r>
            <w:r w:rsidRPr="00EF22A1">
              <w:br/>
              <w:t xml:space="preserve">    metrics = </w:t>
            </w:r>
            <w:proofErr w:type="spellStart"/>
            <w:r w:rsidRPr="00EF22A1">
              <w:t>dict</w:t>
            </w:r>
            <w:proofErr w:type="spellEnd"/>
            <w:r w:rsidRPr="00EF22A1">
              <w:t>(</w:t>
            </w:r>
            <w:r w:rsidRPr="00EF22A1">
              <w:br/>
              <w:t xml:space="preserve">        acc = float(</w:t>
            </w:r>
            <w:proofErr w:type="spellStart"/>
            <w:r w:rsidRPr="00EF22A1">
              <w:t>accuracy_score</w:t>
            </w:r>
            <w:proofErr w:type="spellEnd"/>
            <w:r w:rsidRPr="00EF22A1">
              <w:t xml:space="preserve">(y, </w:t>
            </w:r>
            <w:proofErr w:type="spellStart"/>
            <w:r w:rsidRPr="00EF22A1">
              <w:t>y_pred</w:t>
            </w:r>
            <w:proofErr w:type="spellEnd"/>
            <w:r w:rsidRPr="00EF22A1">
              <w:t>)),</w:t>
            </w:r>
            <w:r w:rsidRPr="00EF22A1">
              <w:br/>
              <w:t xml:space="preserve">        </w:t>
            </w:r>
            <w:proofErr w:type="spellStart"/>
            <w:r w:rsidRPr="00EF22A1">
              <w:t>prec</w:t>
            </w:r>
            <w:proofErr w:type="spellEnd"/>
            <w:r w:rsidRPr="00EF22A1">
              <w:t xml:space="preserve"> = float(</w:t>
            </w:r>
            <w:proofErr w:type="spellStart"/>
            <w:r w:rsidRPr="00EF22A1">
              <w:t>precision_score</w:t>
            </w:r>
            <w:proofErr w:type="spellEnd"/>
            <w:r w:rsidRPr="00EF22A1">
              <w:t xml:space="preserve">(y, </w:t>
            </w:r>
            <w:proofErr w:type="spellStart"/>
            <w:r w:rsidRPr="00EF22A1">
              <w:t>y_pred</w:t>
            </w:r>
            <w:proofErr w:type="spellEnd"/>
            <w:r w:rsidRPr="00EF22A1">
              <w:t>)),</w:t>
            </w:r>
            <w:r w:rsidRPr="00EF22A1">
              <w:br/>
              <w:t xml:space="preserve">        rec = float(</w:t>
            </w:r>
            <w:proofErr w:type="spellStart"/>
            <w:r w:rsidRPr="00EF22A1">
              <w:t>recall_score</w:t>
            </w:r>
            <w:proofErr w:type="spellEnd"/>
            <w:r w:rsidRPr="00EF22A1">
              <w:t xml:space="preserve">(y, </w:t>
            </w:r>
            <w:proofErr w:type="spellStart"/>
            <w:r w:rsidRPr="00EF22A1">
              <w:t>y_pred</w:t>
            </w:r>
            <w:proofErr w:type="spellEnd"/>
            <w:r w:rsidRPr="00EF22A1">
              <w:t>)),</w:t>
            </w:r>
            <w:r w:rsidRPr="00EF22A1">
              <w:br/>
              <w:t xml:space="preserve">        f1 = float(f1_score(y, </w:t>
            </w:r>
            <w:proofErr w:type="spellStart"/>
            <w:r w:rsidRPr="00EF22A1">
              <w:t>y_pred</w:t>
            </w:r>
            <w:proofErr w:type="spellEnd"/>
            <w:r w:rsidRPr="00EF22A1">
              <w:t>)),</w:t>
            </w:r>
            <w:r w:rsidRPr="00EF22A1">
              <w:br/>
              <w:t xml:space="preserve">        </w:t>
            </w:r>
            <w:proofErr w:type="spellStart"/>
            <w:r w:rsidRPr="00EF22A1">
              <w:t>auc</w:t>
            </w:r>
            <w:proofErr w:type="spellEnd"/>
            <w:r w:rsidRPr="00EF22A1">
              <w:t xml:space="preserve"> = float(</w:t>
            </w:r>
            <w:proofErr w:type="spellStart"/>
            <w:r w:rsidRPr="00EF22A1">
              <w:t>roc_auc_score</w:t>
            </w:r>
            <w:proofErr w:type="spellEnd"/>
            <w:r w:rsidRPr="00EF22A1">
              <w:t xml:space="preserve">(y, </w:t>
            </w:r>
            <w:proofErr w:type="spellStart"/>
            <w:r w:rsidRPr="00EF22A1">
              <w:t>y_prob</w:t>
            </w:r>
            <w:proofErr w:type="spellEnd"/>
            <w:r w:rsidRPr="00EF22A1">
              <w:t xml:space="preserve">)) if </w:t>
            </w:r>
            <w:proofErr w:type="spellStart"/>
            <w:r w:rsidRPr="00EF22A1">
              <w:t>len</w:t>
            </w:r>
            <w:proofErr w:type="spellEnd"/>
            <w:r w:rsidRPr="00EF22A1">
              <w:t>(</w:t>
            </w:r>
            <w:proofErr w:type="spellStart"/>
            <w:r w:rsidRPr="00EF22A1">
              <w:t>np.unique</w:t>
            </w:r>
            <w:proofErr w:type="spellEnd"/>
            <w:r w:rsidRPr="00EF22A1">
              <w:t>(y))==2 else float("nan")</w:t>
            </w:r>
            <w:r w:rsidRPr="00EF22A1">
              <w:br/>
              <w:t xml:space="preserve">    )</w:t>
            </w:r>
            <w:r w:rsidRPr="00EF22A1">
              <w:br/>
              <w:t xml:space="preserve">    importances = </w:t>
            </w:r>
            <w:proofErr w:type="spellStart"/>
            <w:r w:rsidRPr="00EF22A1">
              <w:t>rf.feature_importances</w:t>
            </w:r>
            <w:proofErr w:type="spellEnd"/>
            <w:r w:rsidRPr="00EF22A1">
              <w:t>_</w:t>
            </w:r>
            <w:r w:rsidRPr="00EF22A1">
              <w:br/>
              <w:t xml:space="preserve">    </w:t>
            </w:r>
            <w:proofErr w:type="spellStart"/>
            <w:r w:rsidRPr="00EF22A1">
              <w:t>imp_df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d.DataFrame</w:t>
            </w:r>
            <w:proofErr w:type="spellEnd"/>
            <w:r w:rsidRPr="00EF22A1">
              <w:t xml:space="preserve">({"feature": </w:t>
            </w:r>
            <w:proofErr w:type="spellStart"/>
            <w:r w:rsidRPr="00EF22A1">
              <w:t>comp_cols</w:t>
            </w:r>
            <w:proofErr w:type="spellEnd"/>
            <w:r w:rsidRPr="00EF22A1">
              <w:t>, "</w:t>
            </w:r>
            <w:proofErr w:type="spellStart"/>
            <w:r w:rsidRPr="00EF22A1">
              <w:t>gini_importance</w:t>
            </w:r>
            <w:proofErr w:type="spellEnd"/>
            <w:r w:rsidRPr="00EF22A1">
              <w:t>": importances}).</w:t>
            </w:r>
            <w:proofErr w:type="spellStart"/>
            <w:r w:rsidRPr="00EF22A1">
              <w:t>sort_values</w:t>
            </w:r>
            <w:proofErr w:type="spellEnd"/>
            <w:r w:rsidRPr="00EF22A1">
              <w:t>("</w:t>
            </w:r>
            <w:proofErr w:type="spellStart"/>
            <w:r w:rsidRPr="00EF22A1">
              <w:t>gini_importance</w:t>
            </w:r>
            <w:proofErr w:type="spellEnd"/>
            <w:r w:rsidRPr="00EF22A1">
              <w:t>", ascending=False)</w:t>
            </w:r>
            <w:r w:rsidRPr="00EF22A1">
              <w:br/>
            </w:r>
            <w:r w:rsidRPr="00EF22A1">
              <w:br/>
              <w:t xml:space="preserve">    </w:t>
            </w:r>
            <w:proofErr w:type="spellStart"/>
            <w:r w:rsidRPr="00EF22A1">
              <w:t>outdir.mkdir</w:t>
            </w:r>
            <w:proofErr w:type="spellEnd"/>
            <w:r w:rsidRPr="00EF22A1">
              <w:t xml:space="preserve">(parents=True, </w:t>
            </w:r>
            <w:proofErr w:type="spellStart"/>
            <w:r w:rsidRPr="00EF22A1">
              <w:t>exist_ok</w:t>
            </w:r>
            <w:proofErr w:type="spellEnd"/>
            <w:r w:rsidRPr="00EF22A1">
              <w:t>=True)</w:t>
            </w:r>
            <w:r w:rsidRPr="00EF22A1">
              <w:br/>
              <w:t xml:space="preserve">    </w:t>
            </w:r>
            <w:proofErr w:type="spellStart"/>
            <w:r w:rsidRPr="00EF22A1">
              <w:t>pd.DataFrame</w:t>
            </w:r>
            <w:proofErr w:type="spellEnd"/>
            <w:r w:rsidRPr="00EF22A1">
              <w:t>([metrics]).</w:t>
            </w:r>
            <w:proofErr w:type="spellStart"/>
            <w:r w:rsidRPr="00EF22A1">
              <w:t>to_csv</w:t>
            </w:r>
            <w:proofErr w:type="spellEnd"/>
            <w:r w:rsidRPr="00EF22A1">
              <w:t>(</w:t>
            </w:r>
            <w:proofErr w:type="spellStart"/>
            <w:r w:rsidRPr="00EF22A1">
              <w:t>outdir</w:t>
            </w:r>
            <w:proofErr w:type="spellEnd"/>
            <w:r w:rsidRPr="00EF22A1">
              <w:t xml:space="preserve"> / "rf_cv_metrics.csv", index=False, encoding="utf-8-sig")</w:t>
            </w:r>
            <w:r w:rsidRPr="00EF22A1">
              <w:br/>
              <w:t xml:space="preserve">    </w:t>
            </w:r>
            <w:proofErr w:type="spellStart"/>
            <w:r w:rsidRPr="00EF22A1">
              <w:t>imp_df.to_csv</w:t>
            </w:r>
            <w:proofErr w:type="spellEnd"/>
            <w:r w:rsidRPr="00EF22A1">
              <w:t>(</w:t>
            </w:r>
            <w:proofErr w:type="spellStart"/>
            <w:r w:rsidRPr="00EF22A1">
              <w:t>outdir</w:t>
            </w:r>
            <w:proofErr w:type="spellEnd"/>
            <w:r w:rsidRPr="00EF22A1">
              <w:t xml:space="preserve"> / "rf_feature_importance.csv", index=False, encoding="utf-8-sig")</w:t>
            </w:r>
            <w:r w:rsidRPr="00EF22A1">
              <w:br/>
            </w:r>
            <w:r w:rsidRPr="00EF22A1">
              <w:br/>
              <w:t xml:space="preserve">    # </w:t>
            </w:r>
            <w:r w:rsidRPr="00EF22A1">
              <w:t>混淆矩阵图</w:t>
            </w:r>
            <w:r w:rsidRPr="00EF22A1">
              <w:br/>
              <w:t xml:space="preserve">    cm = </w:t>
            </w:r>
            <w:proofErr w:type="spellStart"/>
            <w:r w:rsidRPr="00EF22A1">
              <w:t>confusion_matrix</w:t>
            </w:r>
            <w:proofErr w:type="spellEnd"/>
            <w:r w:rsidRPr="00EF22A1">
              <w:t xml:space="preserve">(y, </w:t>
            </w:r>
            <w:proofErr w:type="spellStart"/>
            <w:r w:rsidRPr="00EF22A1">
              <w:t>y_pred</w:t>
            </w:r>
            <w:proofErr w:type="spellEnd"/>
            <w:r w:rsidRPr="00EF22A1">
              <w:t>, labels=[0,1])</w:t>
            </w:r>
            <w:r w:rsidRPr="00EF22A1">
              <w:br/>
              <w:t xml:space="preserve">    fig = </w:t>
            </w:r>
            <w:proofErr w:type="spellStart"/>
            <w:r w:rsidRPr="00EF22A1">
              <w:t>plt.figure</w:t>
            </w:r>
            <w:proofErr w:type="spellEnd"/>
            <w:r w:rsidRPr="00EF22A1">
              <w:t>(</w:t>
            </w:r>
            <w:proofErr w:type="spellStart"/>
            <w:r w:rsidRPr="00EF22A1">
              <w:t>figsize</w:t>
            </w:r>
            <w:proofErr w:type="spellEnd"/>
            <w:r w:rsidRPr="00EF22A1">
              <w:t>=(4,4))</w:t>
            </w:r>
            <w:r w:rsidRPr="00EF22A1">
              <w:br/>
              <w:t xml:space="preserve">    </w:t>
            </w:r>
            <w:proofErr w:type="spellStart"/>
            <w:r w:rsidRPr="00EF22A1">
              <w:t>plt.imshow</w:t>
            </w:r>
            <w:proofErr w:type="spellEnd"/>
            <w:r w:rsidRPr="00EF22A1">
              <w:t>(cm, interpolation='nearest')</w:t>
            </w:r>
            <w:r w:rsidRPr="00EF22A1">
              <w:br/>
            </w:r>
            <w:r w:rsidRPr="00EF22A1">
              <w:lastRenderedPageBreak/>
              <w:t xml:space="preserve">    </w:t>
            </w:r>
            <w:proofErr w:type="spellStart"/>
            <w:r w:rsidRPr="00EF22A1">
              <w:t>plt.title</w:t>
            </w:r>
            <w:proofErr w:type="spellEnd"/>
            <w:r w:rsidRPr="00EF22A1">
              <w:t>("Confusion Matrix (RF, CLR)")</w:t>
            </w:r>
            <w:r w:rsidRPr="00EF22A1">
              <w:br/>
              <w:t xml:space="preserve">    </w:t>
            </w:r>
            <w:proofErr w:type="spellStart"/>
            <w:r w:rsidRPr="00EF22A1">
              <w:t>plt.xticks</w:t>
            </w:r>
            <w:proofErr w:type="spellEnd"/>
            <w:r w:rsidRPr="00EF22A1">
              <w:t>([0,1], ["</w:t>
            </w:r>
            <w:r w:rsidRPr="00EF22A1">
              <w:t>高钾</w:t>
            </w:r>
            <w:r w:rsidRPr="00EF22A1">
              <w:t>(0)", "</w:t>
            </w:r>
            <w:r w:rsidRPr="00EF22A1">
              <w:t>铅钡</w:t>
            </w:r>
            <w:r w:rsidRPr="00EF22A1">
              <w:t>(1)"])</w:t>
            </w:r>
            <w:r w:rsidRPr="00EF22A1">
              <w:br/>
              <w:t xml:space="preserve">    </w:t>
            </w:r>
            <w:proofErr w:type="spellStart"/>
            <w:r w:rsidRPr="00EF22A1">
              <w:t>plt.yticks</w:t>
            </w:r>
            <w:proofErr w:type="spellEnd"/>
            <w:r w:rsidRPr="00EF22A1">
              <w:t>([0,1], ["</w:t>
            </w:r>
            <w:r w:rsidRPr="00EF22A1">
              <w:t>高钾</w:t>
            </w:r>
            <w:r w:rsidRPr="00EF22A1">
              <w:t>(0)", "</w:t>
            </w:r>
            <w:r w:rsidRPr="00EF22A1">
              <w:t>铅钡</w:t>
            </w:r>
            <w:r w:rsidRPr="00EF22A1">
              <w:t>(1)"])</w:t>
            </w:r>
            <w:r w:rsidRPr="00EF22A1">
              <w:br/>
              <w:t xml:space="preserve">    for (</w:t>
            </w:r>
            <w:proofErr w:type="spellStart"/>
            <w:r w:rsidRPr="00EF22A1">
              <w:t>i,j</w:t>
            </w:r>
            <w:proofErr w:type="spellEnd"/>
            <w:r w:rsidRPr="00EF22A1">
              <w:t xml:space="preserve">), v in </w:t>
            </w:r>
            <w:proofErr w:type="spellStart"/>
            <w:r w:rsidRPr="00EF22A1">
              <w:t>np.ndenumerate</w:t>
            </w:r>
            <w:proofErr w:type="spellEnd"/>
            <w:r w:rsidRPr="00EF22A1">
              <w:t>(cm):</w:t>
            </w:r>
            <w:r w:rsidRPr="00EF22A1">
              <w:br/>
              <w:t xml:space="preserve">        </w:t>
            </w:r>
            <w:proofErr w:type="spellStart"/>
            <w:r w:rsidRPr="00EF22A1">
              <w:t>plt.text</w:t>
            </w:r>
            <w:proofErr w:type="spellEnd"/>
            <w:r w:rsidRPr="00EF22A1">
              <w:t xml:space="preserve">(j, </w:t>
            </w:r>
            <w:proofErr w:type="spellStart"/>
            <w:r w:rsidRPr="00EF22A1">
              <w:t>i</w:t>
            </w:r>
            <w:proofErr w:type="spellEnd"/>
            <w:r w:rsidRPr="00EF22A1">
              <w:t xml:space="preserve">, str(v), ha="center", </w:t>
            </w:r>
            <w:proofErr w:type="spellStart"/>
            <w:r w:rsidRPr="00EF22A1">
              <w:t>va</w:t>
            </w:r>
            <w:proofErr w:type="spellEnd"/>
            <w:r w:rsidRPr="00EF22A1">
              <w:t>="center")</w:t>
            </w:r>
            <w:r w:rsidRPr="00EF22A1">
              <w:br/>
              <w:t xml:space="preserve">    </w:t>
            </w:r>
            <w:proofErr w:type="spellStart"/>
            <w:r w:rsidRPr="00EF22A1">
              <w:t>plt.xlabel</w:t>
            </w:r>
            <w:proofErr w:type="spellEnd"/>
            <w:r w:rsidRPr="00EF22A1">
              <w:t xml:space="preserve">("Predicted"); </w:t>
            </w:r>
            <w:proofErr w:type="spellStart"/>
            <w:r w:rsidRPr="00EF22A1">
              <w:t>plt.ylabel</w:t>
            </w:r>
            <w:proofErr w:type="spellEnd"/>
            <w:r w:rsidRPr="00EF22A1">
              <w:t>("True")</w:t>
            </w:r>
            <w:r w:rsidRPr="00EF22A1">
              <w:br/>
              <w:t xml:space="preserve">    </w:t>
            </w:r>
            <w:proofErr w:type="spellStart"/>
            <w:r w:rsidRPr="00EF22A1">
              <w:t>plt.tight_layout</w:t>
            </w:r>
            <w:proofErr w:type="spellEnd"/>
            <w:r w:rsidRPr="00EF22A1">
              <w:t>()</w:t>
            </w:r>
            <w:r w:rsidRPr="00EF22A1">
              <w:br/>
              <w:t xml:space="preserve">    </w:t>
            </w:r>
            <w:proofErr w:type="spellStart"/>
            <w:r w:rsidRPr="00EF22A1">
              <w:t>fig.savefig</w:t>
            </w:r>
            <w:proofErr w:type="spellEnd"/>
            <w:r w:rsidRPr="00EF22A1">
              <w:t>(</w:t>
            </w:r>
            <w:proofErr w:type="spellStart"/>
            <w:r w:rsidRPr="00EF22A1">
              <w:t>outdir</w:t>
            </w:r>
            <w:proofErr w:type="spellEnd"/>
            <w:r w:rsidRPr="00EF22A1">
              <w:t xml:space="preserve"> / "rf_cm.png", dpi=160); </w:t>
            </w:r>
            <w:proofErr w:type="spellStart"/>
            <w:r w:rsidRPr="00EF22A1">
              <w:t>plt.close</w:t>
            </w:r>
            <w:proofErr w:type="spellEnd"/>
            <w:r w:rsidRPr="00EF22A1">
              <w:t>(fig)</w:t>
            </w:r>
            <w:r w:rsidRPr="00EF22A1">
              <w:br/>
            </w:r>
            <w:r w:rsidRPr="00EF22A1">
              <w:br/>
              <w:t xml:space="preserve">    # </w:t>
            </w:r>
            <w:r w:rsidRPr="00EF22A1">
              <w:t>特征重要性图</w:t>
            </w:r>
            <w:r w:rsidRPr="00EF22A1">
              <w:br/>
              <w:t xml:space="preserve">    fig = </w:t>
            </w:r>
            <w:proofErr w:type="spellStart"/>
            <w:r w:rsidRPr="00EF22A1">
              <w:t>plt.figure</w:t>
            </w:r>
            <w:proofErr w:type="spellEnd"/>
            <w:r w:rsidRPr="00EF22A1">
              <w:t>(</w:t>
            </w:r>
            <w:proofErr w:type="spellStart"/>
            <w:r w:rsidRPr="00EF22A1">
              <w:t>figsize</w:t>
            </w:r>
            <w:proofErr w:type="spellEnd"/>
            <w:r w:rsidRPr="00EF22A1">
              <w:t>=(6,4))</w:t>
            </w:r>
            <w:r w:rsidRPr="00EF22A1">
              <w:br/>
              <w:t xml:space="preserve">    </w:t>
            </w:r>
            <w:proofErr w:type="spellStart"/>
            <w:r w:rsidRPr="00EF22A1">
              <w:t>plt.bar</w:t>
            </w:r>
            <w:proofErr w:type="spellEnd"/>
            <w:r w:rsidRPr="00EF22A1">
              <w:t>(</w:t>
            </w:r>
            <w:proofErr w:type="spellStart"/>
            <w:r w:rsidRPr="00EF22A1">
              <w:t>imp_df</w:t>
            </w:r>
            <w:proofErr w:type="spellEnd"/>
            <w:r w:rsidRPr="00EF22A1">
              <w:t xml:space="preserve">["feature"], </w:t>
            </w:r>
            <w:proofErr w:type="spellStart"/>
            <w:r w:rsidRPr="00EF22A1">
              <w:t>imp_df</w:t>
            </w:r>
            <w:proofErr w:type="spellEnd"/>
            <w:r w:rsidRPr="00EF22A1">
              <w:t>["</w:t>
            </w:r>
            <w:proofErr w:type="spellStart"/>
            <w:r w:rsidRPr="00EF22A1">
              <w:t>gini_importance</w:t>
            </w:r>
            <w:proofErr w:type="spellEnd"/>
            <w:r w:rsidRPr="00EF22A1">
              <w:t>"])</w:t>
            </w:r>
            <w:r w:rsidRPr="00EF22A1">
              <w:br/>
              <w:t xml:space="preserve">    </w:t>
            </w:r>
            <w:proofErr w:type="spellStart"/>
            <w:r w:rsidRPr="00EF22A1">
              <w:t>plt.xticks</w:t>
            </w:r>
            <w:proofErr w:type="spellEnd"/>
            <w:r w:rsidRPr="00EF22A1">
              <w:t xml:space="preserve">(rotation=60, ha="right"); </w:t>
            </w:r>
            <w:proofErr w:type="spellStart"/>
            <w:r w:rsidRPr="00EF22A1">
              <w:t>plt.ylabel</w:t>
            </w:r>
            <w:proofErr w:type="spellEnd"/>
            <w:r w:rsidRPr="00EF22A1">
              <w:t>("Gini importance")</w:t>
            </w:r>
            <w:r w:rsidRPr="00EF22A1">
              <w:br/>
              <w:t xml:space="preserve">    </w:t>
            </w:r>
            <w:proofErr w:type="spellStart"/>
            <w:r w:rsidRPr="00EF22A1">
              <w:t>plt.title</w:t>
            </w:r>
            <w:proofErr w:type="spellEnd"/>
            <w:r w:rsidRPr="00EF22A1">
              <w:t>("</w:t>
            </w:r>
            <w:proofErr w:type="spellStart"/>
            <w:r w:rsidRPr="00EF22A1">
              <w:t>RandomForest</w:t>
            </w:r>
            <w:proofErr w:type="spellEnd"/>
            <w:r w:rsidRPr="00EF22A1">
              <w:t xml:space="preserve"> Feature Importance (CLR)")</w:t>
            </w:r>
            <w:r w:rsidRPr="00EF22A1">
              <w:br/>
              <w:t xml:space="preserve">    </w:t>
            </w:r>
            <w:proofErr w:type="spellStart"/>
            <w:r w:rsidRPr="00EF22A1">
              <w:t>plt.tight_layout</w:t>
            </w:r>
            <w:proofErr w:type="spellEnd"/>
            <w:r w:rsidRPr="00EF22A1">
              <w:t>()</w:t>
            </w:r>
            <w:r w:rsidRPr="00EF22A1">
              <w:br/>
              <w:t xml:space="preserve">    </w:t>
            </w:r>
            <w:proofErr w:type="spellStart"/>
            <w:r w:rsidRPr="00EF22A1">
              <w:t>fig.savefig</w:t>
            </w:r>
            <w:proofErr w:type="spellEnd"/>
            <w:r w:rsidRPr="00EF22A1">
              <w:t>(</w:t>
            </w:r>
            <w:proofErr w:type="spellStart"/>
            <w:r w:rsidRPr="00EF22A1">
              <w:t>outdir</w:t>
            </w:r>
            <w:proofErr w:type="spellEnd"/>
            <w:r w:rsidRPr="00EF22A1">
              <w:t xml:space="preserve"> / "rf_importance.png", dpi=160); </w:t>
            </w:r>
            <w:proofErr w:type="spellStart"/>
            <w:r w:rsidRPr="00EF22A1">
              <w:t>plt.close</w:t>
            </w:r>
            <w:proofErr w:type="spellEnd"/>
            <w:r w:rsidRPr="00EF22A1">
              <w:t>(fig)</w:t>
            </w:r>
            <w:r w:rsidRPr="00EF22A1">
              <w:br/>
            </w:r>
            <w:r w:rsidRPr="00EF22A1">
              <w:br/>
              <w:t xml:space="preserve">    # ---------- </w:t>
            </w:r>
            <w:r w:rsidRPr="00EF22A1">
              <w:t>亚类划分：两大类分别</w:t>
            </w:r>
            <w:r w:rsidRPr="00EF22A1">
              <w:t xml:space="preserve"> ----------</w:t>
            </w:r>
            <w:r w:rsidRPr="00EF22A1">
              <w:br/>
              <w:t xml:space="preserve">    # </w:t>
            </w:r>
            <w:r w:rsidRPr="00EF22A1">
              <w:t>推荐特征（规范化后名称）</w:t>
            </w:r>
            <w:r w:rsidRPr="00EF22A1">
              <w:br/>
              <w:t xml:space="preserve">    </w:t>
            </w:r>
            <w:proofErr w:type="spellStart"/>
            <w:r w:rsidRPr="00EF22A1">
              <w:t>rec_pb</w:t>
            </w:r>
            <w:proofErr w:type="spellEnd"/>
            <w:r w:rsidRPr="00EF22A1">
              <w:t xml:space="preserve"> = ["PbO","BaO","SiO2","Al2O3","CaO"]</w:t>
            </w:r>
            <w:r w:rsidRPr="00EF22A1">
              <w:br/>
              <w:t xml:space="preserve">    </w:t>
            </w:r>
            <w:proofErr w:type="spellStart"/>
            <w:r w:rsidRPr="00EF22A1">
              <w:t>rec_hk</w:t>
            </w:r>
            <w:proofErr w:type="spellEnd"/>
            <w:r w:rsidRPr="00EF22A1">
              <w:t xml:space="preserve"> = ["K2O","SiO2","Al2O3","CaO","MgO"]</w:t>
            </w:r>
            <w:r w:rsidRPr="00EF22A1">
              <w:br/>
            </w:r>
            <w:r w:rsidRPr="00EF22A1">
              <w:br/>
              <w:t xml:space="preserve">    # </w:t>
            </w:r>
            <w:r w:rsidRPr="00EF22A1">
              <w:t>记录诊断信息</w:t>
            </w:r>
            <w:r w:rsidRPr="00EF22A1">
              <w:br/>
              <w:t xml:space="preserve">    </w:t>
            </w:r>
            <w:proofErr w:type="spellStart"/>
            <w:r w:rsidRPr="00EF22A1">
              <w:t>diag</w:t>
            </w:r>
            <w:proofErr w:type="spellEnd"/>
            <w:r w:rsidRPr="00EF22A1">
              <w:t>["</w:t>
            </w:r>
            <w:proofErr w:type="spellStart"/>
            <w:r w:rsidRPr="00EF22A1">
              <w:t>comp_cols_after_canon</w:t>
            </w:r>
            <w:proofErr w:type="spellEnd"/>
            <w:r w:rsidRPr="00EF22A1">
              <w:t xml:space="preserve">"] = </w:t>
            </w:r>
            <w:proofErr w:type="spellStart"/>
            <w:r w:rsidRPr="00EF22A1">
              <w:t>comp_cols</w:t>
            </w:r>
            <w:proofErr w:type="spellEnd"/>
            <w:r w:rsidRPr="00EF22A1">
              <w:br/>
              <w:t xml:space="preserve">    </w:t>
            </w:r>
            <w:proofErr w:type="spellStart"/>
            <w:r w:rsidRPr="00EF22A1">
              <w:t>diag</w:t>
            </w:r>
            <w:proofErr w:type="spellEnd"/>
            <w:r w:rsidRPr="00EF22A1">
              <w:t>["</w:t>
            </w:r>
            <w:proofErr w:type="spellStart"/>
            <w:r w:rsidRPr="00EF22A1">
              <w:t>n_total_after_valid</w:t>
            </w:r>
            <w:proofErr w:type="spellEnd"/>
            <w:r w:rsidRPr="00EF22A1">
              <w:t>"] = int(</w:t>
            </w:r>
            <w:proofErr w:type="spellStart"/>
            <w:r w:rsidRPr="00EF22A1">
              <w:t>df_tr.shape</w:t>
            </w:r>
            <w:proofErr w:type="spellEnd"/>
            <w:r w:rsidRPr="00EF22A1">
              <w:t>[0])</w:t>
            </w:r>
            <w:r w:rsidRPr="00EF22A1">
              <w:br/>
              <w:t xml:space="preserve">    </w:t>
            </w:r>
            <w:proofErr w:type="spellStart"/>
            <w:r w:rsidRPr="00EF22A1">
              <w:t>diag</w:t>
            </w:r>
            <w:proofErr w:type="spellEnd"/>
            <w:r w:rsidRPr="00EF22A1">
              <w:t>["</w:t>
            </w:r>
            <w:proofErr w:type="spellStart"/>
            <w:r w:rsidRPr="00EF22A1">
              <w:t>class_counts</w:t>
            </w:r>
            <w:proofErr w:type="spellEnd"/>
            <w:r w:rsidRPr="00EF22A1">
              <w:t>"] = { "</w:t>
            </w:r>
            <w:r w:rsidRPr="00EF22A1">
              <w:t>高钾</w:t>
            </w:r>
            <w:r w:rsidRPr="00EF22A1">
              <w:t>(0)": int((y==0).sum()), "</w:t>
            </w:r>
            <w:r w:rsidRPr="00EF22A1">
              <w:t>铅钡</w:t>
            </w:r>
            <w:r w:rsidRPr="00EF22A1">
              <w:t>(1)": int((y==1).sum()) }</w:t>
            </w:r>
            <w:r w:rsidRPr="00EF22A1">
              <w:br/>
            </w:r>
            <w:r w:rsidRPr="00EF22A1">
              <w:br/>
              <w:t xml:space="preserve">    </w:t>
            </w:r>
            <w:proofErr w:type="spellStart"/>
            <w:r w:rsidRPr="00EF22A1">
              <w:t>summary_lines</w:t>
            </w:r>
            <w:proofErr w:type="spellEnd"/>
            <w:r w:rsidRPr="00EF22A1">
              <w:t xml:space="preserve"> = []</w:t>
            </w:r>
            <w:r w:rsidRPr="00EF22A1">
              <w:br/>
            </w:r>
            <w:r w:rsidRPr="00EF22A1">
              <w:br/>
            </w:r>
            <w:r w:rsidRPr="00EF22A1">
              <w:lastRenderedPageBreak/>
              <w:t xml:space="preserve">    for </w:t>
            </w:r>
            <w:proofErr w:type="spellStart"/>
            <w:r w:rsidRPr="00EF22A1">
              <w:t>cls</w:t>
            </w:r>
            <w:proofErr w:type="spellEnd"/>
            <w:r w:rsidRPr="00EF22A1">
              <w:t>, name, rec in [(0,"</w:t>
            </w:r>
            <w:r w:rsidRPr="00EF22A1">
              <w:t>高钾玻璃</w:t>
            </w:r>
            <w:r w:rsidRPr="00EF22A1">
              <w:t xml:space="preserve">", </w:t>
            </w:r>
            <w:proofErr w:type="spellStart"/>
            <w:r w:rsidRPr="00EF22A1">
              <w:t>rec_hk</w:t>
            </w:r>
            <w:proofErr w:type="spellEnd"/>
            <w:r w:rsidRPr="00EF22A1">
              <w:t>), (1,"</w:t>
            </w:r>
            <w:r w:rsidRPr="00EF22A1">
              <w:t>铅钡玻璃</w:t>
            </w:r>
            <w:r w:rsidRPr="00EF22A1">
              <w:t xml:space="preserve">", </w:t>
            </w:r>
            <w:proofErr w:type="spellStart"/>
            <w:r w:rsidRPr="00EF22A1">
              <w:t>rec_pb</w:t>
            </w:r>
            <w:proofErr w:type="spellEnd"/>
            <w:r w:rsidRPr="00EF22A1">
              <w:t>)]:</w:t>
            </w:r>
            <w:r w:rsidRPr="00EF22A1">
              <w:br/>
              <w:t xml:space="preserve">        </w:t>
            </w:r>
            <w:proofErr w:type="spellStart"/>
            <w:r w:rsidRPr="00EF22A1">
              <w:t>idx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np.where</w:t>
            </w:r>
            <w:proofErr w:type="spellEnd"/>
            <w:r w:rsidRPr="00EF22A1">
              <w:t>(y==</w:t>
            </w:r>
            <w:proofErr w:type="spellStart"/>
            <w:r w:rsidRPr="00EF22A1">
              <w:t>cls</w:t>
            </w:r>
            <w:proofErr w:type="spellEnd"/>
            <w:r w:rsidRPr="00EF22A1">
              <w:t>)[0]</w:t>
            </w:r>
            <w:r w:rsidRPr="00EF22A1">
              <w:br/>
              <w:t xml:space="preserve">        n = int(</w:t>
            </w:r>
            <w:proofErr w:type="spellStart"/>
            <w:r w:rsidRPr="00EF22A1">
              <w:t>idx.size</w:t>
            </w:r>
            <w:proofErr w:type="spellEnd"/>
            <w:r w:rsidRPr="00EF22A1">
              <w:t>)</w:t>
            </w:r>
            <w:r w:rsidRPr="00EF22A1">
              <w:br/>
              <w:t xml:space="preserve">        if n &lt; max(4, </w:t>
            </w:r>
            <w:proofErr w:type="spellStart"/>
            <w:r w:rsidRPr="00EF22A1">
              <w:t>min_per_class</w:t>
            </w:r>
            <w:proofErr w:type="spellEnd"/>
            <w:r w:rsidRPr="00EF22A1">
              <w:t>):</w:t>
            </w:r>
            <w:r w:rsidRPr="00EF22A1">
              <w:br/>
              <w:t xml:space="preserve">            </w:t>
            </w:r>
            <w:proofErr w:type="spellStart"/>
            <w:r w:rsidRPr="00EF22A1">
              <w:t>diag</w:t>
            </w:r>
            <w:proofErr w:type="spellEnd"/>
            <w:r w:rsidRPr="00EF22A1">
              <w:t>[f"{name}_</w:t>
            </w:r>
            <w:proofErr w:type="spellStart"/>
            <w:r w:rsidRPr="00EF22A1">
              <w:t>skip_reason</w:t>
            </w:r>
            <w:proofErr w:type="spellEnd"/>
            <w:r w:rsidRPr="00EF22A1">
              <w:t>"] = f"</w:t>
            </w:r>
            <w:r w:rsidRPr="00EF22A1">
              <w:t>样本数不足</w:t>
            </w:r>
            <w:r w:rsidRPr="00EF22A1">
              <w:t xml:space="preserve"> n={n} (&lt;{max(4, </w:t>
            </w:r>
            <w:proofErr w:type="spellStart"/>
            <w:r w:rsidRPr="00EF22A1">
              <w:t>min_per_class</w:t>
            </w:r>
            <w:proofErr w:type="spellEnd"/>
            <w:r w:rsidRPr="00EF22A1">
              <w:t>)})"</w:t>
            </w:r>
            <w:r w:rsidRPr="00EF22A1">
              <w:br/>
              <w:t xml:space="preserve">            continue</w:t>
            </w:r>
            <w:r w:rsidRPr="00EF22A1">
              <w:br/>
            </w:r>
            <w:r w:rsidRPr="00EF22A1">
              <w:br/>
              <w:t xml:space="preserve">        # </w:t>
            </w:r>
            <w:r w:rsidRPr="00EF22A1">
              <w:t>推荐特征可用性</w:t>
            </w:r>
            <w:r w:rsidRPr="00EF22A1">
              <w:br/>
              <w:t xml:space="preserve">        avail = [c for c in rec if c in </w:t>
            </w:r>
            <w:proofErr w:type="spellStart"/>
            <w:r w:rsidRPr="00EF22A1">
              <w:t>comp_cols</w:t>
            </w:r>
            <w:proofErr w:type="spellEnd"/>
            <w:r w:rsidRPr="00EF22A1">
              <w:t>]</w:t>
            </w:r>
            <w:r w:rsidRPr="00EF22A1">
              <w:br/>
              <w:t xml:space="preserve">        </w:t>
            </w:r>
            <w:proofErr w:type="spellStart"/>
            <w:r w:rsidRPr="00EF22A1">
              <w:t>use_feats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avail.copy</w:t>
            </w:r>
            <w:proofErr w:type="spellEnd"/>
            <w:r w:rsidRPr="00EF22A1">
              <w:t>()</w:t>
            </w:r>
            <w:r w:rsidRPr="00EF22A1">
              <w:br/>
            </w:r>
            <w:r w:rsidRPr="00EF22A1">
              <w:br/>
              <w:t xml:space="preserve">        # </w:t>
            </w:r>
            <w:r w:rsidRPr="00EF22A1">
              <w:t>若不足</w:t>
            </w:r>
            <w:r w:rsidRPr="00EF22A1">
              <w:t xml:space="preserve"> </w:t>
            </w:r>
            <w:proofErr w:type="spellStart"/>
            <w:r w:rsidRPr="00EF22A1">
              <w:t>min_feats</w:t>
            </w:r>
            <w:proofErr w:type="spellEnd"/>
            <w:r w:rsidRPr="00EF22A1">
              <w:t>，则自动选择该类样本方差</w:t>
            </w:r>
            <w:r w:rsidRPr="00EF22A1">
              <w:t xml:space="preserve"> Top-k</w:t>
            </w:r>
            <w:r w:rsidRPr="00EF22A1">
              <w:br/>
              <w:t xml:space="preserve">        if </w:t>
            </w:r>
            <w:proofErr w:type="spellStart"/>
            <w:r w:rsidRPr="00EF22A1">
              <w:t>len</w:t>
            </w:r>
            <w:proofErr w:type="spellEnd"/>
            <w:r w:rsidRPr="00EF22A1">
              <w:t>(</w:t>
            </w:r>
            <w:proofErr w:type="spellStart"/>
            <w:r w:rsidRPr="00EF22A1">
              <w:t>use_feats</w:t>
            </w:r>
            <w:proofErr w:type="spellEnd"/>
            <w:r w:rsidRPr="00EF22A1">
              <w:t xml:space="preserve">) &lt; </w:t>
            </w:r>
            <w:proofErr w:type="spellStart"/>
            <w:r w:rsidRPr="00EF22A1">
              <w:t>min_feats</w:t>
            </w:r>
            <w:proofErr w:type="spellEnd"/>
            <w:r w:rsidRPr="00EF22A1">
              <w:t>:</w:t>
            </w:r>
            <w:r w:rsidRPr="00EF22A1">
              <w:br/>
              <w:t xml:space="preserve">            </w:t>
            </w:r>
            <w:proofErr w:type="spellStart"/>
            <w:r w:rsidRPr="00EF22A1">
              <w:t>Z_class</w:t>
            </w:r>
            <w:proofErr w:type="spellEnd"/>
            <w:r w:rsidRPr="00EF22A1">
              <w:t xml:space="preserve"> = Z[</w:t>
            </w:r>
            <w:proofErr w:type="spellStart"/>
            <w:r w:rsidRPr="00EF22A1">
              <w:t>idx</w:t>
            </w:r>
            <w:proofErr w:type="spellEnd"/>
            <w:r w:rsidRPr="00EF22A1">
              <w:t>]</w:t>
            </w:r>
            <w:r w:rsidRPr="00EF22A1">
              <w:br/>
              <w:t xml:space="preserve">            var = </w:t>
            </w:r>
            <w:proofErr w:type="spellStart"/>
            <w:r w:rsidRPr="00EF22A1">
              <w:t>np.var</w:t>
            </w:r>
            <w:proofErr w:type="spellEnd"/>
            <w:r w:rsidRPr="00EF22A1">
              <w:t>(</w:t>
            </w:r>
            <w:proofErr w:type="spellStart"/>
            <w:r w:rsidRPr="00EF22A1">
              <w:t>Z_class</w:t>
            </w:r>
            <w:proofErr w:type="spellEnd"/>
            <w:r w:rsidRPr="00EF22A1">
              <w:t>, axis=0)</w:t>
            </w:r>
            <w:r w:rsidRPr="00EF22A1">
              <w:br/>
              <w:t xml:space="preserve">            </w:t>
            </w:r>
            <w:proofErr w:type="spellStart"/>
            <w:r w:rsidRPr="00EF22A1">
              <w:t>top_idx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np.argsort</w:t>
            </w:r>
            <w:proofErr w:type="spellEnd"/>
            <w:r w:rsidRPr="00EF22A1">
              <w:t>(var)[::-1][:</w:t>
            </w:r>
            <w:proofErr w:type="spellStart"/>
            <w:r w:rsidRPr="00EF22A1">
              <w:t>auto_topk</w:t>
            </w:r>
            <w:proofErr w:type="spellEnd"/>
            <w:r w:rsidRPr="00EF22A1">
              <w:t>]</w:t>
            </w:r>
            <w:r w:rsidRPr="00EF22A1">
              <w:br/>
              <w:t xml:space="preserve">            </w:t>
            </w:r>
            <w:proofErr w:type="spellStart"/>
            <w:r w:rsidRPr="00EF22A1">
              <w:t>auto_feats</w:t>
            </w:r>
            <w:proofErr w:type="spellEnd"/>
            <w:r w:rsidRPr="00EF22A1">
              <w:t xml:space="preserve"> = [</w:t>
            </w:r>
            <w:proofErr w:type="spellStart"/>
            <w:r w:rsidRPr="00EF22A1">
              <w:t>comp_cols</w:t>
            </w:r>
            <w:proofErr w:type="spellEnd"/>
            <w:r w:rsidRPr="00EF22A1">
              <w:t>[</w:t>
            </w:r>
            <w:proofErr w:type="spellStart"/>
            <w:r w:rsidRPr="00EF22A1">
              <w:t>i</w:t>
            </w:r>
            <w:proofErr w:type="spellEnd"/>
            <w:r w:rsidRPr="00EF22A1">
              <w:t xml:space="preserve">] for </w:t>
            </w:r>
            <w:proofErr w:type="spellStart"/>
            <w:r w:rsidRPr="00EF22A1">
              <w:t>i</w:t>
            </w:r>
            <w:proofErr w:type="spellEnd"/>
            <w:r w:rsidRPr="00EF22A1">
              <w:t xml:space="preserve"> in </w:t>
            </w:r>
            <w:proofErr w:type="spellStart"/>
            <w:r w:rsidRPr="00EF22A1">
              <w:t>top_idx</w:t>
            </w:r>
            <w:proofErr w:type="spellEnd"/>
            <w:r w:rsidRPr="00EF22A1">
              <w:t>]</w:t>
            </w:r>
            <w:r w:rsidRPr="00EF22A1">
              <w:br/>
              <w:t xml:space="preserve">            # </w:t>
            </w:r>
            <w:r w:rsidRPr="00EF22A1">
              <w:t>避免重复，把缺口补齐</w:t>
            </w:r>
            <w:r w:rsidRPr="00EF22A1">
              <w:br/>
              <w:t xml:space="preserve">            for f in </w:t>
            </w:r>
            <w:proofErr w:type="spellStart"/>
            <w:r w:rsidRPr="00EF22A1">
              <w:t>auto_feats</w:t>
            </w:r>
            <w:proofErr w:type="spellEnd"/>
            <w:r w:rsidRPr="00EF22A1">
              <w:t>:</w:t>
            </w:r>
            <w:r w:rsidRPr="00EF22A1">
              <w:br/>
              <w:t xml:space="preserve">                if f not in </w:t>
            </w:r>
            <w:proofErr w:type="spellStart"/>
            <w:r w:rsidRPr="00EF22A1">
              <w:t>use_feats</w:t>
            </w:r>
            <w:proofErr w:type="spellEnd"/>
            <w:r w:rsidRPr="00EF22A1">
              <w:t>:</w:t>
            </w:r>
            <w:r w:rsidRPr="00EF22A1">
              <w:br/>
              <w:t xml:space="preserve">                    </w:t>
            </w:r>
            <w:proofErr w:type="spellStart"/>
            <w:r w:rsidRPr="00EF22A1">
              <w:t>use_feats.append</w:t>
            </w:r>
            <w:proofErr w:type="spellEnd"/>
            <w:r w:rsidRPr="00EF22A1">
              <w:t>(f)</w:t>
            </w:r>
            <w:r w:rsidRPr="00EF22A1">
              <w:br/>
              <w:t xml:space="preserve">            </w:t>
            </w:r>
            <w:proofErr w:type="spellStart"/>
            <w:r w:rsidRPr="00EF22A1">
              <w:t>use_feats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use_feats</w:t>
            </w:r>
            <w:proofErr w:type="spellEnd"/>
            <w:r w:rsidRPr="00EF22A1">
              <w:t>[:max(</w:t>
            </w:r>
            <w:proofErr w:type="spellStart"/>
            <w:r w:rsidRPr="00EF22A1">
              <w:t>min_feats</w:t>
            </w:r>
            <w:proofErr w:type="spellEnd"/>
            <w:r w:rsidRPr="00EF22A1">
              <w:t>, min(</w:t>
            </w:r>
            <w:proofErr w:type="spellStart"/>
            <w:r w:rsidRPr="00EF22A1">
              <w:t>auto_topk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len</w:t>
            </w:r>
            <w:proofErr w:type="spellEnd"/>
            <w:r w:rsidRPr="00EF22A1">
              <w:t>(</w:t>
            </w:r>
            <w:proofErr w:type="spellStart"/>
            <w:r w:rsidRPr="00EF22A1">
              <w:t>comp_cols</w:t>
            </w:r>
            <w:proofErr w:type="spellEnd"/>
            <w:r w:rsidRPr="00EF22A1">
              <w:t>)))]</w:t>
            </w:r>
            <w:r w:rsidRPr="00EF22A1">
              <w:br/>
            </w:r>
            <w:r w:rsidRPr="00EF22A1">
              <w:br/>
              <w:t xml:space="preserve">        # </w:t>
            </w:r>
            <w:r w:rsidRPr="00EF22A1">
              <w:t>记录诊断</w:t>
            </w:r>
            <w:r w:rsidRPr="00EF22A1">
              <w:br/>
              <w:t xml:space="preserve">        </w:t>
            </w:r>
            <w:proofErr w:type="spellStart"/>
            <w:r w:rsidRPr="00EF22A1">
              <w:t>diag</w:t>
            </w:r>
            <w:proofErr w:type="spellEnd"/>
            <w:r w:rsidRPr="00EF22A1">
              <w:t>[f"{name}_</w:t>
            </w:r>
            <w:proofErr w:type="spellStart"/>
            <w:r w:rsidRPr="00EF22A1">
              <w:t>use_feats</w:t>
            </w:r>
            <w:proofErr w:type="spellEnd"/>
            <w:r w:rsidRPr="00EF22A1">
              <w:t xml:space="preserve">"] = </w:t>
            </w:r>
            <w:proofErr w:type="spellStart"/>
            <w:r w:rsidRPr="00EF22A1">
              <w:t>use_feats</w:t>
            </w:r>
            <w:proofErr w:type="spellEnd"/>
            <w:r w:rsidRPr="00EF22A1">
              <w:br/>
              <w:t xml:space="preserve">        </w:t>
            </w:r>
            <w:proofErr w:type="spellStart"/>
            <w:r w:rsidRPr="00EF22A1">
              <w:t>diag</w:t>
            </w:r>
            <w:proofErr w:type="spellEnd"/>
            <w:r w:rsidRPr="00EF22A1">
              <w:t>[f"{name}_n"] = n</w:t>
            </w:r>
            <w:r w:rsidRPr="00EF22A1">
              <w:br/>
            </w:r>
            <w:r w:rsidRPr="00EF22A1">
              <w:br/>
              <w:t xml:space="preserve">        # </w:t>
            </w:r>
            <w:r w:rsidRPr="00EF22A1">
              <w:t>构造子矩阵（使用闭合后的真实比例求指纹；聚类用</w:t>
            </w:r>
            <w:r w:rsidRPr="00EF22A1">
              <w:t xml:space="preserve"> CLR</w:t>
            </w:r>
            <w:r w:rsidRPr="00EF22A1">
              <w:t>）</w:t>
            </w:r>
            <w:r w:rsidRPr="00EF22A1">
              <w:br/>
            </w:r>
            <w:r w:rsidRPr="00EF22A1">
              <w:lastRenderedPageBreak/>
              <w:t xml:space="preserve">        </w:t>
            </w:r>
            <w:proofErr w:type="spellStart"/>
            <w:r w:rsidRPr="00EF22A1">
              <w:t>Zsub</w:t>
            </w:r>
            <w:proofErr w:type="spellEnd"/>
            <w:r w:rsidRPr="00EF22A1">
              <w:t xml:space="preserve"> = Z[</w:t>
            </w:r>
            <w:proofErr w:type="spellStart"/>
            <w:r w:rsidRPr="00EF22A1">
              <w:t>idx</w:t>
            </w:r>
            <w:proofErr w:type="spellEnd"/>
            <w:r w:rsidRPr="00EF22A1">
              <w:t>][:, [</w:t>
            </w:r>
            <w:proofErr w:type="spellStart"/>
            <w:r w:rsidRPr="00EF22A1">
              <w:t>comp_cols.index</w:t>
            </w:r>
            <w:proofErr w:type="spellEnd"/>
            <w:r w:rsidRPr="00EF22A1">
              <w:t xml:space="preserve">(f) for f in </w:t>
            </w:r>
            <w:proofErr w:type="spellStart"/>
            <w:r w:rsidRPr="00EF22A1">
              <w:t>use_feats</w:t>
            </w:r>
            <w:proofErr w:type="spellEnd"/>
            <w:r w:rsidRPr="00EF22A1">
              <w:t>]]</w:t>
            </w:r>
            <w:r w:rsidRPr="00EF22A1">
              <w:br/>
              <w:t xml:space="preserve">        </w:t>
            </w:r>
            <w:proofErr w:type="spellStart"/>
            <w:r w:rsidRPr="00EF22A1">
              <w:t>X_closed_feats</w:t>
            </w:r>
            <w:proofErr w:type="spellEnd"/>
            <w:r w:rsidRPr="00EF22A1">
              <w:t xml:space="preserve"> = closure(</w:t>
            </w:r>
            <w:proofErr w:type="spellStart"/>
            <w:r w:rsidRPr="00EF22A1">
              <w:t>df_comp_tr.iloc</w:t>
            </w:r>
            <w:proofErr w:type="spellEnd"/>
            <w:r w:rsidRPr="00EF22A1">
              <w:t>[</w:t>
            </w:r>
            <w:proofErr w:type="spellStart"/>
            <w:r w:rsidRPr="00EF22A1">
              <w:t>idx</w:t>
            </w:r>
            <w:proofErr w:type="spellEnd"/>
            <w:r w:rsidRPr="00EF22A1">
              <w:t>][</w:t>
            </w:r>
            <w:proofErr w:type="spellStart"/>
            <w:r w:rsidRPr="00EF22A1">
              <w:t>use_feats</w:t>
            </w:r>
            <w:proofErr w:type="spellEnd"/>
            <w:r w:rsidRPr="00EF22A1">
              <w:t>].</w:t>
            </w:r>
            <w:proofErr w:type="spellStart"/>
            <w:r w:rsidRPr="00EF22A1">
              <w:t>to_numpy</w:t>
            </w:r>
            <w:proofErr w:type="spellEnd"/>
            <w:r w:rsidRPr="00EF22A1">
              <w:t>(float), 100.0)</w:t>
            </w:r>
            <w:r w:rsidRPr="00EF22A1">
              <w:br/>
            </w:r>
            <w:r w:rsidRPr="00EF22A1">
              <w:br/>
              <w:t xml:space="preserve">        # </w:t>
            </w:r>
            <w:r w:rsidRPr="00EF22A1">
              <w:t>选</w:t>
            </w:r>
            <w:r w:rsidRPr="00EF22A1">
              <w:t xml:space="preserve"> k</w:t>
            </w:r>
            <w:r w:rsidRPr="00EF22A1">
              <w:br/>
              <w:t xml:space="preserve">        </w:t>
            </w:r>
            <w:proofErr w:type="spellStart"/>
            <w:r w:rsidRPr="00EF22A1">
              <w:t>k_best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sc</w:t>
            </w:r>
            <w:proofErr w:type="spellEnd"/>
            <w:r w:rsidRPr="00EF22A1">
              <w:t xml:space="preserve">, labels, L = </w:t>
            </w:r>
            <w:proofErr w:type="spellStart"/>
            <w:r w:rsidRPr="00EF22A1">
              <w:t>choose_k_by_silhouette</w:t>
            </w:r>
            <w:proofErr w:type="spellEnd"/>
            <w:r w:rsidRPr="00EF22A1">
              <w:t>(</w:t>
            </w:r>
            <w:proofErr w:type="spellStart"/>
            <w:r w:rsidRPr="00EF22A1">
              <w:t>Zsub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kmin</w:t>
            </w:r>
            <w:proofErr w:type="spellEnd"/>
            <w:r w:rsidRPr="00EF22A1">
              <w:t xml:space="preserve">=2, </w:t>
            </w:r>
            <w:proofErr w:type="spellStart"/>
            <w:r w:rsidRPr="00EF22A1">
              <w:t>kmax</w:t>
            </w:r>
            <w:proofErr w:type="spellEnd"/>
            <w:r w:rsidRPr="00EF22A1">
              <w:t>=5, method="ward")</w:t>
            </w:r>
            <w:r w:rsidRPr="00EF22A1">
              <w:br/>
              <w:t xml:space="preserve">        if </w:t>
            </w:r>
            <w:proofErr w:type="spellStart"/>
            <w:r w:rsidRPr="00EF22A1">
              <w:t>k_best</w:t>
            </w:r>
            <w:proofErr w:type="spellEnd"/>
            <w:r w:rsidRPr="00EF22A1">
              <w:t xml:space="preserve"> is None:</w:t>
            </w:r>
            <w:r w:rsidRPr="00EF22A1">
              <w:br/>
              <w:t xml:space="preserve">            </w:t>
            </w:r>
            <w:proofErr w:type="spellStart"/>
            <w:r w:rsidRPr="00EF22A1">
              <w:t>diag</w:t>
            </w:r>
            <w:proofErr w:type="spellEnd"/>
            <w:r w:rsidRPr="00EF22A1">
              <w:t>[f"{name}_</w:t>
            </w:r>
            <w:proofErr w:type="spellStart"/>
            <w:r w:rsidRPr="00EF22A1">
              <w:t>skip_reason</w:t>
            </w:r>
            <w:proofErr w:type="spellEnd"/>
            <w:r w:rsidRPr="00EF22A1">
              <w:t>"] = "</w:t>
            </w:r>
            <w:r w:rsidRPr="00EF22A1">
              <w:t>无法确定有效的</w:t>
            </w:r>
            <w:r w:rsidRPr="00EF22A1">
              <w:t xml:space="preserve"> k"</w:t>
            </w:r>
            <w:r w:rsidRPr="00EF22A1">
              <w:br/>
              <w:t xml:space="preserve">            continue</w:t>
            </w:r>
            <w:r w:rsidRPr="00EF22A1">
              <w:br/>
            </w:r>
            <w:r w:rsidRPr="00EF22A1">
              <w:br/>
              <w:t xml:space="preserve">        # </w:t>
            </w:r>
            <w:r w:rsidRPr="00EF22A1">
              <w:t>保存标签与树状图</w:t>
            </w:r>
            <w:r w:rsidRPr="00EF22A1">
              <w:br/>
              <w:t xml:space="preserve">        </w:t>
            </w:r>
            <w:proofErr w:type="spellStart"/>
            <w:r w:rsidRPr="00EF22A1">
              <w:t>lab_df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d.DataFrame</w:t>
            </w:r>
            <w:proofErr w:type="spellEnd"/>
            <w:r w:rsidRPr="00EF22A1">
              <w:t>({"</w:t>
            </w:r>
            <w:proofErr w:type="spellStart"/>
            <w:r w:rsidRPr="00EF22A1">
              <w:t>global_index</w:t>
            </w:r>
            <w:proofErr w:type="spellEnd"/>
            <w:r w:rsidRPr="00EF22A1">
              <w:t xml:space="preserve">": </w:t>
            </w:r>
            <w:proofErr w:type="spellStart"/>
            <w:r w:rsidRPr="00EF22A1">
              <w:t>idx</w:t>
            </w:r>
            <w:proofErr w:type="spellEnd"/>
            <w:r w:rsidRPr="00EF22A1">
              <w:t>, "class": name, "subcluster": labels})</w:t>
            </w:r>
            <w:r w:rsidRPr="00EF22A1">
              <w:br/>
              <w:t xml:space="preserve">        </w:t>
            </w:r>
            <w:proofErr w:type="spellStart"/>
            <w:r w:rsidRPr="00EF22A1">
              <w:t>lab_df.to_csv</w:t>
            </w:r>
            <w:proofErr w:type="spellEnd"/>
            <w:r w:rsidRPr="00EF22A1">
              <w:t>(</w:t>
            </w:r>
            <w:proofErr w:type="spellStart"/>
            <w:r w:rsidRPr="00EF22A1">
              <w:t>outdir</w:t>
            </w:r>
            <w:proofErr w:type="spellEnd"/>
            <w:r w:rsidRPr="00EF22A1">
              <w:t xml:space="preserve"> / </w:t>
            </w:r>
            <w:proofErr w:type="spellStart"/>
            <w:r w:rsidRPr="00EF22A1">
              <w:t>f"subcluster</w:t>
            </w:r>
            <w:proofErr w:type="spellEnd"/>
            <w:r w:rsidRPr="00EF22A1">
              <w:t>_{name}.csv", index=False, encoding="utf-8-sig")</w:t>
            </w:r>
            <w:r w:rsidRPr="00EF22A1">
              <w:br/>
            </w:r>
            <w:r w:rsidRPr="00EF22A1">
              <w:br/>
              <w:t xml:space="preserve">        fig = </w:t>
            </w:r>
            <w:proofErr w:type="spellStart"/>
            <w:r w:rsidRPr="00EF22A1">
              <w:t>plt.figure</w:t>
            </w:r>
            <w:proofErr w:type="spellEnd"/>
            <w:r w:rsidRPr="00EF22A1">
              <w:t>(</w:t>
            </w:r>
            <w:proofErr w:type="spellStart"/>
            <w:r w:rsidRPr="00EF22A1">
              <w:t>figsize</w:t>
            </w:r>
            <w:proofErr w:type="spellEnd"/>
            <w:r w:rsidRPr="00EF22A1">
              <w:t>=(8,4))</w:t>
            </w:r>
            <w:r w:rsidRPr="00EF22A1">
              <w:br/>
              <w:t xml:space="preserve">        dendrogram(L, </w:t>
            </w:r>
            <w:proofErr w:type="spellStart"/>
            <w:r w:rsidRPr="00EF22A1">
              <w:t>no_labels</w:t>
            </w:r>
            <w:proofErr w:type="spellEnd"/>
            <w:r w:rsidRPr="00EF22A1">
              <w:t>=True)</w:t>
            </w:r>
            <w:r w:rsidRPr="00EF22A1">
              <w:br/>
              <w:t xml:space="preserve">        </w:t>
            </w:r>
            <w:proofErr w:type="spellStart"/>
            <w:r w:rsidRPr="00EF22A1">
              <w:t>plt.title</w:t>
            </w:r>
            <w:proofErr w:type="spellEnd"/>
            <w:r w:rsidRPr="00EF22A1">
              <w:t>(f"{name}</w:t>
            </w:r>
            <w:r w:rsidRPr="00EF22A1">
              <w:t>（</w:t>
            </w:r>
            <w:r w:rsidRPr="00EF22A1">
              <w:t>Ward</w:t>
            </w:r>
            <w:r w:rsidRPr="00EF22A1">
              <w:t>）</w:t>
            </w:r>
            <w:r w:rsidRPr="00EF22A1">
              <w:t xml:space="preserve"> — </w:t>
            </w:r>
            <w:r w:rsidRPr="00EF22A1">
              <w:t>最优</w:t>
            </w:r>
            <w:r w:rsidRPr="00EF22A1">
              <w:t>k={</w:t>
            </w:r>
            <w:proofErr w:type="spellStart"/>
            <w:r w:rsidRPr="00EF22A1">
              <w:t>k_best</w:t>
            </w:r>
            <w:proofErr w:type="spellEnd"/>
            <w:r w:rsidRPr="00EF22A1">
              <w:t>}, silhouette={sc:.3f}")</w:t>
            </w:r>
            <w:r w:rsidRPr="00EF22A1">
              <w:br/>
              <w:t xml:space="preserve">        </w:t>
            </w:r>
            <w:proofErr w:type="spellStart"/>
            <w:r w:rsidRPr="00EF22A1">
              <w:t>plt.tight_layout</w:t>
            </w:r>
            <w:proofErr w:type="spellEnd"/>
            <w:r w:rsidRPr="00EF22A1">
              <w:t xml:space="preserve">(); </w:t>
            </w:r>
            <w:proofErr w:type="spellStart"/>
            <w:r w:rsidRPr="00EF22A1">
              <w:t>fig.savefig</w:t>
            </w:r>
            <w:proofErr w:type="spellEnd"/>
            <w:r w:rsidRPr="00EF22A1">
              <w:t>(</w:t>
            </w:r>
            <w:proofErr w:type="spellStart"/>
            <w:r w:rsidRPr="00EF22A1">
              <w:t>outdir</w:t>
            </w:r>
            <w:proofErr w:type="spellEnd"/>
            <w:r w:rsidRPr="00EF22A1">
              <w:t xml:space="preserve"> / </w:t>
            </w:r>
            <w:proofErr w:type="spellStart"/>
            <w:r w:rsidRPr="00EF22A1">
              <w:t>f"dendrogram</w:t>
            </w:r>
            <w:proofErr w:type="spellEnd"/>
            <w:r w:rsidRPr="00EF22A1">
              <w:t>_{name}.</w:t>
            </w:r>
            <w:proofErr w:type="spellStart"/>
            <w:r w:rsidRPr="00EF22A1">
              <w:t>png</w:t>
            </w:r>
            <w:proofErr w:type="spellEnd"/>
            <w:r w:rsidRPr="00EF22A1">
              <w:t xml:space="preserve">", dpi=150); </w:t>
            </w:r>
            <w:proofErr w:type="spellStart"/>
            <w:r w:rsidRPr="00EF22A1">
              <w:t>plt.close</w:t>
            </w:r>
            <w:proofErr w:type="spellEnd"/>
            <w:r w:rsidRPr="00EF22A1">
              <w:t>(fig)</w:t>
            </w:r>
            <w:r w:rsidRPr="00EF22A1">
              <w:br/>
            </w:r>
            <w:r w:rsidRPr="00EF22A1">
              <w:br/>
              <w:t xml:space="preserve">        # </w:t>
            </w:r>
            <w:r w:rsidRPr="00EF22A1">
              <w:t>指纹（几何均值，逆</w:t>
            </w:r>
            <w:r w:rsidRPr="00EF22A1">
              <w:t>CLR</w:t>
            </w:r>
            <w:r w:rsidRPr="00EF22A1">
              <w:t>）</w:t>
            </w:r>
            <w:r w:rsidRPr="00EF22A1">
              <w:br/>
              <w:t xml:space="preserve">        </w:t>
            </w:r>
            <w:proofErr w:type="spellStart"/>
            <w:r w:rsidRPr="00EF22A1">
              <w:t>fp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geo_mean_fingerprint</w:t>
            </w:r>
            <w:proofErr w:type="spellEnd"/>
            <w:r w:rsidRPr="00EF22A1">
              <w:t>(</w:t>
            </w:r>
            <w:proofErr w:type="spellStart"/>
            <w:r w:rsidRPr="00EF22A1">
              <w:t>X_closed_feats</w:t>
            </w:r>
            <w:proofErr w:type="spellEnd"/>
            <w:r w:rsidRPr="00EF22A1">
              <w:t xml:space="preserve">, labels, </w:t>
            </w:r>
            <w:proofErr w:type="spellStart"/>
            <w:r w:rsidRPr="00EF22A1">
              <w:t>use_feats</w:t>
            </w:r>
            <w:proofErr w:type="spellEnd"/>
            <w:r w:rsidRPr="00EF22A1">
              <w:t>)</w:t>
            </w:r>
            <w:r w:rsidRPr="00EF22A1">
              <w:br/>
              <w:t xml:space="preserve">        </w:t>
            </w:r>
            <w:proofErr w:type="spellStart"/>
            <w:r w:rsidRPr="00EF22A1">
              <w:t>fp.to_csv</w:t>
            </w:r>
            <w:proofErr w:type="spellEnd"/>
            <w:r w:rsidRPr="00EF22A1">
              <w:t>(</w:t>
            </w:r>
            <w:proofErr w:type="spellStart"/>
            <w:r w:rsidRPr="00EF22A1">
              <w:t>outdir</w:t>
            </w:r>
            <w:proofErr w:type="spellEnd"/>
            <w:r w:rsidRPr="00EF22A1">
              <w:t xml:space="preserve"> / </w:t>
            </w:r>
            <w:proofErr w:type="spellStart"/>
            <w:r w:rsidRPr="00EF22A1">
              <w:t>f"subcluster</w:t>
            </w:r>
            <w:proofErr w:type="spellEnd"/>
            <w:r w:rsidRPr="00EF22A1">
              <w:t>_{name}_fingerprint.csv", index=False, encoding="utf-8-sig")</w:t>
            </w:r>
            <w:r w:rsidRPr="00EF22A1">
              <w:br/>
            </w:r>
            <w:r w:rsidRPr="00EF22A1">
              <w:br/>
              <w:t xml:space="preserve">        # </w:t>
            </w:r>
            <w:r w:rsidRPr="00EF22A1">
              <w:t>敏感性：</w:t>
            </w:r>
            <w:r w:rsidRPr="00EF22A1">
              <w:t>Ward vs Average</w:t>
            </w:r>
            <w:r w:rsidRPr="00EF22A1">
              <w:t>（</w:t>
            </w:r>
            <w:r w:rsidRPr="00EF22A1">
              <w:t>ARI</w:t>
            </w:r>
            <w:r w:rsidRPr="00EF22A1">
              <w:t>）</w:t>
            </w:r>
            <w:r w:rsidRPr="00EF22A1">
              <w:br/>
              <w:t xml:space="preserve">        </w:t>
            </w:r>
            <w:proofErr w:type="spellStart"/>
            <w:r w:rsidRPr="00EF22A1">
              <w:t>labels_avg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L_avg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hierarchical_cluster</w:t>
            </w:r>
            <w:proofErr w:type="spellEnd"/>
            <w:r w:rsidRPr="00EF22A1">
              <w:t>(</w:t>
            </w:r>
            <w:proofErr w:type="spellStart"/>
            <w:r w:rsidRPr="00EF22A1">
              <w:t>Zsub</w:t>
            </w:r>
            <w:proofErr w:type="spellEnd"/>
            <w:r w:rsidRPr="00EF22A1">
              <w:t>, k=</w:t>
            </w:r>
            <w:proofErr w:type="spellStart"/>
            <w:r w:rsidRPr="00EF22A1">
              <w:t>k_best</w:t>
            </w:r>
            <w:proofErr w:type="spellEnd"/>
            <w:r w:rsidRPr="00EF22A1">
              <w:t>, method="average")</w:t>
            </w:r>
            <w:r w:rsidRPr="00EF22A1">
              <w:br/>
              <w:t xml:space="preserve">        </w:t>
            </w:r>
            <w:proofErr w:type="spellStart"/>
            <w:r w:rsidRPr="00EF22A1">
              <w:t>ari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adjusted_rand_score</w:t>
            </w:r>
            <w:proofErr w:type="spellEnd"/>
            <w:r w:rsidRPr="00EF22A1">
              <w:t xml:space="preserve">(labels, </w:t>
            </w:r>
            <w:proofErr w:type="spellStart"/>
            <w:r w:rsidRPr="00EF22A1">
              <w:t>labels_avg</w:t>
            </w:r>
            <w:proofErr w:type="spellEnd"/>
            <w:r w:rsidRPr="00EF22A1">
              <w:t>)</w:t>
            </w:r>
            <w:r w:rsidRPr="00EF22A1">
              <w:br/>
            </w:r>
            <w:r w:rsidRPr="00EF22A1">
              <w:lastRenderedPageBreak/>
              <w:t xml:space="preserve">        with open(</w:t>
            </w:r>
            <w:proofErr w:type="spellStart"/>
            <w:r w:rsidRPr="00EF22A1">
              <w:t>outdir</w:t>
            </w:r>
            <w:proofErr w:type="spellEnd"/>
            <w:r w:rsidRPr="00EF22A1">
              <w:t xml:space="preserve"> / </w:t>
            </w:r>
            <w:proofErr w:type="spellStart"/>
            <w:r w:rsidRPr="00EF22A1">
              <w:t>f"sensitivity</w:t>
            </w:r>
            <w:proofErr w:type="spellEnd"/>
            <w:r w:rsidRPr="00EF22A1">
              <w:t>_{name}_linkage.txt", "w", encoding="utf-8") as f:</w:t>
            </w:r>
            <w:r w:rsidRPr="00EF22A1">
              <w:br/>
              <w:t xml:space="preserve">            </w:t>
            </w:r>
            <w:proofErr w:type="spellStart"/>
            <w:r w:rsidRPr="00EF22A1">
              <w:t>f.write</w:t>
            </w:r>
            <w:proofErr w:type="spellEnd"/>
            <w:r w:rsidRPr="00EF22A1">
              <w:t>(</w:t>
            </w:r>
            <w:proofErr w:type="spellStart"/>
            <w:r w:rsidRPr="00EF22A1">
              <w:t>f"Ward</w:t>
            </w:r>
            <w:proofErr w:type="spellEnd"/>
            <w:r w:rsidRPr="00EF22A1">
              <w:t xml:space="preserve"> vs Average linkage ARI = {ari:.4f}\n")</w:t>
            </w:r>
            <w:r w:rsidRPr="00EF22A1">
              <w:br/>
              <w:t xml:space="preserve">        fig = </w:t>
            </w:r>
            <w:proofErr w:type="spellStart"/>
            <w:r w:rsidRPr="00EF22A1">
              <w:t>plt.figure</w:t>
            </w:r>
            <w:proofErr w:type="spellEnd"/>
            <w:r w:rsidRPr="00EF22A1">
              <w:t>(</w:t>
            </w:r>
            <w:proofErr w:type="spellStart"/>
            <w:r w:rsidRPr="00EF22A1">
              <w:t>figsize</w:t>
            </w:r>
            <w:proofErr w:type="spellEnd"/>
            <w:r w:rsidRPr="00EF22A1">
              <w:t>=(8,4))</w:t>
            </w:r>
            <w:r w:rsidRPr="00EF22A1">
              <w:br/>
              <w:t xml:space="preserve">        dendrogram(</w:t>
            </w:r>
            <w:proofErr w:type="spellStart"/>
            <w:r w:rsidRPr="00EF22A1">
              <w:t>L_avg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no_labels</w:t>
            </w:r>
            <w:proofErr w:type="spellEnd"/>
            <w:r w:rsidRPr="00EF22A1">
              <w:t>=True)</w:t>
            </w:r>
            <w:r w:rsidRPr="00EF22A1">
              <w:br/>
              <w:t xml:space="preserve">        </w:t>
            </w:r>
            <w:proofErr w:type="spellStart"/>
            <w:r w:rsidRPr="00EF22A1">
              <w:t>plt.title</w:t>
            </w:r>
            <w:proofErr w:type="spellEnd"/>
            <w:r w:rsidRPr="00EF22A1">
              <w:t>(f"{name}</w:t>
            </w:r>
            <w:r w:rsidRPr="00EF22A1">
              <w:t>（</w:t>
            </w:r>
            <w:r w:rsidRPr="00EF22A1">
              <w:t>Average</w:t>
            </w:r>
            <w:r w:rsidRPr="00EF22A1">
              <w:t>）</w:t>
            </w:r>
            <w:r w:rsidRPr="00EF22A1">
              <w:t xml:space="preserve"> — k={</w:t>
            </w:r>
            <w:proofErr w:type="spellStart"/>
            <w:r w:rsidRPr="00EF22A1">
              <w:t>k_best</w:t>
            </w:r>
            <w:proofErr w:type="spellEnd"/>
            <w:r w:rsidRPr="00EF22A1">
              <w:t>}")</w:t>
            </w:r>
            <w:r w:rsidRPr="00EF22A1">
              <w:br/>
              <w:t xml:space="preserve">        </w:t>
            </w:r>
            <w:proofErr w:type="spellStart"/>
            <w:r w:rsidRPr="00EF22A1">
              <w:t>plt.tight_layout</w:t>
            </w:r>
            <w:proofErr w:type="spellEnd"/>
            <w:r w:rsidRPr="00EF22A1">
              <w:t xml:space="preserve">(); </w:t>
            </w:r>
            <w:proofErr w:type="spellStart"/>
            <w:r w:rsidRPr="00EF22A1">
              <w:t>fig.savefig</w:t>
            </w:r>
            <w:proofErr w:type="spellEnd"/>
            <w:r w:rsidRPr="00EF22A1">
              <w:t>(</w:t>
            </w:r>
            <w:proofErr w:type="spellStart"/>
            <w:r w:rsidRPr="00EF22A1">
              <w:t>outdir</w:t>
            </w:r>
            <w:proofErr w:type="spellEnd"/>
            <w:r w:rsidRPr="00EF22A1">
              <w:t xml:space="preserve"> / </w:t>
            </w:r>
            <w:proofErr w:type="spellStart"/>
            <w:r w:rsidRPr="00EF22A1">
              <w:t>f"dendrogram</w:t>
            </w:r>
            <w:proofErr w:type="spellEnd"/>
            <w:r w:rsidRPr="00EF22A1">
              <w:t xml:space="preserve">_{name}_average.png", dpi=150); </w:t>
            </w:r>
            <w:proofErr w:type="spellStart"/>
            <w:r w:rsidRPr="00EF22A1">
              <w:t>plt.close</w:t>
            </w:r>
            <w:proofErr w:type="spellEnd"/>
            <w:r w:rsidRPr="00EF22A1">
              <w:t>(fig)</w:t>
            </w:r>
            <w:r w:rsidRPr="00EF22A1">
              <w:br/>
            </w:r>
            <w:r w:rsidRPr="00EF22A1">
              <w:br/>
              <w:t xml:space="preserve">        # </w:t>
            </w:r>
            <w:r w:rsidRPr="00EF22A1">
              <w:t>自助法共聚频率</w:t>
            </w:r>
            <w:r w:rsidRPr="00EF22A1">
              <w:br/>
              <w:t xml:space="preserve">        </w:t>
            </w:r>
            <w:proofErr w:type="spellStart"/>
            <w:r w:rsidRPr="00EF22A1">
              <w:t>rng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np.random.RandomState</w:t>
            </w:r>
            <w:proofErr w:type="spellEnd"/>
            <w:r w:rsidRPr="00EF22A1">
              <w:t>(seed)</w:t>
            </w:r>
            <w:r w:rsidRPr="00EF22A1">
              <w:br/>
              <w:t xml:space="preserve">        </w:t>
            </w:r>
            <w:proofErr w:type="spellStart"/>
            <w:r w:rsidRPr="00EF22A1">
              <w:t>n_sub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Zsub.shape</w:t>
            </w:r>
            <w:proofErr w:type="spellEnd"/>
            <w:r w:rsidRPr="00EF22A1">
              <w:t>[0]</w:t>
            </w:r>
            <w:r w:rsidRPr="00EF22A1">
              <w:br/>
              <w:t xml:space="preserve">        co = </w:t>
            </w:r>
            <w:proofErr w:type="spellStart"/>
            <w:r w:rsidRPr="00EF22A1">
              <w:t>np.zeros</w:t>
            </w:r>
            <w:proofErr w:type="spellEnd"/>
            <w:r w:rsidRPr="00EF22A1">
              <w:t>((</w:t>
            </w:r>
            <w:proofErr w:type="spellStart"/>
            <w:r w:rsidRPr="00EF22A1">
              <w:t>n_sub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n_sub</w:t>
            </w:r>
            <w:proofErr w:type="spellEnd"/>
            <w:r w:rsidRPr="00EF22A1">
              <w:t xml:space="preserve">), </w:t>
            </w:r>
            <w:proofErr w:type="spellStart"/>
            <w:r w:rsidRPr="00EF22A1">
              <w:t>dtype</w:t>
            </w:r>
            <w:proofErr w:type="spellEnd"/>
            <w:r w:rsidRPr="00EF22A1">
              <w:t>=float)</w:t>
            </w:r>
            <w:r w:rsidRPr="00EF22A1">
              <w:br/>
              <w:t xml:space="preserve">        B = max(boot, 0)</w:t>
            </w:r>
            <w:r w:rsidRPr="00EF22A1">
              <w:br/>
              <w:t xml:space="preserve">        for b in range(B):</w:t>
            </w:r>
            <w:r w:rsidRPr="00EF22A1">
              <w:br/>
              <w:t xml:space="preserve">            </w:t>
            </w:r>
            <w:proofErr w:type="spellStart"/>
            <w:r w:rsidRPr="00EF22A1">
              <w:t>ridx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rng.randint</w:t>
            </w:r>
            <w:proofErr w:type="spellEnd"/>
            <w:r w:rsidRPr="00EF22A1">
              <w:t xml:space="preserve">(0, </w:t>
            </w:r>
            <w:proofErr w:type="spellStart"/>
            <w:r w:rsidRPr="00EF22A1">
              <w:t>n_sub</w:t>
            </w:r>
            <w:proofErr w:type="spellEnd"/>
            <w:r w:rsidRPr="00EF22A1">
              <w:t>, size=</w:t>
            </w:r>
            <w:proofErr w:type="spellStart"/>
            <w:r w:rsidRPr="00EF22A1">
              <w:t>n_sub</w:t>
            </w:r>
            <w:proofErr w:type="spellEnd"/>
            <w:r w:rsidRPr="00EF22A1">
              <w:t>)</w:t>
            </w:r>
            <w:r w:rsidRPr="00EF22A1">
              <w:br/>
              <w:t xml:space="preserve">            </w:t>
            </w:r>
            <w:proofErr w:type="spellStart"/>
            <w:r w:rsidRPr="00EF22A1">
              <w:t>uniq</w:t>
            </w:r>
            <w:proofErr w:type="spellEnd"/>
            <w:r w:rsidRPr="00EF22A1">
              <w:t xml:space="preserve">, _ = </w:t>
            </w:r>
            <w:proofErr w:type="spellStart"/>
            <w:r w:rsidRPr="00EF22A1">
              <w:t>np.unique</w:t>
            </w:r>
            <w:proofErr w:type="spellEnd"/>
            <w:r w:rsidRPr="00EF22A1">
              <w:t>(</w:t>
            </w:r>
            <w:proofErr w:type="spellStart"/>
            <w:r w:rsidRPr="00EF22A1">
              <w:t>ridx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return_inverse</w:t>
            </w:r>
            <w:proofErr w:type="spellEnd"/>
            <w:r w:rsidRPr="00EF22A1">
              <w:t>=True)</w:t>
            </w:r>
            <w:r w:rsidRPr="00EF22A1">
              <w:br/>
              <w:t xml:space="preserve">            </w:t>
            </w:r>
            <w:proofErr w:type="spellStart"/>
            <w:r w:rsidRPr="00EF22A1">
              <w:t>Zb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Zsub</w:t>
            </w:r>
            <w:proofErr w:type="spellEnd"/>
            <w:r w:rsidRPr="00EF22A1">
              <w:t>[</w:t>
            </w:r>
            <w:proofErr w:type="spellStart"/>
            <w:r w:rsidRPr="00EF22A1">
              <w:t>uniq</w:t>
            </w:r>
            <w:proofErr w:type="spellEnd"/>
            <w:r w:rsidRPr="00EF22A1">
              <w:t>]</w:t>
            </w:r>
            <w:r w:rsidRPr="00EF22A1">
              <w:br/>
              <w:t xml:space="preserve">            </w:t>
            </w:r>
            <w:proofErr w:type="spellStart"/>
            <w:r w:rsidRPr="00EF22A1">
              <w:t>labs_b</w:t>
            </w:r>
            <w:proofErr w:type="spellEnd"/>
            <w:r w:rsidRPr="00EF22A1">
              <w:t xml:space="preserve">, _ = </w:t>
            </w:r>
            <w:proofErr w:type="spellStart"/>
            <w:r w:rsidRPr="00EF22A1">
              <w:t>hierarchical_cluster</w:t>
            </w:r>
            <w:proofErr w:type="spellEnd"/>
            <w:r w:rsidRPr="00EF22A1">
              <w:t>(</w:t>
            </w:r>
            <w:proofErr w:type="spellStart"/>
            <w:r w:rsidRPr="00EF22A1">
              <w:t>Zb</w:t>
            </w:r>
            <w:proofErr w:type="spellEnd"/>
            <w:r w:rsidRPr="00EF22A1">
              <w:t>, k=</w:t>
            </w:r>
            <w:proofErr w:type="spellStart"/>
            <w:r w:rsidRPr="00EF22A1">
              <w:t>k_best</w:t>
            </w:r>
            <w:proofErr w:type="spellEnd"/>
            <w:r w:rsidRPr="00EF22A1">
              <w:t>, method="ward")</w:t>
            </w:r>
            <w:r w:rsidRPr="00EF22A1">
              <w:br/>
              <w:t xml:space="preserve">            for a in range(</w:t>
            </w:r>
            <w:proofErr w:type="spellStart"/>
            <w:r w:rsidRPr="00EF22A1">
              <w:t>len</w:t>
            </w:r>
            <w:proofErr w:type="spellEnd"/>
            <w:r w:rsidRPr="00EF22A1">
              <w:t>(</w:t>
            </w:r>
            <w:proofErr w:type="spellStart"/>
            <w:r w:rsidRPr="00EF22A1">
              <w:t>uniq</w:t>
            </w:r>
            <w:proofErr w:type="spellEnd"/>
            <w:r w:rsidRPr="00EF22A1">
              <w:t>)):</w:t>
            </w:r>
            <w:r w:rsidRPr="00EF22A1">
              <w:br/>
              <w:t xml:space="preserve">                for bb in range(a+1, </w:t>
            </w:r>
            <w:proofErr w:type="spellStart"/>
            <w:r w:rsidRPr="00EF22A1">
              <w:t>len</w:t>
            </w:r>
            <w:proofErr w:type="spellEnd"/>
            <w:r w:rsidRPr="00EF22A1">
              <w:t>(</w:t>
            </w:r>
            <w:proofErr w:type="spellStart"/>
            <w:r w:rsidRPr="00EF22A1">
              <w:t>uniq</w:t>
            </w:r>
            <w:proofErr w:type="spellEnd"/>
            <w:r w:rsidRPr="00EF22A1">
              <w:t>)):</w:t>
            </w:r>
            <w:r w:rsidRPr="00EF22A1">
              <w:br/>
              <w:t xml:space="preserve">                    if </w:t>
            </w:r>
            <w:proofErr w:type="spellStart"/>
            <w:r w:rsidRPr="00EF22A1">
              <w:t>labs_b</w:t>
            </w:r>
            <w:proofErr w:type="spellEnd"/>
            <w:r w:rsidRPr="00EF22A1">
              <w:t xml:space="preserve">[a] == </w:t>
            </w:r>
            <w:proofErr w:type="spellStart"/>
            <w:r w:rsidRPr="00EF22A1">
              <w:t>labs_b</w:t>
            </w:r>
            <w:proofErr w:type="spellEnd"/>
            <w:r w:rsidRPr="00EF22A1">
              <w:t>[bb]:</w:t>
            </w:r>
            <w:r w:rsidRPr="00EF22A1">
              <w:br/>
              <w:t xml:space="preserve">                        </w:t>
            </w:r>
            <w:proofErr w:type="spellStart"/>
            <w:r w:rsidRPr="00EF22A1">
              <w:t>ia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ib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uniq</w:t>
            </w:r>
            <w:proofErr w:type="spellEnd"/>
            <w:r w:rsidRPr="00EF22A1">
              <w:t xml:space="preserve">[a], </w:t>
            </w:r>
            <w:proofErr w:type="spellStart"/>
            <w:r w:rsidRPr="00EF22A1">
              <w:t>uniq</w:t>
            </w:r>
            <w:proofErr w:type="spellEnd"/>
            <w:r w:rsidRPr="00EF22A1">
              <w:t>[bb]</w:t>
            </w:r>
            <w:r w:rsidRPr="00EF22A1">
              <w:br/>
              <w:t xml:space="preserve">                        co[</w:t>
            </w:r>
            <w:proofErr w:type="spellStart"/>
            <w:r w:rsidRPr="00EF22A1">
              <w:t>ia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ib</w:t>
            </w:r>
            <w:proofErr w:type="spellEnd"/>
            <w:r w:rsidRPr="00EF22A1">
              <w:t>] += 1.0; co[</w:t>
            </w:r>
            <w:proofErr w:type="spellStart"/>
            <w:r w:rsidRPr="00EF22A1">
              <w:t>ib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ia</w:t>
            </w:r>
            <w:proofErr w:type="spellEnd"/>
            <w:r w:rsidRPr="00EF22A1">
              <w:t>] += 1.0</w:t>
            </w:r>
            <w:r w:rsidRPr="00EF22A1">
              <w:br/>
              <w:t xml:space="preserve">        if B &gt; 0:</w:t>
            </w:r>
            <w:r w:rsidRPr="00EF22A1">
              <w:br/>
              <w:t xml:space="preserve">            co /= float(B); </w:t>
            </w:r>
            <w:proofErr w:type="spellStart"/>
            <w:r w:rsidRPr="00EF22A1">
              <w:t>np.fill_diagonal</w:t>
            </w:r>
            <w:proofErr w:type="spellEnd"/>
            <w:r w:rsidRPr="00EF22A1">
              <w:t>(co, 1.0)</w:t>
            </w:r>
            <w:r w:rsidRPr="00EF22A1">
              <w:br/>
              <w:t xml:space="preserve">            </w:t>
            </w:r>
            <w:proofErr w:type="spellStart"/>
            <w:r w:rsidRPr="00EF22A1">
              <w:t>np.savetxt</w:t>
            </w:r>
            <w:proofErr w:type="spellEnd"/>
            <w:r w:rsidRPr="00EF22A1">
              <w:t>(</w:t>
            </w:r>
            <w:proofErr w:type="spellStart"/>
            <w:r w:rsidRPr="00EF22A1">
              <w:t>outdir</w:t>
            </w:r>
            <w:proofErr w:type="spellEnd"/>
            <w:r w:rsidRPr="00EF22A1">
              <w:t xml:space="preserve"> / </w:t>
            </w:r>
            <w:proofErr w:type="spellStart"/>
            <w:r w:rsidRPr="00EF22A1">
              <w:t>f"coclustering</w:t>
            </w:r>
            <w:proofErr w:type="spellEnd"/>
            <w:r w:rsidRPr="00EF22A1">
              <w:t>_{name}.csv", co, delimiter=",")</w:t>
            </w:r>
            <w:r w:rsidRPr="00EF22A1">
              <w:br/>
            </w:r>
            <w:r w:rsidRPr="00EF22A1">
              <w:br/>
              <w:t xml:space="preserve">            # </w:t>
            </w:r>
            <w:r w:rsidRPr="00EF22A1">
              <w:t>簇内平均共聚概率</w:t>
            </w:r>
            <w:r w:rsidRPr="00EF22A1">
              <w:br/>
              <w:t xml:space="preserve">            </w:t>
            </w:r>
            <w:proofErr w:type="spellStart"/>
            <w:r w:rsidRPr="00EF22A1">
              <w:t>stab_rows</w:t>
            </w:r>
            <w:proofErr w:type="spellEnd"/>
            <w:r w:rsidRPr="00EF22A1">
              <w:t xml:space="preserve"> = []</w:t>
            </w:r>
            <w:r w:rsidRPr="00EF22A1">
              <w:br/>
            </w:r>
            <w:r w:rsidRPr="00EF22A1">
              <w:lastRenderedPageBreak/>
              <w:t xml:space="preserve">            for c in range(1, k_best+1):</w:t>
            </w:r>
            <w:r w:rsidRPr="00EF22A1">
              <w:br/>
              <w:t xml:space="preserve">                members = </w:t>
            </w:r>
            <w:proofErr w:type="spellStart"/>
            <w:r w:rsidRPr="00EF22A1">
              <w:t>np.where</w:t>
            </w:r>
            <w:proofErr w:type="spellEnd"/>
            <w:r w:rsidRPr="00EF22A1">
              <w:t>(labels == c)[0]</w:t>
            </w:r>
            <w:r w:rsidRPr="00EF22A1">
              <w:br/>
              <w:t xml:space="preserve">                if </w:t>
            </w:r>
            <w:proofErr w:type="spellStart"/>
            <w:r w:rsidRPr="00EF22A1">
              <w:t>members.size</w:t>
            </w:r>
            <w:proofErr w:type="spellEnd"/>
            <w:r w:rsidRPr="00EF22A1">
              <w:t xml:space="preserve"> &gt;= 2:</w:t>
            </w:r>
            <w:r w:rsidRPr="00EF22A1">
              <w:br/>
              <w:t xml:space="preserve">                    sub = co[</w:t>
            </w:r>
            <w:proofErr w:type="spellStart"/>
            <w:r w:rsidRPr="00EF22A1">
              <w:t>np.ix</w:t>
            </w:r>
            <w:proofErr w:type="spellEnd"/>
            <w:r w:rsidRPr="00EF22A1">
              <w:t>_(members, members)]</w:t>
            </w:r>
            <w:r w:rsidRPr="00EF22A1">
              <w:br/>
              <w:t xml:space="preserve">                    </w:t>
            </w:r>
            <w:proofErr w:type="spellStart"/>
            <w:r w:rsidRPr="00EF22A1">
              <w:t>upp</w:t>
            </w:r>
            <w:proofErr w:type="spellEnd"/>
            <w:r w:rsidRPr="00EF22A1">
              <w:t xml:space="preserve"> = sub[</w:t>
            </w:r>
            <w:proofErr w:type="spellStart"/>
            <w:r w:rsidRPr="00EF22A1">
              <w:t>np.triu_indices_from</w:t>
            </w:r>
            <w:proofErr w:type="spellEnd"/>
            <w:r w:rsidRPr="00EF22A1">
              <w:t>(sub, k=1)]</w:t>
            </w:r>
            <w:r w:rsidRPr="00EF22A1">
              <w:br/>
              <w:t xml:space="preserve">                    stab = float(</w:t>
            </w:r>
            <w:proofErr w:type="spellStart"/>
            <w:r w:rsidRPr="00EF22A1">
              <w:t>upp.mean</w:t>
            </w:r>
            <w:proofErr w:type="spellEnd"/>
            <w:r w:rsidRPr="00EF22A1">
              <w:t xml:space="preserve">()) if </w:t>
            </w:r>
            <w:proofErr w:type="spellStart"/>
            <w:r w:rsidRPr="00EF22A1">
              <w:t>upp.size</w:t>
            </w:r>
            <w:proofErr w:type="spellEnd"/>
            <w:r w:rsidRPr="00EF22A1">
              <w:t>&gt;0 else 1.0</w:t>
            </w:r>
            <w:r w:rsidRPr="00EF22A1">
              <w:br/>
              <w:t xml:space="preserve">                else:</w:t>
            </w:r>
            <w:r w:rsidRPr="00EF22A1">
              <w:br/>
              <w:t xml:space="preserve">                    stab = 1.0</w:t>
            </w:r>
            <w:r w:rsidRPr="00EF22A1">
              <w:br/>
              <w:t xml:space="preserve">                </w:t>
            </w:r>
            <w:proofErr w:type="spellStart"/>
            <w:r w:rsidRPr="00EF22A1">
              <w:t>stab_rows.append</w:t>
            </w:r>
            <w:proofErr w:type="spellEnd"/>
            <w:r w:rsidRPr="00EF22A1">
              <w:t>({"subcluster": c, "</w:t>
            </w:r>
            <w:proofErr w:type="spellStart"/>
            <w:r w:rsidRPr="00EF22A1">
              <w:t>avg_coassignment</w:t>
            </w:r>
            <w:proofErr w:type="spellEnd"/>
            <w:r w:rsidRPr="00EF22A1">
              <w:t>": stab})</w:t>
            </w:r>
            <w:r w:rsidRPr="00EF22A1">
              <w:br/>
              <w:t xml:space="preserve">            </w:t>
            </w:r>
            <w:proofErr w:type="spellStart"/>
            <w:r w:rsidRPr="00EF22A1">
              <w:t>pd.DataFrame</w:t>
            </w:r>
            <w:proofErr w:type="spellEnd"/>
            <w:r w:rsidRPr="00EF22A1">
              <w:t>(</w:t>
            </w:r>
            <w:proofErr w:type="spellStart"/>
            <w:r w:rsidRPr="00EF22A1">
              <w:t>stab_rows</w:t>
            </w:r>
            <w:proofErr w:type="spellEnd"/>
            <w:r w:rsidRPr="00EF22A1">
              <w:t>).</w:t>
            </w:r>
            <w:proofErr w:type="spellStart"/>
            <w:r w:rsidRPr="00EF22A1">
              <w:t>to_csv</w:t>
            </w:r>
            <w:proofErr w:type="spellEnd"/>
            <w:r w:rsidRPr="00EF22A1">
              <w:t>(</w:t>
            </w:r>
            <w:proofErr w:type="spellStart"/>
            <w:r w:rsidRPr="00EF22A1">
              <w:t>outdir</w:t>
            </w:r>
            <w:proofErr w:type="spellEnd"/>
            <w:r w:rsidRPr="00EF22A1">
              <w:t xml:space="preserve"> / </w:t>
            </w:r>
            <w:proofErr w:type="spellStart"/>
            <w:r w:rsidRPr="00EF22A1">
              <w:t>f"stability</w:t>
            </w:r>
            <w:proofErr w:type="spellEnd"/>
            <w:r w:rsidRPr="00EF22A1">
              <w:t>_{name}.csv", index=False, encoding="utf-8-sig")</w:t>
            </w:r>
            <w:r w:rsidRPr="00EF22A1">
              <w:br/>
            </w:r>
            <w:r w:rsidRPr="00EF22A1">
              <w:br/>
              <w:t xml:space="preserve">        </w:t>
            </w:r>
            <w:proofErr w:type="spellStart"/>
            <w:r w:rsidRPr="00EF22A1">
              <w:t>summary_lines.append</w:t>
            </w:r>
            <w:proofErr w:type="spellEnd"/>
            <w:r w:rsidRPr="00EF22A1">
              <w:t xml:space="preserve">((name, </w:t>
            </w:r>
            <w:proofErr w:type="spellStart"/>
            <w:r w:rsidRPr="00EF22A1">
              <w:t>k_best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sc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use_feats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ari</w:t>
            </w:r>
            <w:proofErr w:type="spellEnd"/>
            <w:r w:rsidRPr="00EF22A1">
              <w:t>))</w:t>
            </w:r>
            <w:r w:rsidRPr="00EF22A1">
              <w:br/>
            </w:r>
            <w:r w:rsidRPr="00EF22A1">
              <w:br/>
              <w:t xml:space="preserve">    # ---------- </w:t>
            </w:r>
            <w:r w:rsidRPr="00EF22A1">
              <w:t>摘要</w:t>
            </w:r>
            <w:r w:rsidRPr="00EF22A1">
              <w:t xml:space="preserve"> ----------</w:t>
            </w:r>
            <w:r w:rsidRPr="00EF22A1">
              <w:br/>
              <w:t xml:space="preserve">    with open(</w:t>
            </w:r>
            <w:proofErr w:type="spellStart"/>
            <w:r w:rsidRPr="00EF22A1">
              <w:t>outdir</w:t>
            </w:r>
            <w:proofErr w:type="spellEnd"/>
            <w:r w:rsidRPr="00EF22A1">
              <w:t xml:space="preserve"> / "Q2_</w:t>
            </w:r>
            <w:r w:rsidRPr="00EF22A1">
              <w:t>结果摘要</w:t>
            </w:r>
            <w:r w:rsidRPr="00EF22A1">
              <w:t>.md", "w", encoding="utf-8") as f:</w:t>
            </w:r>
            <w:r w:rsidRPr="00EF22A1">
              <w:br/>
              <w:t xml:space="preserve">        </w:t>
            </w:r>
            <w:proofErr w:type="spellStart"/>
            <w:r w:rsidRPr="00EF22A1">
              <w:t>f.write</w:t>
            </w:r>
            <w:proofErr w:type="spellEnd"/>
            <w:r w:rsidRPr="00EF22A1">
              <w:t xml:space="preserve">("# </w:t>
            </w:r>
            <w:r w:rsidRPr="00EF22A1">
              <w:t>问题二：分类规律与亚类划分（稳健修正版）</w:t>
            </w:r>
            <w:r w:rsidRPr="00EF22A1">
              <w:t>\n\n")</w:t>
            </w:r>
            <w:r w:rsidRPr="00EF22A1">
              <w:br/>
              <w:t xml:space="preserve">        </w:t>
            </w:r>
            <w:proofErr w:type="spellStart"/>
            <w:r w:rsidRPr="00EF22A1">
              <w:t>f.write</w:t>
            </w:r>
            <w:proofErr w:type="spellEnd"/>
            <w:r w:rsidRPr="00EF22A1">
              <w:t xml:space="preserve">("## </w:t>
            </w:r>
            <w:r w:rsidRPr="00EF22A1">
              <w:t>监督分类（随机森林，</w:t>
            </w:r>
            <w:r w:rsidRPr="00EF22A1">
              <w:t xml:space="preserve">CLR </w:t>
            </w:r>
            <w:r w:rsidRPr="00EF22A1">
              <w:t>空间）</w:t>
            </w:r>
            <w:r w:rsidRPr="00EF22A1">
              <w:t>\n\n")</w:t>
            </w:r>
            <w:r w:rsidRPr="00EF22A1">
              <w:br/>
              <w:t xml:space="preserve">        </w:t>
            </w:r>
            <w:proofErr w:type="spellStart"/>
            <w:r w:rsidRPr="00EF22A1">
              <w:t>f.write</w:t>
            </w:r>
            <w:proofErr w:type="spellEnd"/>
            <w:r w:rsidRPr="00EF22A1">
              <w:t>(</w:t>
            </w:r>
            <w:proofErr w:type="spellStart"/>
            <w:r w:rsidRPr="00EF22A1">
              <w:t>pd.DataFrame</w:t>
            </w:r>
            <w:proofErr w:type="spellEnd"/>
            <w:r w:rsidRPr="00EF22A1">
              <w:t>([metrics]).</w:t>
            </w:r>
            <w:proofErr w:type="spellStart"/>
            <w:r w:rsidRPr="00EF22A1">
              <w:t>to_markdown</w:t>
            </w:r>
            <w:proofErr w:type="spellEnd"/>
            <w:r w:rsidRPr="00EF22A1">
              <w:t>(index=False))</w:t>
            </w:r>
            <w:r w:rsidRPr="00EF22A1">
              <w:br/>
              <w:t xml:space="preserve">        </w:t>
            </w:r>
            <w:proofErr w:type="spellStart"/>
            <w:r w:rsidRPr="00EF22A1">
              <w:t>f.write</w:t>
            </w:r>
            <w:proofErr w:type="spellEnd"/>
            <w:r w:rsidRPr="00EF22A1">
              <w:t>("\n\n</w:t>
            </w:r>
            <w:r w:rsidRPr="00EF22A1">
              <w:t>特征重要性：</w:t>
            </w:r>
            <w:r w:rsidRPr="00EF22A1">
              <w:t>`rf_feature_importance.csv`</w:t>
            </w:r>
            <w:r w:rsidRPr="00EF22A1">
              <w:t>；混淆矩阵：</w:t>
            </w:r>
            <w:r w:rsidRPr="00EF22A1">
              <w:t>`rf_cm.png`</w:t>
            </w:r>
            <w:r w:rsidRPr="00EF22A1">
              <w:t>。</w:t>
            </w:r>
            <w:r w:rsidRPr="00EF22A1">
              <w:t>\n\n")</w:t>
            </w:r>
            <w:r w:rsidRPr="00EF22A1">
              <w:br/>
              <w:t xml:space="preserve">        </w:t>
            </w:r>
            <w:proofErr w:type="spellStart"/>
            <w:r w:rsidRPr="00EF22A1">
              <w:t>f.write</w:t>
            </w:r>
            <w:proofErr w:type="spellEnd"/>
            <w:r w:rsidRPr="00EF22A1">
              <w:t xml:space="preserve">("## </w:t>
            </w:r>
            <w:r w:rsidRPr="00EF22A1">
              <w:t>亚类划分（层次聚类，</w:t>
            </w:r>
            <w:r w:rsidRPr="00EF22A1">
              <w:t>Ward</w:t>
            </w:r>
            <w:r w:rsidRPr="00EF22A1">
              <w:t>）</w:t>
            </w:r>
            <w:r w:rsidRPr="00EF22A1">
              <w:t>\n\n")</w:t>
            </w:r>
            <w:r w:rsidRPr="00EF22A1">
              <w:br/>
              <w:t xml:space="preserve">        if </w:t>
            </w:r>
            <w:proofErr w:type="spellStart"/>
            <w:r w:rsidRPr="00EF22A1">
              <w:t>summary_lines</w:t>
            </w:r>
            <w:proofErr w:type="spellEnd"/>
            <w:r w:rsidRPr="00EF22A1">
              <w:t>:</w:t>
            </w:r>
            <w:r w:rsidRPr="00EF22A1">
              <w:br/>
              <w:t xml:space="preserve">            for (name, </w:t>
            </w:r>
            <w:proofErr w:type="spellStart"/>
            <w:r w:rsidRPr="00EF22A1">
              <w:t>k_best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sc</w:t>
            </w:r>
            <w:proofErr w:type="spellEnd"/>
            <w:r w:rsidRPr="00EF22A1">
              <w:t xml:space="preserve">, feats, </w:t>
            </w:r>
            <w:proofErr w:type="spellStart"/>
            <w:r w:rsidRPr="00EF22A1">
              <w:t>ari</w:t>
            </w:r>
            <w:proofErr w:type="spellEnd"/>
            <w:r w:rsidRPr="00EF22A1">
              <w:t xml:space="preserve">) in </w:t>
            </w:r>
            <w:proofErr w:type="spellStart"/>
            <w:r w:rsidRPr="00EF22A1">
              <w:t>summary_lines</w:t>
            </w:r>
            <w:proofErr w:type="spellEnd"/>
            <w:r w:rsidRPr="00EF22A1">
              <w:t>:</w:t>
            </w:r>
            <w:r w:rsidRPr="00EF22A1">
              <w:br/>
              <w:t xml:space="preserve">                </w:t>
            </w:r>
            <w:proofErr w:type="spellStart"/>
            <w:r w:rsidRPr="00EF22A1">
              <w:t>f.write</w:t>
            </w:r>
            <w:proofErr w:type="spellEnd"/>
            <w:r w:rsidRPr="00EF22A1">
              <w:t>(f"- **{name}**</w:t>
            </w:r>
            <w:r w:rsidRPr="00EF22A1">
              <w:t>：最优亚类数</w:t>
            </w:r>
            <w:r w:rsidRPr="00EF22A1">
              <w:t xml:space="preserve"> k={</w:t>
            </w:r>
            <w:proofErr w:type="spellStart"/>
            <w:r w:rsidRPr="00EF22A1">
              <w:t>k_best</w:t>
            </w:r>
            <w:proofErr w:type="spellEnd"/>
            <w:r w:rsidRPr="00EF22A1">
              <w:t>}</w:t>
            </w:r>
            <w:r w:rsidRPr="00EF22A1">
              <w:t>（</w:t>
            </w:r>
            <w:r w:rsidRPr="00EF22A1">
              <w:t>silhouette={sc:.3f}</w:t>
            </w:r>
            <w:r w:rsidRPr="00EF22A1">
              <w:t>），</w:t>
            </w:r>
            <w:proofErr w:type="spellStart"/>
            <w:r w:rsidRPr="00EF22A1">
              <w:t>Ward↔Average</w:t>
            </w:r>
            <w:proofErr w:type="spellEnd"/>
            <w:r w:rsidRPr="00EF22A1">
              <w:t xml:space="preserve"> </w:t>
            </w:r>
            <w:r w:rsidRPr="00EF22A1">
              <w:t>的</w:t>
            </w:r>
            <w:r w:rsidRPr="00EF22A1">
              <w:t xml:space="preserve"> ARI={ari:.3f}</w:t>
            </w:r>
            <w:r w:rsidRPr="00EF22A1">
              <w:t>；使用变量：</w:t>
            </w:r>
            <w:r w:rsidRPr="00EF22A1">
              <w:t>{', '.join(feats)}</w:t>
            </w:r>
            <w:r w:rsidRPr="00EF22A1">
              <w:t>。</w:t>
            </w:r>
            <w:r w:rsidRPr="00EF22A1">
              <w:t>\n")</w:t>
            </w:r>
            <w:r w:rsidRPr="00EF22A1">
              <w:br/>
              <w:t xml:space="preserve">                </w:t>
            </w:r>
            <w:proofErr w:type="spellStart"/>
            <w:r w:rsidRPr="00EF22A1">
              <w:t>f.write</w:t>
            </w:r>
            <w:proofErr w:type="spellEnd"/>
            <w:r w:rsidRPr="00EF22A1">
              <w:t xml:space="preserve">(f"  </w:t>
            </w:r>
            <w:r w:rsidRPr="00EF22A1">
              <w:t>指纹：</w:t>
            </w:r>
            <w:r w:rsidRPr="00EF22A1">
              <w:t>`subcluster_{name}_fingerprint.csv`</w:t>
            </w:r>
            <w:r w:rsidRPr="00EF22A1">
              <w:t>；标签：</w:t>
            </w:r>
            <w:r w:rsidRPr="00EF22A1">
              <w:t>`subcluster_{name}.csv`</w:t>
            </w:r>
            <w:r w:rsidRPr="00EF22A1">
              <w:t>；树状图：</w:t>
            </w:r>
            <w:r w:rsidRPr="00EF22A1">
              <w:t>`dendrogram_{name}.</w:t>
            </w:r>
            <w:proofErr w:type="spellStart"/>
            <w:r w:rsidRPr="00EF22A1">
              <w:t>png</w:t>
            </w:r>
            <w:proofErr w:type="spellEnd"/>
            <w:r w:rsidRPr="00EF22A1">
              <w:t>`</w:t>
            </w:r>
            <w:r w:rsidRPr="00EF22A1">
              <w:t>。</w:t>
            </w:r>
            <w:r w:rsidRPr="00EF22A1">
              <w:t>\n")</w:t>
            </w:r>
            <w:r w:rsidRPr="00EF22A1">
              <w:br/>
            </w:r>
            <w:r w:rsidRPr="00EF22A1">
              <w:lastRenderedPageBreak/>
              <w:t xml:space="preserve">        else:</w:t>
            </w:r>
            <w:r w:rsidRPr="00EF22A1">
              <w:br/>
              <w:t xml:space="preserve">            </w:t>
            </w:r>
            <w:proofErr w:type="spellStart"/>
            <w:r w:rsidRPr="00EF22A1">
              <w:t>f.write</w:t>
            </w:r>
            <w:proofErr w:type="spellEnd"/>
            <w:r w:rsidRPr="00EF22A1">
              <w:t xml:space="preserve">("- </w:t>
            </w:r>
            <w:r w:rsidRPr="00EF22A1">
              <w:t>注意：本次运行未生成亚类结果。请检查</w:t>
            </w:r>
            <w:r w:rsidRPr="00EF22A1">
              <w:t xml:space="preserve"> `outputs_q2/</w:t>
            </w:r>
            <w:proofErr w:type="spellStart"/>
            <w:r w:rsidRPr="00EF22A1">
              <w:t>diagnostics.json</w:t>
            </w:r>
            <w:proofErr w:type="spellEnd"/>
            <w:r w:rsidRPr="00EF22A1">
              <w:t xml:space="preserve">` </w:t>
            </w:r>
            <w:r w:rsidRPr="00EF22A1">
              <w:t>中的样本量与可用特征，或放宽</w:t>
            </w:r>
            <w:r w:rsidRPr="00EF22A1">
              <w:t xml:space="preserve"> `--</w:t>
            </w:r>
            <w:proofErr w:type="spellStart"/>
            <w:r w:rsidRPr="00EF22A1">
              <w:t>min_per_class</w:t>
            </w:r>
            <w:proofErr w:type="spellEnd"/>
            <w:r w:rsidRPr="00EF22A1">
              <w:t>/--</w:t>
            </w:r>
            <w:proofErr w:type="spellStart"/>
            <w:r w:rsidRPr="00EF22A1">
              <w:t>min_feats</w:t>
            </w:r>
            <w:proofErr w:type="spellEnd"/>
            <w:r w:rsidRPr="00EF22A1">
              <w:t>`</w:t>
            </w:r>
            <w:r w:rsidRPr="00EF22A1">
              <w:t>。</w:t>
            </w:r>
            <w:r w:rsidRPr="00EF22A1">
              <w:t>\n")</w:t>
            </w:r>
            <w:r w:rsidRPr="00EF22A1">
              <w:br/>
            </w:r>
            <w:r w:rsidRPr="00EF22A1">
              <w:br/>
              <w:t xml:space="preserve">    # ---------- </w:t>
            </w:r>
            <w:r w:rsidRPr="00EF22A1">
              <w:t>诊断信息</w:t>
            </w:r>
            <w:r w:rsidRPr="00EF22A1">
              <w:t xml:space="preserve"> ----------</w:t>
            </w:r>
            <w:r w:rsidRPr="00EF22A1">
              <w:br/>
              <w:t xml:space="preserve">    </w:t>
            </w:r>
            <w:proofErr w:type="spellStart"/>
            <w:r w:rsidRPr="00EF22A1">
              <w:t>diag</w:t>
            </w:r>
            <w:proofErr w:type="spellEnd"/>
            <w:r w:rsidRPr="00EF22A1">
              <w:t>["metrics"] = metrics</w:t>
            </w:r>
            <w:r w:rsidRPr="00EF22A1">
              <w:br/>
              <w:t xml:space="preserve">    </w:t>
            </w:r>
            <w:proofErr w:type="spellStart"/>
            <w:r w:rsidRPr="00EF22A1">
              <w:t>diag</w:t>
            </w:r>
            <w:proofErr w:type="spellEnd"/>
            <w:r w:rsidRPr="00EF22A1">
              <w:t>["</w:t>
            </w:r>
            <w:proofErr w:type="spellStart"/>
            <w:r w:rsidRPr="00EF22A1">
              <w:t>summary_lines_empty</w:t>
            </w:r>
            <w:proofErr w:type="spellEnd"/>
            <w:r w:rsidRPr="00EF22A1">
              <w:t>"] = (</w:t>
            </w:r>
            <w:proofErr w:type="spellStart"/>
            <w:r w:rsidRPr="00EF22A1">
              <w:t>len</w:t>
            </w:r>
            <w:proofErr w:type="spellEnd"/>
            <w:r w:rsidRPr="00EF22A1">
              <w:t>(</w:t>
            </w:r>
            <w:proofErr w:type="spellStart"/>
            <w:r w:rsidRPr="00EF22A1">
              <w:t>summary_lines</w:t>
            </w:r>
            <w:proofErr w:type="spellEnd"/>
            <w:r w:rsidRPr="00EF22A1">
              <w:t>)==0)</w:t>
            </w:r>
            <w:r w:rsidRPr="00EF22A1">
              <w:br/>
              <w:t xml:space="preserve">    with open(</w:t>
            </w:r>
            <w:proofErr w:type="spellStart"/>
            <w:r w:rsidRPr="00EF22A1">
              <w:t>outdir</w:t>
            </w:r>
            <w:proofErr w:type="spellEnd"/>
            <w:r w:rsidRPr="00EF22A1">
              <w:t xml:space="preserve"> / "</w:t>
            </w:r>
            <w:proofErr w:type="spellStart"/>
            <w:r w:rsidRPr="00EF22A1">
              <w:t>diagnostics.json</w:t>
            </w:r>
            <w:proofErr w:type="spellEnd"/>
            <w:r w:rsidRPr="00EF22A1">
              <w:t>", "w", encoding="utf-8") as f:</w:t>
            </w:r>
            <w:r w:rsidRPr="00EF22A1">
              <w:br/>
              <w:t xml:space="preserve">        </w:t>
            </w:r>
            <w:proofErr w:type="spellStart"/>
            <w:r w:rsidRPr="00EF22A1">
              <w:t>json.dump</w:t>
            </w:r>
            <w:proofErr w:type="spellEnd"/>
            <w:r w:rsidRPr="00EF22A1">
              <w:t>(</w:t>
            </w:r>
            <w:proofErr w:type="spellStart"/>
            <w:r w:rsidRPr="00EF22A1">
              <w:t>diag</w:t>
            </w:r>
            <w:proofErr w:type="spellEnd"/>
            <w:r w:rsidRPr="00EF22A1">
              <w:t xml:space="preserve">, f, </w:t>
            </w:r>
            <w:proofErr w:type="spellStart"/>
            <w:r w:rsidRPr="00EF22A1">
              <w:t>ensure_ascii</w:t>
            </w:r>
            <w:proofErr w:type="spellEnd"/>
            <w:r w:rsidRPr="00EF22A1">
              <w:t>=False, indent=2)</w:t>
            </w:r>
            <w:r w:rsidRPr="00EF22A1">
              <w:br/>
            </w:r>
            <w:r w:rsidRPr="00EF22A1">
              <w:br/>
              <w:t xml:space="preserve"># ============================== </w:t>
            </w:r>
            <w:r w:rsidRPr="00EF22A1">
              <w:t>入口</w:t>
            </w:r>
            <w:r w:rsidRPr="00EF22A1">
              <w:t xml:space="preserve"> ==============================</w:t>
            </w:r>
            <w:r w:rsidRPr="00EF22A1">
              <w:br/>
            </w:r>
            <w:r w:rsidRPr="00EF22A1">
              <w:br/>
              <w:t>if __name__ == "__main__":</w:t>
            </w:r>
            <w:r w:rsidRPr="00EF22A1">
              <w:br/>
              <w:t xml:space="preserve">    parser = </w:t>
            </w:r>
            <w:proofErr w:type="spellStart"/>
            <w:r w:rsidRPr="00EF22A1">
              <w:t>argparse.ArgumentParser</w:t>
            </w:r>
            <w:proofErr w:type="spellEnd"/>
            <w:r w:rsidRPr="00EF22A1">
              <w:t>()</w:t>
            </w:r>
            <w:r w:rsidRPr="00EF22A1">
              <w:br/>
              <w:t xml:space="preserve">    </w:t>
            </w:r>
            <w:proofErr w:type="spellStart"/>
            <w:r w:rsidRPr="00EF22A1">
              <w:t>parser.add_argument</w:t>
            </w:r>
            <w:proofErr w:type="spellEnd"/>
            <w:r w:rsidRPr="00EF22A1">
              <w:t>("--</w:t>
            </w:r>
            <w:proofErr w:type="spellStart"/>
            <w:r w:rsidRPr="00EF22A1">
              <w:t>base_dir</w:t>
            </w:r>
            <w:proofErr w:type="spellEnd"/>
            <w:r w:rsidRPr="00EF22A1">
              <w:t>", type=str, default="C</w:t>
            </w:r>
            <w:r w:rsidRPr="00EF22A1">
              <w:t>题</w:t>
            </w:r>
            <w:r w:rsidRPr="00EF22A1">
              <w:t>")</w:t>
            </w:r>
            <w:r w:rsidRPr="00EF22A1">
              <w:br/>
              <w:t xml:space="preserve">    </w:t>
            </w:r>
            <w:proofErr w:type="spellStart"/>
            <w:r w:rsidRPr="00EF22A1">
              <w:t>parser.add_argument</w:t>
            </w:r>
            <w:proofErr w:type="spellEnd"/>
            <w:r w:rsidRPr="00EF22A1">
              <w:t>("--seed", type=int, default=2024)</w:t>
            </w:r>
            <w:r w:rsidRPr="00EF22A1">
              <w:br/>
              <w:t xml:space="preserve">    </w:t>
            </w:r>
            <w:proofErr w:type="spellStart"/>
            <w:r w:rsidRPr="00EF22A1">
              <w:t>parser.add_argument</w:t>
            </w:r>
            <w:proofErr w:type="spellEnd"/>
            <w:r w:rsidRPr="00EF22A1">
              <w:t>("--cv", type=int, default=5)</w:t>
            </w:r>
            <w:r w:rsidRPr="00EF22A1">
              <w:br/>
              <w:t xml:space="preserve">    </w:t>
            </w:r>
            <w:proofErr w:type="spellStart"/>
            <w:r w:rsidRPr="00EF22A1">
              <w:t>parser.add_argument</w:t>
            </w:r>
            <w:proofErr w:type="spellEnd"/>
            <w:r w:rsidRPr="00EF22A1">
              <w:t xml:space="preserve">("--boot", type=int, default=100, help="bootstrap </w:t>
            </w:r>
            <w:r w:rsidRPr="00EF22A1">
              <w:t>次数（</w:t>
            </w:r>
            <w:r w:rsidRPr="00EF22A1">
              <w:t xml:space="preserve">0 </w:t>
            </w:r>
            <w:r w:rsidRPr="00EF22A1">
              <w:t>关闭）</w:t>
            </w:r>
            <w:r w:rsidRPr="00EF22A1">
              <w:t>")</w:t>
            </w:r>
            <w:r w:rsidRPr="00EF22A1">
              <w:br/>
              <w:t xml:space="preserve">    </w:t>
            </w:r>
            <w:proofErr w:type="spellStart"/>
            <w:r w:rsidRPr="00EF22A1">
              <w:t>parser.add_argument</w:t>
            </w:r>
            <w:proofErr w:type="spellEnd"/>
            <w:r w:rsidRPr="00EF22A1">
              <w:t>("--</w:t>
            </w:r>
            <w:proofErr w:type="spellStart"/>
            <w:r w:rsidRPr="00EF22A1">
              <w:t>min_feats</w:t>
            </w:r>
            <w:proofErr w:type="spellEnd"/>
            <w:r w:rsidRPr="00EF22A1">
              <w:t>", type=int, default=3, help="</w:t>
            </w:r>
            <w:r w:rsidRPr="00EF22A1">
              <w:t>推荐特征不足时的最小特征数阈值</w:t>
            </w:r>
            <w:r w:rsidRPr="00EF22A1">
              <w:t>")</w:t>
            </w:r>
            <w:r w:rsidRPr="00EF22A1">
              <w:br/>
              <w:t xml:space="preserve">    </w:t>
            </w:r>
            <w:proofErr w:type="spellStart"/>
            <w:r w:rsidRPr="00EF22A1">
              <w:t>parser.add_argument</w:t>
            </w:r>
            <w:proofErr w:type="spellEnd"/>
            <w:r w:rsidRPr="00EF22A1">
              <w:t>("--</w:t>
            </w:r>
            <w:proofErr w:type="spellStart"/>
            <w:r w:rsidRPr="00EF22A1">
              <w:t>auto_topk</w:t>
            </w:r>
            <w:proofErr w:type="spellEnd"/>
            <w:r w:rsidRPr="00EF22A1">
              <w:t>", type=int, default=5, help="</w:t>
            </w:r>
            <w:r w:rsidRPr="00EF22A1">
              <w:t>方差兜底挑选的特征个数上限</w:t>
            </w:r>
            <w:r w:rsidRPr="00EF22A1">
              <w:t>")</w:t>
            </w:r>
            <w:r w:rsidRPr="00EF22A1">
              <w:br/>
              <w:t xml:space="preserve">    </w:t>
            </w:r>
            <w:proofErr w:type="spellStart"/>
            <w:r w:rsidRPr="00EF22A1">
              <w:t>parser.add_argument</w:t>
            </w:r>
            <w:proofErr w:type="spellEnd"/>
            <w:r w:rsidRPr="00EF22A1">
              <w:t>("--</w:t>
            </w:r>
            <w:proofErr w:type="spellStart"/>
            <w:r w:rsidRPr="00EF22A1">
              <w:t>min_per_class</w:t>
            </w:r>
            <w:proofErr w:type="spellEnd"/>
            <w:r w:rsidRPr="00EF22A1">
              <w:t>", type=int, default=4, help="</w:t>
            </w:r>
            <w:r w:rsidRPr="00EF22A1">
              <w:t>每类参与聚类的最小样本数</w:t>
            </w:r>
            <w:r w:rsidRPr="00EF22A1">
              <w:t>")</w:t>
            </w:r>
            <w:r w:rsidRPr="00EF22A1">
              <w:br/>
              <w:t xml:space="preserve">    </w:t>
            </w:r>
            <w:proofErr w:type="spellStart"/>
            <w:r w:rsidRPr="00EF22A1">
              <w:t>args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arser.parse_args</w:t>
            </w:r>
            <w:proofErr w:type="spellEnd"/>
            <w:r w:rsidRPr="00EF22A1">
              <w:t>()</w:t>
            </w:r>
            <w:r w:rsidRPr="00EF22A1">
              <w:br/>
              <w:t xml:space="preserve">    main(</w:t>
            </w:r>
            <w:proofErr w:type="spellStart"/>
            <w:r w:rsidRPr="00EF22A1">
              <w:t>args.base_dir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args.seed</w:t>
            </w:r>
            <w:proofErr w:type="spellEnd"/>
            <w:r w:rsidRPr="00EF22A1">
              <w:t xml:space="preserve">, args.cv, </w:t>
            </w:r>
            <w:proofErr w:type="spellStart"/>
            <w:r w:rsidRPr="00EF22A1">
              <w:t>args.boot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args.min_feats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args.auto_topk</w:t>
            </w:r>
            <w:proofErr w:type="spellEnd"/>
            <w:r w:rsidRPr="00EF22A1">
              <w:t xml:space="preserve">, </w:t>
            </w:r>
            <w:proofErr w:type="spellStart"/>
            <w:r w:rsidRPr="00EF22A1">
              <w:lastRenderedPageBreak/>
              <w:t>args.min_per_class</w:t>
            </w:r>
            <w:proofErr w:type="spellEnd"/>
            <w:r w:rsidRPr="00EF22A1">
              <w:t>)</w:t>
            </w:r>
          </w:p>
          <w:p w14:paraId="04C663C1" w14:textId="77777777" w:rsidR="00EF22A1" w:rsidRPr="00EF22A1" w:rsidRDefault="00EF22A1" w:rsidP="00EA66E3">
            <w:pPr>
              <w:spacing w:line="360" w:lineRule="auto"/>
              <w:rPr>
                <w:rFonts w:hint="eastAsia"/>
              </w:rPr>
            </w:pPr>
          </w:p>
        </w:tc>
      </w:tr>
    </w:tbl>
    <w:p w14:paraId="2ACF6F93" w14:textId="77777777" w:rsidR="00EF22A1" w:rsidRDefault="00EF22A1" w:rsidP="00EA66E3">
      <w:pPr>
        <w:spacing w:line="360" w:lineRule="auto"/>
      </w:pPr>
    </w:p>
    <w:p w14:paraId="02A2A933" w14:textId="66FAF081" w:rsidR="003274F9" w:rsidRPr="003274F9" w:rsidRDefault="003274F9" w:rsidP="003274F9">
      <w:pPr>
        <w:spacing w:line="360" w:lineRule="auto"/>
        <w:jc w:val="center"/>
        <w:rPr>
          <w:rFonts w:ascii="黑体" w:eastAsia="黑体" w:hAnsi="黑体" w:cs="黑体" w:hint="eastAsia"/>
          <w:b/>
          <w:bCs/>
          <w:color w:val="000000"/>
          <w:shd w:val="clear" w:color="auto" w:fill="FFFFFF"/>
        </w:rPr>
      </w:pPr>
      <w:r w:rsidRPr="000B67AF"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表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1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2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 xml:space="preserve"> Q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3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.py</w:t>
      </w:r>
      <w:r w:rsidRPr="000B67AF"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 xml:space="preserve"> 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源代码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060"/>
      </w:tblGrid>
      <w:tr w:rsidR="00EF22A1" w14:paraId="2C2C722B" w14:textId="77777777" w:rsidTr="00EF22A1">
        <w:tc>
          <w:tcPr>
            <w:tcW w:w="9060" w:type="dxa"/>
          </w:tcPr>
          <w:p w14:paraId="33EBAF31" w14:textId="77777777" w:rsidR="00EF22A1" w:rsidRPr="00EF22A1" w:rsidRDefault="00EF22A1" w:rsidP="00EF22A1">
            <w:pPr>
              <w:spacing w:line="360" w:lineRule="auto"/>
            </w:pPr>
            <w:r w:rsidRPr="00EF22A1">
              <w:t>import pandas as pd</w:t>
            </w:r>
            <w:r w:rsidRPr="00EF22A1">
              <w:br/>
              <w:t xml:space="preserve">import </w:t>
            </w:r>
            <w:proofErr w:type="spellStart"/>
            <w:r w:rsidRPr="00EF22A1">
              <w:t>numpy</w:t>
            </w:r>
            <w:proofErr w:type="spellEnd"/>
            <w:r w:rsidRPr="00EF22A1">
              <w:t xml:space="preserve"> as np</w:t>
            </w:r>
            <w:r w:rsidRPr="00EF22A1">
              <w:br/>
              <w:t xml:space="preserve">from </w:t>
            </w:r>
            <w:proofErr w:type="spellStart"/>
            <w:r w:rsidRPr="00EF22A1">
              <w:t>sklearn.ensemble</w:t>
            </w:r>
            <w:proofErr w:type="spellEnd"/>
            <w:r w:rsidRPr="00EF22A1">
              <w:t xml:space="preserve"> import </w:t>
            </w:r>
            <w:proofErr w:type="spellStart"/>
            <w:r w:rsidRPr="00EF22A1">
              <w:t>RandomForestClassifier</w:t>
            </w:r>
            <w:proofErr w:type="spellEnd"/>
            <w:r w:rsidRPr="00EF22A1">
              <w:br/>
              <w:t xml:space="preserve">from </w:t>
            </w:r>
            <w:proofErr w:type="spellStart"/>
            <w:r w:rsidRPr="00EF22A1">
              <w:t>sklearn.model_selection</w:t>
            </w:r>
            <w:proofErr w:type="spellEnd"/>
            <w:r w:rsidRPr="00EF22A1">
              <w:t xml:space="preserve"> import </w:t>
            </w:r>
            <w:proofErr w:type="spellStart"/>
            <w:r w:rsidRPr="00EF22A1">
              <w:t>cross_val_score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StratifiedKFold</w:t>
            </w:r>
            <w:proofErr w:type="spellEnd"/>
            <w:r w:rsidRPr="00EF22A1">
              <w:br/>
              <w:t xml:space="preserve">from </w:t>
            </w:r>
            <w:proofErr w:type="spellStart"/>
            <w:r w:rsidRPr="00EF22A1">
              <w:t>sklearn.metrics</w:t>
            </w:r>
            <w:proofErr w:type="spellEnd"/>
            <w:r w:rsidRPr="00EF22A1">
              <w:t xml:space="preserve"> import </w:t>
            </w:r>
            <w:proofErr w:type="spellStart"/>
            <w:r w:rsidRPr="00EF22A1">
              <w:t>classification_report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confusion_matrix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accuracy_score</w:t>
            </w:r>
            <w:proofErr w:type="spellEnd"/>
            <w:r w:rsidRPr="00EF22A1">
              <w:br/>
              <w:t xml:space="preserve">import </w:t>
            </w:r>
            <w:proofErr w:type="spellStart"/>
            <w:r w:rsidRPr="00EF22A1">
              <w:t>matplotlib.pyplot</w:t>
            </w:r>
            <w:proofErr w:type="spellEnd"/>
            <w:r w:rsidRPr="00EF22A1">
              <w:t xml:space="preserve"> as </w:t>
            </w:r>
            <w:proofErr w:type="spellStart"/>
            <w:r w:rsidRPr="00EF22A1">
              <w:t>plt</w:t>
            </w:r>
            <w:proofErr w:type="spellEnd"/>
            <w:r w:rsidRPr="00EF22A1">
              <w:br/>
              <w:t xml:space="preserve">import seaborn as </w:t>
            </w:r>
            <w:proofErr w:type="spellStart"/>
            <w:r w:rsidRPr="00EF22A1">
              <w:t>sns</w:t>
            </w:r>
            <w:proofErr w:type="spellEnd"/>
            <w:r w:rsidRPr="00EF22A1">
              <w:br/>
              <w:t xml:space="preserve">from </w:t>
            </w:r>
            <w:proofErr w:type="spellStart"/>
            <w:r w:rsidRPr="00EF22A1">
              <w:t>scipy.stats</w:t>
            </w:r>
            <w:proofErr w:type="spellEnd"/>
            <w:r w:rsidRPr="00EF22A1">
              <w:t xml:space="preserve"> import norm</w:t>
            </w:r>
            <w:r w:rsidRPr="00EF22A1">
              <w:br/>
              <w:t>import preprocess</w:t>
            </w:r>
            <w:r w:rsidRPr="00EF22A1">
              <w:br/>
              <w:t>import Q1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设置中文字体</w:t>
            </w:r>
            <w:r w:rsidRPr="00EF22A1">
              <w:br/>
            </w:r>
            <w:proofErr w:type="spellStart"/>
            <w:r w:rsidRPr="00EF22A1">
              <w:t>plt.rcParams</w:t>
            </w:r>
            <w:proofErr w:type="spellEnd"/>
            <w:r w:rsidRPr="00EF22A1">
              <w:t>['</w:t>
            </w:r>
            <w:proofErr w:type="spellStart"/>
            <w:r w:rsidRPr="00EF22A1">
              <w:t>font.sans</w:t>
            </w:r>
            <w:proofErr w:type="spellEnd"/>
            <w:r w:rsidRPr="00EF22A1">
              <w:t>-serif'] = ['</w:t>
            </w:r>
            <w:proofErr w:type="spellStart"/>
            <w:r w:rsidRPr="00EF22A1">
              <w:t>SimHei</w:t>
            </w:r>
            <w:proofErr w:type="spellEnd"/>
            <w:r w:rsidRPr="00EF22A1">
              <w:t xml:space="preserve">', 'Microsoft </w:t>
            </w:r>
            <w:proofErr w:type="spellStart"/>
            <w:r w:rsidRPr="00EF22A1">
              <w:t>YaHei</w:t>
            </w:r>
            <w:proofErr w:type="spellEnd"/>
            <w:r w:rsidRPr="00EF22A1">
              <w:t>']</w:t>
            </w:r>
            <w:r w:rsidRPr="00EF22A1">
              <w:br/>
            </w:r>
            <w:proofErr w:type="spellStart"/>
            <w:r w:rsidRPr="00EF22A1">
              <w:t>plt.rcParams</w:t>
            </w:r>
            <w:proofErr w:type="spellEnd"/>
            <w:r w:rsidRPr="00EF22A1">
              <w:t>['</w:t>
            </w:r>
            <w:proofErr w:type="spellStart"/>
            <w:r w:rsidRPr="00EF22A1">
              <w:t>axes.unicode_minus</w:t>
            </w:r>
            <w:proofErr w:type="spellEnd"/>
            <w:r w:rsidRPr="00EF22A1">
              <w:t>'] = False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导入已预处理的数据</w:t>
            </w:r>
            <w:r w:rsidRPr="00EF22A1">
              <w:br/>
            </w:r>
            <w:proofErr w:type="spellStart"/>
            <w:r w:rsidRPr="00EF22A1">
              <w:t>final_classified_df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reprocess.final_classified_df</w:t>
            </w:r>
            <w:proofErr w:type="spellEnd"/>
            <w:r w:rsidRPr="00EF22A1">
              <w:br/>
            </w:r>
            <w:proofErr w:type="spellStart"/>
            <w:r w:rsidRPr="00EF22A1">
              <w:t>chemical_cols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reprocess.chemical_cols</w:t>
            </w:r>
            <w:proofErr w:type="spellEnd"/>
            <w:r w:rsidRPr="00EF22A1">
              <w:br/>
            </w:r>
            <w:proofErr w:type="spellStart"/>
            <w:r w:rsidRPr="00EF22A1">
              <w:t>clr_transform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reprocess.clr_transform</w:t>
            </w:r>
            <w:proofErr w:type="spellEnd"/>
            <w:r w:rsidRPr="00EF22A1">
              <w:br/>
            </w:r>
            <w:proofErr w:type="spellStart"/>
            <w:r w:rsidRPr="00EF22A1">
              <w:t>multiplicative_replacement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reprocess.multiplicative_replacement</w:t>
            </w:r>
            <w:proofErr w:type="spellEnd"/>
            <w:r w:rsidRPr="00EF22A1">
              <w:br/>
            </w:r>
            <w:proofErr w:type="spellStart"/>
            <w:r w:rsidRPr="00EF22A1">
              <w:t>inverse_clr_transform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reprocess.inverse_clr_transform</w:t>
            </w:r>
            <w:proofErr w:type="spellEnd"/>
            <w:r w:rsidRPr="00EF22A1">
              <w:br/>
              <w:t>df3_unknown = preprocess.df3_unknown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从</w:t>
            </w:r>
            <w:r w:rsidRPr="00EF22A1">
              <w:t>Q1</w:t>
            </w:r>
            <w:r w:rsidRPr="00EF22A1">
              <w:t>导入</w:t>
            </w:r>
            <w:r w:rsidRPr="00EF22A1">
              <w:t>PLS</w:t>
            </w:r>
            <w:r w:rsidRPr="00EF22A1">
              <w:t>模型</w:t>
            </w:r>
            <w:r w:rsidRPr="00EF22A1">
              <w:br/>
            </w:r>
            <w:proofErr w:type="spellStart"/>
            <w:r w:rsidRPr="00EF22A1">
              <w:t>pls_model</w:t>
            </w:r>
            <w:proofErr w:type="spellEnd"/>
            <w:r w:rsidRPr="00EF22A1">
              <w:t xml:space="preserve"> = Q1.pls</w:t>
            </w:r>
            <w:r w:rsidRPr="00EF22A1">
              <w:br/>
            </w:r>
            <w:r w:rsidRPr="00EF22A1">
              <w:lastRenderedPageBreak/>
              <w:br/>
              <w:t xml:space="preserve">print("\n--- </w:t>
            </w:r>
            <w:r w:rsidRPr="00EF22A1">
              <w:t>问题</w:t>
            </w:r>
            <w:r w:rsidRPr="00EF22A1">
              <w:t>3</w:t>
            </w:r>
            <w:r w:rsidRPr="00EF22A1">
              <w:t>：未知类别玻璃文物鉴定与敏感性分析</w:t>
            </w:r>
            <w:r w:rsidRPr="00EF22A1">
              <w:t xml:space="preserve"> ---\n")</w:t>
            </w:r>
            <w:r w:rsidRPr="00EF22A1">
              <w:br/>
            </w:r>
            <w:r w:rsidRPr="00EF22A1">
              <w:br/>
              <w:t># =============================================================</w:t>
            </w:r>
            <w:r w:rsidRPr="00EF22A1">
              <w:br/>
              <w:t xml:space="preserve"># 3.1 </w:t>
            </w:r>
            <w:r w:rsidRPr="00EF22A1">
              <w:t>构建玻璃类型分类模型</w:t>
            </w:r>
            <w:r w:rsidRPr="00EF22A1">
              <w:br/>
              <w:t># =============================================================</w:t>
            </w:r>
            <w:r w:rsidRPr="00EF22A1">
              <w:br/>
              <w:t xml:space="preserve">print("3.1 </w:t>
            </w:r>
            <w:r w:rsidRPr="00EF22A1">
              <w:t>构建玻璃类型分类模型</w:t>
            </w:r>
            <w:r w:rsidRPr="00EF22A1">
              <w:t>:")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准备训练数据：使用无风化样本避免风化干扰</w:t>
            </w:r>
            <w:r w:rsidRPr="00EF22A1">
              <w:br/>
            </w:r>
            <w:proofErr w:type="spellStart"/>
            <w:r w:rsidRPr="00EF22A1">
              <w:t>training_data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final_classified_df</w:t>
            </w:r>
            <w:proofErr w:type="spellEnd"/>
            <w:r w:rsidRPr="00EF22A1">
              <w:t>[</w:t>
            </w:r>
            <w:proofErr w:type="spellStart"/>
            <w:r w:rsidRPr="00EF22A1">
              <w:t>final_classified_df</w:t>
            </w:r>
            <w:proofErr w:type="spellEnd"/>
            <w:r w:rsidRPr="00EF22A1">
              <w:t>['</w:t>
            </w:r>
            <w:r w:rsidRPr="00EF22A1">
              <w:t>表面风化</w:t>
            </w:r>
            <w:r w:rsidRPr="00EF22A1">
              <w:t>'] == '</w:t>
            </w:r>
            <w:r w:rsidRPr="00EF22A1">
              <w:t>无风化</w:t>
            </w:r>
            <w:r w:rsidRPr="00EF22A1">
              <w:t>'].copy()</w:t>
            </w:r>
            <w:r w:rsidRPr="00EF22A1">
              <w:br/>
              <w:t>print(f"</w:t>
            </w:r>
            <w:r w:rsidRPr="00EF22A1">
              <w:t>训练样本数量（无风化）</w:t>
            </w:r>
            <w:r w:rsidRPr="00EF22A1">
              <w:t>: {</w:t>
            </w:r>
            <w:proofErr w:type="spellStart"/>
            <w:r w:rsidRPr="00EF22A1">
              <w:t>len</w:t>
            </w:r>
            <w:proofErr w:type="spellEnd"/>
            <w:r w:rsidRPr="00EF22A1">
              <w:t>(</w:t>
            </w:r>
            <w:proofErr w:type="spellStart"/>
            <w:r w:rsidRPr="00EF22A1">
              <w:t>training_data</w:t>
            </w:r>
            <w:proofErr w:type="spellEnd"/>
            <w:r w:rsidRPr="00EF22A1">
              <w:t>)}")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特征和标签</w:t>
            </w:r>
            <w:r w:rsidRPr="00EF22A1">
              <w:br/>
            </w:r>
            <w:proofErr w:type="spellStart"/>
            <w:r w:rsidRPr="00EF22A1">
              <w:t>clr_cols</w:t>
            </w:r>
            <w:proofErr w:type="spellEnd"/>
            <w:r w:rsidRPr="00EF22A1">
              <w:t xml:space="preserve"> = [</w:t>
            </w:r>
            <w:proofErr w:type="spellStart"/>
            <w:r w:rsidRPr="00EF22A1">
              <w:t>f"CLR</w:t>
            </w:r>
            <w:proofErr w:type="spellEnd"/>
            <w:r w:rsidRPr="00EF22A1">
              <w:t xml:space="preserve">_{col}" for col in </w:t>
            </w:r>
            <w:proofErr w:type="spellStart"/>
            <w:r w:rsidRPr="00EF22A1">
              <w:t>chemical_cols</w:t>
            </w:r>
            <w:proofErr w:type="spellEnd"/>
            <w:r w:rsidRPr="00EF22A1">
              <w:t>]</w:t>
            </w:r>
            <w:r w:rsidRPr="00EF22A1">
              <w:br/>
            </w:r>
            <w:proofErr w:type="spellStart"/>
            <w:r w:rsidRPr="00EF22A1">
              <w:t>X_train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training_data</w:t>
            </w:r>
            <w:proofErr w:type="spellEnd"/>
            <w:r w:rsidRPr="00EF22A1">
              <w:t>[</w:t>
            </w:r>
            <w:proofErr w:type="spellStart"/>
            <w:r w:rsidRPr="00EF22A1">
              <w:t>clr_cols</w:t>
            </w:r>
            <w:proofErr w:type="spellEnd"/>
            <w:r w:rsidRPr="00EF22A1">
              <w:t>].values</w:t>
            </w:r>
            <w:r w:rsidRPr="00EF22A1">
              <w:br/>
            </w:r>
            <w:proofErr w:type="spellStart"/>
            <w:r w:rsidRPr="00EF22A1">
              <w:t>y_train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training_data</w:t>
            </w:r>
            <w:proofErr w:type="spellEnd"/>
            <w:r w:rsidRPr="00EF22A1">
              <w:t>['</w:t>
            </w:r>
            <w:r w:rsidRPr="00EF22A1">
              <w:t>类型</w:t>
            </w:r>
            <w:r w:rsidRPr="00EF22A1">
              <w:t>'].values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建立随机森林分类器</w:t>
            </w:r>
            <w:r w:rsidRPr="00EF22A1">
              <w:br/>
            </w:r>
            <w:proofErr w:type="spellStart"/>
            <w:r w:rsidRPr="00EF22A1">
              <w:t>rf_classifier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RandomForestClassifier</w:t>
            </w:r>
            <w:proofErr w:type="spellEnd"/>
            <w:r w:rsidRPr="00EF22A1">
              <w:t>(</w:t>
            </w:r>
            <w:r w:rsidRPr="00EF22A1">
              <w:br/>
              <w:t xml:space="preserve">    </w:t>
            </w:r>
            <w:proofErr w:type="spellStart"/>
            <w:r w:rsidRPr="00EF22A1">
              <w:t>n_estimators</w:t>
            </w:r>
            <w:proofErr w:type="spellEnd"/>
            <w:r w:rsidRPr="00EF22A1">
              <w:t>=100,</w:t>
            </w:r>
            <w:r w:rsidRPr="00EF22A1">
              <w:br/>
              <w:t xml:space="preserve">    </w:t>
            </w:r>
            <w:proofErr w:type="spellStart"/>
            <w:r w:rsidRPr="00EF22A1">
              <w:t>max_depth</w:t>
            </w:r>
            <w:proofErr w:type="spellEnd"/>
            <w:r w:rsidRPr="00EF22A1">
              <w:t>=10,</w:t>
            </w:r>
            <w:r w:rsidRPr="00EF22A1">
              <w:br/>
              <w:t xml:space="preserve">    </w:t>
            </w:r>
            <w:proofErr w:type="spellStart"/>
            <w:r w:rsidRPr="00EF22A1">
              <w:t>min_samples_split</w:t>
            </w:r>
            <w:proofErr w:type="spellEnd"/>
            <w:r w:rsidRPr="00EF22A1">
              <w:t>=2,</w:t>
            </w:r>
            <w:r w:rsidRPr="00EF22A1">
              <w:br/>
              <w:t xml:space="preserve">    </w:t>
            </w:r>
            <w:proofErr w:type="spellStart"/>
            <w:r w:rsidRPr="00EF22A1">
              <w:t>min_samples_leaf</w:t>
            </w:r>
            <w:proofErr w:type="spellEnd"/>
            <w:r w:rsidRPr="00EF22A1">
              <w:t>=1,</w:t>
            </w:r>
            <w:r w:rsidRPr="00EF22A1">
              <w:br/>
              <w:t xml:space="preserve">    </w:t>
            </w:r>
            <w:proofErr w:type="spellStart"/>
            <w:r w:rsidRPr="00EF22A1">
              <w:t>random_state</w:t>
            </w:r>
            <w:proofErr w:type="spellEnd"/>
            <w:r w:rsidRPr="00EF22A1">
              <w:t>=42</w:t>
            </w:r>
            <w:r w:rsidRPr="00EF22A1">
              <w:br/>
              <w:t>)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训练模型</w:t>
            </w:r>
            <w:r w:rsidRPr="00EF22A1">
              <w:br/>
            </w:r>
            <w:proofErr w:type="spellStart"/>
            <w:r w:rsidRPr="00EF22A1">
              <w:t>rf_classifier.fit</w:t>
            </w:r>
            <w:proofErr w:type="spellEnd"/>
            <w:r w:rsidRPr="00EF22A1">
              <w:t>(</w:t>
            </w:r>
            <w:proofErr w:type="spellStart"/>
            <w:r w:rsidRPr="00EF22A1">
              <w:t>X_train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y_train</w:t>
            </w:r>
            <w:proofErr w:type="spellEnd"/>
            <w:r w:rsidRPr="00EF22A1">
              <w:t>)</w:t>
            </w:r>
            <w:r w:rsidRPr="00EF22A1">
              <w:br/>
            </w:r>
            <w:r w:rsidRPr="00EF22A1">
              <w:br/>
            </w:r>
            <w:r w:rsidRPr="00EF22A1">
              <w:lastRenderedPageBreak/>
              <w:t xml:space="preserve"># </w:t>
            </w:r>
            <w:r w:rsidRPr="00EF22A1">
              <w:t>交叉验证评估</w:t>
            </w:r>
            <w:r w:rsidRPr="00EF22A1">
              <w:br/>
            </w:r>
            <w:proofErr w:type="spellStart"/>
            <w:r w:rsidRPr="00EF22A1">
              <w:t>cv_scores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cross_val_score</w:t>
            </w:r>
            <w:proofErr w:type="spellEnd"/>
            <w:r w:rsidRPr="00EF22A1">
              <w:t>(</w:t>
            </w:r>
            <w:r w:rsidRPr="00EF22A1">
              <w:br/>
              <w:t xml:space="preserve">    </w:t>
            </w:r>
            <w:proofErr w:type="spellStart"/>
            <w:r w:rsidRPr="00EF22A1">
              <w:t>rf_classifier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X_train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y_train</w:t>
            </w:r>
            <w:proofErr w:type="spellEnd"/>
            <w:r w:rsidRPr="00EF22A1">
              <w:t xml:space="preserve">, </w:t>
            </w:r>
            <w:r w:rsidRPr="00EF22A1">
              <w:br/>
              <w:t xml:space="preserve">    cv=</w:t>
            </w:r>
            <w:proofErr w:type="spellStart"/>
            <w:r w:rsidRPr="00EF22A1">
              <w:t>StratifiedKFold</w:t>
            </w:r>
            <w:proofErr w:type="spellEnd"/>
            <w:r w:rsidRPr="00EF22A1">
              <w:t>(</w:t>
            </w:r>
            <w:proofErr w:type="spellStart"/>
            <w:r w:rsidRPr="00EF22A1">
              <w:t>n_splits</w:t>
            </w:r>
            <w:proofErr w:type="spellEnd"/>
            <w:r w:rsidRPr="00EF22A1">
              <w:t xml:space="preserve">=5, shuffle=True, </w:t>
            </w:r>
            <w:proofErr w:type="spellStart"/>
            <w:r w:rsidRPr="00EF22A1">
              <w:t>random_state</w:t>
            </w:r>
            <w:proofErr w:type="spellEnd"/>
            <w:r w:rsidRPr="00EF22A1">
              <w:t>=42),</w:t>
            </w:r>
            <w:r w:rsidRPr="00EF22A1">
              <w:br/>
              <w:t xml:space="preserve">    scoring='accuracy'</w:t>
            </w:r>
            <w:r w:rsidRPr="00EF22A1">
              <w:br/>
              <w:t>)</w:t>
            </w:r>
            <w:r w:rsidRPr="00EF22A1">
              <w:br/>
            </w:r>
            <w:r w:rsidRPr="00EF22A1">
              <w:br/>
              <w:t>print(f"</w:t>
            </w:r>
            <w:r w:rsidRPr="00EF22A1">
              <w:t>交叉验证准确率</w:t>
            </w:r>
            <w:r w:rsidRPr="00EF22A1">
              <w:t>: {</w:t>
            </w:r>
            <w:proofErr w:type="spellStart"/>
            <w:r w:rsidRPr="00EF22A1">
              <w:t>cv_scores.mean</w:t>
            </w:r>
            <w:proofErr w:type="spellEnd"/>
            <w:r w:rsidRPr="00EF22A1">
              <w:t>():.4f} (±{</w:t>
            </w:r>
            <w:proofErr w:type="spellStart"/>
            <w:r w:rsidRPr="00EF22A1">
              <w:t>cv_scores.std</w:t>
            </w:r>
            <w:proofErr w:type="spellEnd"/>
            <w:r w:rsidRPr="00EF22A1">
              <w:t>()*2:.4f})")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特征重要性分析</w:t>
            </w:r>
            <w:r w:rsidRPr="00EF22A1">
              <w:br/>
            </w:r>
            <w:proofErr w:type="spellStart"/>
            <w:r w:rsidRPr="00EF22A1">
              <w:t>feature_importance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d.DataFrame</w:t>
            </w:r>
            <w:proofErr w:type="spellEnd"/>
            <w:r w:rsidRPr="00EF22A1">
              <w:t>({</w:t>
            </w:r>
            <w:r w:rsidRPr="00EF22A1">
              <w:br/>
              <w:t xml:space="preserve">    '</w:t>
            </w:r>
            <w:r w:rsidRPr="00EF22A1">
              <w:t>化学成分</w:t>
            </w:r>
            <w:r w:rsidRPr="00EF22A1">
              <w:t xml:space="preserve">': </w:t>
            </w:r>
            <w:proofErr w:type="spellStart"/>
            <w:r w:rsidRPr="00EF22A1">
              <w:t>chemical_cols</w:t>
            </w:r>
            <w:proofErr w:type="spellEnd"/>
            <w:r w:rsidRPr="00EF22A1">
              <w:t>,</w:t>
            </w:r>
            <w:r w:rsidRPr="00EF22A1">
              <w:br/>
              <w:t xml:space="preserve">    '</w:t>
            </w:r>
            <w:r w:rsidRPr="00EF22A1">
              <w:t>重要性得分</w:t>
            </w:r>
            <w:r w:rsidRPr="00EF22A1">
              <w:t xml:space="preserve">': </w:t>
            </w:r>
            <w:proofErr w:type="spellStart"/>
            <w:r w:rsidRPr="00EF22A1">
              <w:t>rf_classifier.feature_importances</w:t>
            </w:r>
            <w:proofErr w:type="spellEnd"/>
            <w:r w:rsidRPr="00EF22A1">
              <w:t>_</w:t>
            </w:r>
            <w:r w:rsidRPr="00EF22A1">
              <w:br/>
              <w:t>}).</w:t>
            </w:r>
            <w:proofErr w:type="spellStart"/>
            <w:r w:rsidRPr="00EF22A1">
              <w:t>sort_values</w:t>
            </w:r>
            <w:proofErr w:type="spellEnd"/>
            <w:r w:rsidRPr="00EF22A1">
              <w:t>('</w:t>
            </w:r>
            <w:r w:rsidRPr="00EF22A1">
              <w:t>重要性得分</w:t>
            </w:r>
            <w:r w:rsidRPr="00EF22A1">
              <w:t>', ascending=False)</w:t>
            </w:r>
            <w:r w:rsidRPr="00EF22A1">
              <w:br/>
            </w:r>
            <w:r w:rsidRPr="00EF22A1">
              <w:br/>
              <w:t>print("\n</w:t>
            </w:r>
            <w:r w:rsidRPr="00EF22A1">
              <w:t>特征重要性排序（前</w:t>
            </w:r>
            <w:r w:rsidRPr="00EF22A1">
              <w:t>8</w:t>
            </w:r>
            <w:r w:rsidRPr="00EF22A1">
              <w:t>位）</w:t>
            </w:r>
            <w:r w:rsidRPr="00EF22A1">
              <w:t>:")</w:t>
            </w:r>
            <w:r w:rsidRPr="00EF22A1">
              <w:br/>
              <w:t>print(</w:t>
            </w:r>
            <w:proofErr w:type="spellStart"/>
            <w:r w:rsidRPr="00EF22A1">
              <w:t>feature_importance.head</w:t>
            </w:r>
            <w:proofErr w:type="spellEnd"/>
            <w:r w:rsidRPr="00EF22A1">
              <w:t>(8).</w:t>
            </w:r>
            <w:proofErr w:type="spellStart"/>
            <w:r w:rsidRPr="00EF22A1">
              <w:t>to_string</w:t>
            </w:r>
            <w:proofErr w:type="spellEnd"/>
            <w:r w:rsidRPr="00EF22A1">
              <w:t>(index=False))</w:t>
            </w:r>
            <w:r w:rsidRPr="00EF22A1">
              <w:br/>
            </w:r>
            <w:r w:rsidRPr="00EF22A1">
              <w:br/>
              <w:t># =============================================================</w:t>
            </w:r>
            <w:r w:rsidRPr="00EF22A1">
              <w:br/>
              <w:t xml:space="preserve"># 3.2 </w:t>
            </w:r>
            <w:r w:rsidRPr="00EF22A1">
              <w:t>预处理表单</w:t>
            </w:r>
            <w:r w:rsidRPr="00EF22A1">
              <w:t>3</w:t>
            </w:r>
            <w:r w:rsidRPr="00EF22A1">
              <w:t>未知样本</w:t>
            </w:r>
            <w:r w:rsidRPr="00EF22A1">
              <w:br/>
              <w:t># =============================================================</w:t>
            </w:r>
            <w:r w:rsidRPr="00EF22A1">
              <w:br/>
              <w:t xml:space="preserve">print("\n3.2 </w:t>
            </w:r>
            <w:r w:rsidRPr="00EF22A1">
              <w:t>预处理表单</w:t>
            </w:r>
            <w:r w:rsidRPr="00EF22A1">
              <w:t>3</w:t>
            </w:r>
            <w:r w:rsidRPr="00EF22A1">
              <w:t>未知样本</w:t>
            </w:r>
            <w:r w:rsidRPr="00EF22A1">
              <w:t>:")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处理表单</w:t>
            </w:r>
            <w:r w:rsidRPr="00EF22A1">
              <w:t>3</w:t>
            </w:r>
            <w:r w:rsidRPr="00EF22A1">
              <w:t>数据</w:t>
            </w:r>
            <w:r w:rsidRPr="00EF22A1">
              <w:br/>
              <w:t>df3_processed = df3_unknown.copy()</w:t>
            </w:r>
            <w:r w:rsidRPr="00EF22A1">
              <w:br/>
              <w:t xml:space="preserve"># </w:t>
            </w:r>
            <w:r w:rsidRPr="00EF22A1">
              <w:t>填充缺失值为</w:t>
            </w:r>
            <w:r w:rsidRPr="00EF22A1">
              <w:t>0</w:t>
            </w:r>
            <w:r w:rsidRPr="00EF22A1">
              <w:t>（表示未检测到）</w:t>
            </w:r>
            <w:r w:rsidRPr="00EF22A1">
              <w:br/>
              <w:t>df3_processed[</w:t>
            </w:r>
            <w:proofErr w:type="spellStart"/>
            <w:r w:rsidRPr="00EF22A1">
              <w:t>chemical_cols</w:t>
            </w:r>
            <w:proofErr w:type="spellEnd"/>
            <w:r w:rsidRPr="00EF22A1">
              <w:t>] = df3_processed[</w:t>
            </w:r>
            <w:proofErr w:type="spellStart"/>
            <w:r w:rsidRPr="00EF22A1">
              <w:t>chemical_cols</w:t>
            </w:r>
            <w:proofErr w:type="spellEnd"/>
            <w:r w:rsidRPr="00EF22A1">
              <w:t>].</w:t>
            </w:r>
            <w:proofErr w:type="spellStart"/>
            <w:r w:rsidRPr="00EF22A1">
              <w:t>fillna</w:t>
            </w:r>
            <w:proofErr w:type="spellEnd"/>
            <w:r w:rsidRPr="00EF22A1">
              <w:t>(0)</w:t>
            </w:r>
            <w:r w:rsidRPr="00EF22A1">
              <w:br/>
            </w:r>
            <w:r w:rsidRPr="00EF22A1">
              <w:br/>
              <w:t>print("</w:t>
            </w:r>
            <w:r w:rsidRPr="00EF22A1">
              <w:t>表单</w:t>
            </w:r>
            <w:r w:rsidRPr="00EF22A1">
              <w:t>3</w:t>
            </w:r>
            <w:r w:rsidRPr="00EF22A1">
              <w:t>样本信息</w:t>
            </w:r>
            <w:r w:rsidRPr="00EF22A1">
              <w:t>:")</w:t>
            </w:r>
            <w:r w:rsidRPr="00EF22A1">
              <w:br/>
            </w:r>
            <w:r w:rsidRPr="00EF22A1">
              <w:lastRenderedPageBreak/>
              <w:t xml:space="preserve">for </w:t>
            </w:r>
            <w:proofErr w:type="spellStart"/>
            <w:r w:rsidRPr="00EF22A1">
              <w:t>idx</w:t>
            </w:r>
            <w:proofErr w:type="spellEnd"/>
            <w:r w:rsidRPr="00EF22A1">
              <w:t>, row in df3_processed.iterrows():</w:t>
            </w:r>
            <w:r w:rsidRPr="00EF22A1">
              <w:br/>
              <w:t xml:space="preserve">    print(f"{row['</w:t>
            </w:r>
            <w:r w:rsidRPr="00EF22A1">
              <w:t>文物编号</w:t>
            </w:r>
            <w:r w:rsidRPr="00EF22A1">
              <w:t>']}: {row['</w:t>
            </w:r>
            <w:r w:rsidRPr="00EF22A1">
              <w:t>表面风化</w:t>
            </w:r>
            <w:r w:rsidRPr="00EF22A1">
              <w:t>']}")</w:t>
            </w:r>
            <w:r w:rsidRPr="00EF22A1">
              <w:br/>
            </w:r>
            <w:r w:rsidRPr="00EF22A1">
              <w:br/>
              <w:t># =============================================================</w:t>
            </w:r>
            <w:r w:rsidRPr="00EF22A1">
              <w:br/>
              <w:t xml:space="preserve"># 3.3 </w:t>
            </w:r>
            <w:r w:rsidRPr="00EF22A1">
              <w:t>处理风化样本</w:t>
            </w:r>
            <w:r w:rsidRPr="00EF22A1">
              <w:br/>
              <w:t># =============================================================</w:t>
            </w:r>
            <w:r w:rsidRPr="00EF22A1">
              <w:br/>
              <w:t xml:space="preserve">print("\n3.3 </w:t>
            </w:r>
            <w:r w:rsidRPr="00EF22A1">
              <w:t>处理风化样本（预测风化前成分）</w:t>
            </w:r>
            <w:r w:rsidRPr="00EF22A1">
              <w:t>:")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识别风化样本</w:t>
            </w:r>
            <w:r w:rsidRPr="00EF22A1">
              <w:br/>
            </w:r>
            <w:proofErr w:type="spellStart"/>
            <w:r w:rsidRPr="00EF22A1">
              <w:t>weathered_samples</w:t>
            </w:r>
            <w:proofErr w:type="spellEnd"/>
            <w:r w:rsidRPr="00EF22A1">
              <w:t xml:space="preserve"> = df3_processed[df3_processed['</w:t>
            </w:r>
            <w:r w:rsidRPr="00EF22A1">
              <w:t>表面风化</w:t>
            </w:r>
            <w:r w:rsidRPr="00EF22A1">
              <w:t>'] == '</w:t>
            </w:r>
            <w:r w:rsidRPr="00EF22A1">
              <w:t>风化</w:t>
            </w:r>
            <w:r w:rsidRPr="00EF22A1">
              <w:t>'].copy()</w:t>
            </w:r>
            <w:r w:rsidRPr="00EF22A1">
              <w:br/>
            </w:r>
            <w:proofErr w:type="spellStart"/>
            <w:r w:rsidRPr="00EF22A1">
              <w:t>unweathered_samples</w:t>
            </w:r>
            <w:proofErr w:type="spellEnd"/>
            <w:r w:rsidRPr="00EF22A1">
              <w:t xml:space="preserve"> = df3_processed[df3_processed['</w:t>
            </w:r>
            <w:r w:rsidRPr="00EF22A1">
              <w:t>表面风化</w:t>
            </w:r>
            <w:r w:rsidRPr="00EF22A1">
              <w:t>'] == '</w:t>
            </w:r>
            <w:r w:rsidRPr="00EF22A1">
              <w:t>无风化</w:t>
            </w:r>
            <w:r w:rsidRPr="00EF22A1">
              <w:t>'].copy()</w:t>
            </w:r>
            <w:r w:rsidRPr="00EF22A1">
              <w:br/>
            </w:r>
            <w:r w:rsidRPr="00EF22A1">
              <w:br/>
              <w:t>print(f"</w:t>
            </w:r>
            <w:r w:rsidRPr="00EF22A1">
              <w:t>风化样本数量</w:t>
            </w:r>
            <w:r w:rsidRPr="00EF22A1">
              <w:t>: {</w:t>
            </w:r>
            <w:proofErr w:type="spellStart"/>
            <w:r w:rsidRPr="00EF22A1">
              <w:t>len</w:t>
            </w:r>
            <w:proofErr w:type="spellEnd"/>
            <w:r w:rsidRPr="00EF22A1">
              <w:t>(</w:t>
            </w:r>
            <w:proofErr w:type="spellStart"/>
            <w:r w:rsidRPr="00EF22A1">
              <w:t>weathered_samples</w:t>
            </w:r>
            <w:proofErr w:type="spellEnd"/>
            <w:r w:rsidRPr="00EF22A1">
              <w:t>)}")</w:t>
            </w:r>
            <w:r w:rsidRPr="00EF22A1">
              <w:br/>
              <w:t>print(f"</w:t>
            </w:r>
            <w:r w:rsidRPr="00EF22A1">
              <w:t>无风化样本数量</w:t>
            </w:r>
            <w:r w:rsidRPr="00EF22A1">
              <w:t>: {</w:t>
            </w:r>
            <w:proofErr w:type="spellStart"/>
            <w:r w:rsidRPr="00EF22A1">
              <w:t>len</w:t>
            </w:r>
            <w:proofErr w:type="spellEnd"/>
            <w:r w:rsidRPr="00EF22A1">
              <w:t>(</w:t>
            </w:r>
            <w:proofErr w:type="spellStart"/>
            <w:r w:rsidRPr="00EF22A1">
              <w:t>unweathered_samples</w:t>
            </w:r>
            <w:proofErr w:type="spellEnd"/>
            <w:r w:rsidRPr="00EF22A1">
              <w:t>)}")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对风化样本应用</w:t>
            </w:r>
            <w:r w:rsidRPr="00EF22A1">
              <w:t>CLR</w:t>
            </w:r>
            <w:r w:rsidRPr="00EF22A1">
              <w:t>变换并使用</w:t>
            </w:r>
            <w:r w:rsidRPr="00EF22A1">
              <w:t>PLS</w:t>
            </w:r>
            <w:r w:rsidRPr="00EF22A1">
              <w:t>模型预测风化前成分</w:t>
            </w:r>
            <w:r w:rsidRPr="00EF22A1">
              <w:br/>
            </w:r>
            <w:proofErr w:type="spellStart"/>
            <w:r w:rsidRPr="00EF22A1">
              <w:t>processed_samples_list</w:t>
            </w:r>
            <w:proofErr w:type="spellEnd"/>
            <w:r w:rsidRPr="00EF22A1">
              <w:t xml:space="preserve"> = []</w:t>
            </w:r>
            <w:r w:rsidRPr="00EF22A1">
              <w:br/>
            </w:r>
            <w:r w:rsidRPr="00EF22A1">
              <w:br/>
              <w:t xml:space="preserve">if </w:t>
            </w:r>
            <w:proofErr w:type="spellStart"/>
            <w:r w:rsidRPr="00EF22A1">
              <w:t>len</w:t>
            </w:r>
            <w:proofErr w:type="spellEnd"/>
            <w:r w:rsidRPr="00EF22A1">
              <w:t>(</w:t>
            </w:r>
            <w:proofErr w:type="spellStart"/>
            <w:r w:rsidRPr="00EF22A1">
              <w:t>weathered_samples</w:t>
            </w:r>
            <w:proofErr w:type="spellEnd"/>
            <w:r w:rsidRPr="00EF22A1">
              <w:t>) &gt; 0:</w:t>
            </w:r>
            <w:r w:rsidRPr="00EF22A1">
              <w:br/>
              <w:t xml:space="preserve">    # </w:t>
            </w:r>
            <w:r w:rsidRPr="00EF22A1">
              <w:t>对风化样本进行</w:t>
            </w:r>
            <w:r w:rsidRPr="00EF22A1">
              <w:t>CLR</w:t>
            </w:r>
            <w:r w:rsidRPr="00EF22A1">
              <w:t>变换</w:t>
            </w:r>
            <w:r w:rsidRPr="00EF22A1">
              <w:br/>
              <w:t xml:space="preserve">    </w:t>
            </w:r>
            <w:proofErr w:type="spellStart"/>
            <w:r w:rsidRPr="00EF22A1">
              <w:t>weathered_clr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clr_transform</w:t>
            </w:r>
            <w:proofErr w:type="spellEnd"/>
            <w:r w:rsidRPr="00EF22A1">
              <w:t>(</w:t>
            </w:r>
            <w:proofErr w:type="spellStart"/>
            <w:r w:rsidRPr="00EF22A1">
              <w:t>weathered_samples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chemical_cols</w:t>
            </w:r>
            <w:proofErr w:type="spellEnd"/>
            <w:r w:rsidRPr="00EF22A1">
              <w:t>)</w:t>
            </w:r>
            <w:r w:rsidRPr="00EF22A1">
              <w:br/>
              <w:t xml:space="preserve">    </w:t>
            </w:r>
            <w:r w:rsidRPr="00EF22A1">
              <w:br/>
              <w:t xml:space="preserve">    # </w:t>
            </w:r>
            <w:r w:rsidRPr="00EF22A1">
              <w:t>使用</w:t>
            </w:r>
            <w:r w:rsidRPr="00EF22A1">
              <w:t>PLS</w:t>
            </w:r>
            <w:r w:rsidRPr="00EF22A1">
              <w:t>模型预测风化前的</w:t>
            </w:r>
            <w:r w:rsidRPr="00EF22A1">
              <w:t>CLR</w:t>
            </w:r>
            <w:r w:rsidRPr="00EF22A1">
              <w:t>值</w:t>
            </w:r>
            <w:r w:rsidRPr="00EF22A1">
              <w:br/>
              <w:t xml:space="preserve">    </w:t>
            </w:r>
            <w:proofErr w:type="spellStart"/>
            <w:r w:rsidRPr="00EF22A1">
              <w:t>predicted_clr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ls_model.predict</w:t>
            </w:r>
            <w:proofErr w:type="spellEnd"/>
            <w:r w:rsidRPr="00EF22A1">
              <w:t>(</w:t>
            </w:r>
            <w:proofErr w:type="spellStart"/>
            <w:r w:rsidRPr="00EF22A1">
              <w:t>weathered_clr</w:t>
            </w:r>
            <w:proofErr w:type="spellEnd"/>
            <w:r w:rsidRPr="00EF22A1">
              <w:t>[</w:t>
            </w:r>
            <w:proofErr w:type="spellStart"/>
            <w:r w:rsidRPr="00EF22A1">
              <w:t>clr_cols</w:t>
            </w:r>
            <w:proofErr w:type="spellEnd"/>
            <w:r w:rsidRPr="00EF22A1">
              <w:t>])</w:t>
            </w:r>
            <w:r w:rsidRPr="00EF22A1">
              <w:br/>
              <w:t xml:space="preserve">    </w:t>
            </w:r>
            <w:r w:rsidRPr="00EF22A1">
              <w:br/>
              <w:t xml:space="preserve">    # </w:t>
            </w:r>
            <w:r w:rsidRPr="00EF22A1">
              <w:t>逆变换回原始百分比成分</w:t>
            </w:r>
            <w:r w:rsidRPr="00EF22A1">
              <w:br/>
              <w:t xml:space="preserve">    </w:t>
            </w:r>
            <w:proofErr w:type="spellStart"/>
            <w:r w:rsidRPr="00EF22A1">
              <w:t>predicted_compositions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inverse_clr_transform</w:t>
            </w:r>
            <w:proofErr w:type="spellEnd"/>
            <w:r w:rsidRPr="00EF22A1">
              <w:t>(</w:t>
            </w:r>
            <w:proofErr w:type="spellStart"/>
            <w:r w:rsidRPr="00EF22A1">
              <w:t>predicted_clr</w:t>
            </w:r>
            <w:proofErr w:type="spellEnd"/>
            <w:r w:rsidRPr="00EF22A1">
              <w:t>)</w:t>
            </w:r>
            <w:r w:rsidRPr="00EF22A1">
              <w:br/>
              <w:t xml:space="preserve">    </w:t>
            </w:r>
            <w:r w:rsidRPr="00EF22A1">
              <w:br/>
              <w:t xml:space="preserve">    # </w:t>
            </w:r>
            <w:r w:rsidRPr="00EF22A1">
              <w:t>创建预测后的</w:t>
            </w:r>
            <w:proofErr w:type="spellStart"/>
            <w:r w:rsidRPr="00EF22A1">
              <w:t>DataFrame</w:t>
            </w:r>
            <w:proofErr w:type="spellEnd"/>
            <w:r w:rsidRPr="00EF22A1">
              <w:br/>
            </w:r>
            <w:r w:rsidRPr="00EF22A1">
              <w:lastRenderedPageBreak/>
              <w:t xml:space="preserve">    for </w:t>
            </w:r>
            <w:proofErr w:type="spellStart"/>
            <w:r w:rsidRPr="00EF22A1">
              <w:t>i</w:t>
            </w:r>
            <w:proofErr w:type="spellEnd"/>
            <w:r w:rsidRPr="00EF22A1">
              <w:t>, (</w:t>
            </w:r>
            <w:proofErr w:type="spellStart"/>
            <w:r w:rsidRPr="00EF22A1">
              <w:t>idx</w:t>
            </w:r>
            <w:proofErr w:type="spellEnd"/>
            <w:r w:rsidRPr="00EF22A1">
              <w:t>, row) in enumerate(</w:t>
            </w:r>
            <w:proofErr w:type="spellStart"/>
            <w:r w:rsidRPr="00EF22A1">
              <w:t>weathered_samples.iterrows</w:t>
            </w:r>
            <w:proofErr w:type="spellEnd"/>
            <w:r w:rsidRPr="00EF22A1">
              <w:t>()):</w:t>
            </w:r>
            <w:r w:rsidRPr="00EF22A1">
              <w:br/>
              <w:t xml:space="preserve">        </w:t>
            </w:r>
            <w:proofErr w:type="spellStart"/>
            <w:r w:rsidRPr="00EF22A1">
              <w:t>predicted_row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row.copy</w:t>
            </w:r>
            <w:proofErr w:type="spellEnd"/>
            <w:r w:rsidRPr="00EF22A1">
              <w:t>()</w:t>
            </w:r>
            <w:r w:rsidRPr="00EF22A1">
              <w:br/>
              <w:t xml:space="preserve">        </w:t>
            </w:r>
            <w:proofErr w:type="spellStart"/>
            <w:r w:rsidRPr="00EF22A1">
              <w:t>predicted_row</w:t>
            </w:r>
            <w:proofErr w:type="spellEnd"/>
            <w:r w:rsidRPr="00EF22A1">
              <w:t>[</w:t>
            </w:r>
            <w:proofErr w:type="spellStart"/>
            <w:r w:rsidRPr="00EF22A1">
              <w:t>chemical_cols</w:t>
            </w:r>
            <w:proofErr w:type="spellEnd"/>
            <w:r w:rsidRPr="00EF22A1">
              <w:t xml:space="preserve">] = </w:t>
            </w:r>
            <w:proofErr w:type="spellStart"/>
            <w:r w:rsidRPr="00EF22A1">
              <w:t>predicted_compositions</w:t>
            </w:r>
            <w:proofErr w:type="spellEnd"/>
            <w:r w:rsidRPr="00EF22A1">
              <w:t>[</w:t>
            </w:r>
            <w:proofErr w:type="spellStart"/>
            <w:r w:rsidRPr="00EF22A1">
              <w:t>i</w:t>
            </w:r>
            <w:proofErr w:type="spellEnd"/>
            <w:r w:rsidRPr="00EF22A1">
              <w:t>]</w:t>
            </w:r>
            <w:r w:rsidRPr="00EF22A1">
              <w:br/>
              <w:t xml:space="preserve">        </w:t>
            </w:r>
            <w:proofErr w:type="spellStart"/>
            <w:r w:rsidRPr="00EF22A1">
              <w:t>processed_samples_list.append</w:t>
            </w:r>
            <w:proofErr w:type="spellEnd"/>
            <w:r w:rsidRPr="00EF22A1">
              <w:t>(</w:t>
            </w:r>
            <w:proofErr w:type="spellStart"/>
            <w:r w:rsidRPr="00EF22A1">
              <w:t>predicted_row</w:t>
            </w:r>
            <w:proofErr w:type="spellEnd"/>
            <w:r w:rsidRPr="00EF22A1">
              <w:t>)</w:t>
            </w:r>
            <w:r w:rsidRPr="00EF22A1">
              <w:br/>
              <w:t xml:space="preserve">        </w:t>
            </w:r>
            <w:r w:rsidRPr="00EF22A1">
              <w:br/>
              <w:t xml:space="preserve">        print(f"\n</w:t>
            </w:r>
            <w:r w:rsidRPr="00EF22A1">
              <w:t>样本</w:t>
            </w:r>
            <w:r w:rsidRPr="00EF22A1">
              <w:t xml:space="preserve"> {row['</w:t>
            </w:r>
            <w:r w:rsidRPr="00EF22A1">
              <w:t>文物编号</w:t>
            </w:r>
            <w:r w:rsidRPr="00EF22A1">
              <w:t xml:space="preserve">']} </w:t>
            </w:r>
            <w:r w:rsidRPr="00EF22A1">
              <w:t>风化前成分预测</w:t>
            </w:r>
            <w:r w:rsidRPr="00EF22A1">
              <w:t>:")</w:t>
            </w:r>
            <w:r w:rsidRPr="00EF22A1">
              <w:br/>
              <w:t xml:space="preserve">        </w:t>
            </w:r>
            <w:proofErr w:type="spellStart"/>
            <w:r w:rsidRPr="00EF22A1">
              <w:t>comparison_df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d.DataFrame</w:t>
            </w:r>
            <w:proofErr w:type="spellEnd"/>
            <w:r w:rsidRPr="00EF22A1">
              <w:t>({</w:t>
            </w:r>
            <w:r w:rsidRPr="00EF22A1">
              <w:br/>
              <w:t xml:space="preserve">            '</w:t>
            </w:r>
            <w:r w:rsidRPr="00EF22A1">
              <w:t>测量值</w:t>
            </w:r>
            <w:r w:rsidRPr="00EF22A1">
              <w:t>(</w:t>
            </w:r>
            <w:r w:rsidRPr="00EF22A1">
              <w:t>风化</w:t>
            </w:r>
            <w:r w:rsidRPr="00EF22A1">
              <w:t xml:space="preserve">)': </w:t>
            </w:r>
            <w:proofErr w:type="spellStart"/>
            <w:r w:rsidRPr="00EF22A1">
              <w:t>weathered_samples.loc</w:t>
            </w:r>
            <w:proofErr w:type="spellEnd"/>
            <w:r w:rsidRPr="00EF22A1">
              <w:t>[</w:t>
            </w:r>
            <w:proofErr w:type="spellStart"/>
            <w:r w:rsidRPr="00EF22A1">
              <w:t>idx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chemical_cols</w:t>
            </w:r>
            <w:proofErr w:type="spellEnd"/>
            <w:r w:rsidRPr="00EF22A1">
              <w:t>],</w:t>
            </w:r>
            <w:r w:rsidRPr="00EF22A1">
              <w:br/>
              <w:t xml:space="preserve">            '</w:t>
            </w:r>
            <w:r w:rsidRPr="00EF22A1">
              <w:t>预测值</w:t>
            </w:r>
            <w:r w:rsidRPr="00EF22A1">
              <w:t>(</w:t>
            </w:r>
            <w:r w:rsidRPr="00EF22A1">
              <w:t>风化前</w:t>
            </w:r>
            <w:r w:rsidRPr="00EF22A1">
              <w:t xml:space="preserve">)': </w:t>
            </w:r>
            <w:proofErr w:type="spellStart"/>
            <w:r w:rsidRPr="00EF22A1">
              <w:t>predicted_compositions</w:t>
            </w:r>
            <w:proofErr w:type="spellEnd"/>
            <w:r w:rsidRPr="00EF22A1">
              <w:t>[</w:t>
            </w:r>
            <w:proofErr w:type="spellStart"/>
            <w:r w:rsidRPr="00EF22A1">
              <w:t>i</w:t>
            </w:r>
            <w:proofErr w:type="spellEnd"/>
            <w:r w:rsidRPr="00EF22A1">
              <w:t>]</w:t>
            </w:r>
            <w:r w:rsidRPr="00EF22A1">
              <w:br/>
              <w:t xml:space="preserve">        }, index=</w:t>
            </w:r>
            <w:proofErr w:type="spellStart"/>
            <w:r w:rsidRPr="00EF22A1">
              <w:t>chemical_cols</w:t>
            </w:r>
            <w:proofErr w:type="spellEnd"/>
            <w:r w:rsidRPr="00EF22A1">
              <w:t>)</w:t>
            </w:r>
            <w:r w:rsidRPr="00EF22A1">
              <w:br/>
              <w:t xml:space="preserve">        </w:t>
            </w:r>
            <w:r w:rsidRPr="00EF22A1">
              <w:br/>
              <w:t xml:space="preserve">        # </w:t>
            </w:r>
            <w:r w:rsidRPr="00EF22A1">
              <w:t>显示主要成分</w:t>
            </w:r>
            <w:r w:rsidRPr="00EF22A1">
              <w:br/>
              <w:t xml:space="preserve">        </w:t>
            </w:r>
            <w:proofErr w:type="spellStart"/>
            <w:r w:rsidRPr="00EF22A1">
              <w:t>main_components</w:t>
            </w:r>
            <w:proofErr w:type="spellEnd"/>
            <w:r w:rsidRPr="00EF22A1">
              <w:t xml:space="preserve"> = ['</w:t>
            </w:r>
            <w:r w:rsidRPr="00EF22A1">
              <w:t>二氧化硅</w:t>
            </w:r>
            <w:r w:rsidRPr="00EF22A1">
              <w:t>(SiO2)', '</w:t>
            </w:r>
            <w:r w:rsidRPr="00EF22A1">
              <w:t>氧化钾</w:t>
            </w:r>
            <w:r w:rsidRPr="00EF22A1">
              <w:t>(K2O)', '</w:t>
            </w:r>
            <w:r w:rsidRPr="00EF22A1">
              <w:t>氧化铅</w:t>
            </w:r>
            <w:r w:rsidRPr="00EF22A1">
              <w:t>(</w:t>
            </w:r>
            <w:proofErr w:type="spellStart"/>
            <w:r w:rsidRPr="00EF22A1">
              <w:t>PbO</w:t>
            </w:r>
            <w:proofErr w:type="spellEnd"/>
            <w:r w:rsidRPr="00EF22A1">
              <w:t>)', '</w:t>
            </w:r>
            <w:r w:rsidRPr="00EF22A1">
              <w:t>氧化钡</w:t>
            </w:r>
            <w:r w:rsidRPr="00EF22A1">
              <w:t>(</w:t>
            </w:r>
            <w:proofErr w:type="spellStart"/>
            <w:r w:rsidRPr="00EF22A1">
              <w:t>BaO</w:t>
            </w:r>
            <w:proofErr w:type="spellEnd"/>
            <w:r w:rsidRPr="00EF22A1">
              <w:t>)']</w:t>
            </w:r>
            <w:r w:rsidRPr="00EF22A1">
              <w:br/>
              <w:t xml:space="preserve">        print(</w:t>
            </w:r>
            <w:proofErr w:type="spellStart"/>
            <w:r w:rsidRPr="00EF22A1">
              <w:t>comparison_df.loc</w:t>
            </w:r>
            <w:proofErr w:type="spellEnd"/>
            <w:r w:rsidRPr="00EF22A1">
              <w:t>[</w:t>
            </w:r>
            <w:proofErr w:type="spellStart"/>
            <w:r w:rsidRPr="00EF22A1">
              <w:t>main_components</w:t>
            </w:r>
            <w:proofErr w:type="spellEnd"/>
            <w:r w:rsidRPr="00EF22A1">
              <w:t>].round(3))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对无风化样本直接使用测量值</w:t>
            </w:r>
            <w:r w:rsidRPr="00EF22A1">
              <w:br/>
              <w:t xml:space="preserve">for </w:t>
            </w:r>
            <w:proofErr w:type="spellStart"/>
            <w:r w:rsidRPr="00EF22A1">
              <w:t>idx</w:t>
            </w:r>
            <w:proofErr w:type="spellEnd"/>
            <w:r w:rsidRPr="00EF22A1">
              <w:t xml:space="preserve">, row in </w:t>
            </w:r>
            <w:proofErr w:type="spellStart"/>
            <w:r w:rsidRPr="00EF22A1">
              <w:t>unweathered_samples.iterrows</w:t>
            </w:r>
            <w:proofErr w:type="spellEnd"/>
            <w:r w:rsidRPr="00EF22A1">
              <w:t>():</w:t>
            </w:r>
            <w:r w:rsidRPr="00EF22A1">
              <w:br/>
              <w:t xml:space="preserve">    </w:t>
            </w:r>
            <w:proofErr w:type="spellStart"/>
            <w:r w:rsidRPr="00EF22A1">
              <w:t>processed_samples_list.append</w:t>
            </w:r>
            <w:proofErr w:type="spellEnd"/>
            <w:r w:rsidRPr="00EF22A1">
              <w:t>(row)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合并所有处理后的样本</w:t>
            </w:r>
            <w:r w:rsidRPr="00EF22A1">
              <w:br/>
              <w:t xml:space="preserve">df3_final = </w:t>
            </w:r>
            <w:proofErr w:type="spellStart"/>
            <w:r w:rsidRPr="00EF22A1">
              <w:t>pd.DataFrame</w:t>
            </w:r>
            <w:proofErr w:type="spellEnd"/>
            <w:r w:rsidRPr="00EF22A1">
              <w:t>(</w:t>
            </w:r>
            <w:proofErr w:type="spellStart"/>
            <w:r w:rsidRPr="00EF22A1">
              <w:t>processed_samples_list</w:t>
            </w:r>
            <w:proofErr w:type="spellEnd"/>
            <w:r w:rsidRPr="00EF22A1">
              <w:t>).</w:t>
            </w:r>
            <w:proofErr w:type="spellStart"/>
            <w:r w:rsidRPr="00EF22A1">
              <w:t>reset_index</w:t>
            </w:r>
            <w:proofErr w:type="spellEnd"/>
            <w:r w:rsidRPr="00EF22A1">
              <w:t>(drop=True)</w:t>
            </w:r>
            <w:r w:rsidRPr="00EF22A1">
              <w:br/>
            </w:r>
            <w:r w:rsidRPr="00EF22A1">
              <w:br/>
              <w:t># =============================================================</w:t>
            </w:r>
            <w:r w:rsidRPr="00EF22A1">
              <w:br/>
              <w:t xml:space="preserve"># 3.4 </w:t>
            </w:r>
            <w:r w:rsidRPr="00EF22A1">
              <w:t>对未知样本进行类型预测</w:t>
            </w:r>
            <w:r w:rsidRPr="00EF22A1">
              <w:br/>
              <w:t># =============================================================</w:t>
            </w:r>
            <w:r w:rsidRPr="00EF22A1">
              <w:br/>
              <w:t xml:space="preserve">print("\n3.4 </w:t>
            </w:r>
            <w:r w:rsidRPr="00EF22A1">
              <w:t>未知样本类型预测</w:t>
            </w:r>
            <w:r w:rsidRPr="00EF22A1">
              <w:t>:")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对处理后的数据进行</w:t>
            </w:r>
            <w:r w:rsidRPr="00EF22A1">
              <w:t>CLR</w:t>
            </w:r>
            <w:r w:rsidRPr="00EF22A1">
              <w:t>变换</w:t>
            </w:r>
            <w:r w:rsidRPr="00EF22A1">
              <w:br/>
            </w:r>
            <w:r w:rsidRPr="00EF22A1">
              <w:lastRenderedPageBreak/>
              <w:t xml:space="preserve">df3_clr = </w:t>
            </w:r>
            <w:proofErr w:type="spellStart"/>
            <w:r w:rsidRPr="00EF22A1">
              <w:t>clr_transform</w:t>
            </w:r>
            <w:proofErr w:type="spellEnd"/>
            <w:r w:rsidRPr="00EF22A1">
              <w:t xml:space="preserve">(df3_final, </w:t>
            </w:r>
            <w:proofErr w:type="spellStart"/>
            <w:r w:rsidRPr="00EF22A1">
              <w:t>chemical_cols</w:t>
            </w:r>
            <w:proofErr w:type="spellEnd"/>
            <w:r w:rsidRPr="00EF22A1">
              <w:t>)</w:t>
            </w:r>
            <w:r w:rsidRPr="00EF22A1">
              <w:br/>
            </w:r>
            <w:proofErr w:type="spellStart"/>
            <w:r w:rsidRPr="00EF22A1">
              <w:t>X_unknown</w:t>
            </w:r>
            <w:proofErr w:type="spellEnd"/>
            <w:r w:rsidRPr="00EF22A1">
              <w:t xml:space="preserve"> = df3_clr[</w:t>
            </w:r>
            <w:proofErr w:type="spellStart"/>
            <w:r w:rsidRPr="00EF22A1">
              <w:t>clr_cols</w:t>
            </w:r>
            <w:proofErr w:type="spellEnd"/>
            <w:r w:rsidRPr="00EF22A1">
              <w:t>].values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进行预测</w:t>
            </w:r>
            <w:r w:rsidRPr="00EF22A1">
              <w:br/>
              <w:t xml:space="preserve">predictions = </w:t>
            </w:r>
            <w:proofErr w:type="spellStart"/>
            <w:r w:rsidRPr="00EF22A1">
              <w:t>rf_classifier.predict</w:t>
            </w:r>
            <w:proofErr w:type="spellEnd"/>
            <w:r w:rsidRPr="00EF22A1">
              <w:t>(</w:t>
            </w:r>
            <w:proofErr w:type="spellStart"/>
            <w:r w:rsidRPr="00EF22A1">
              <w:t>X_unknown</w:t>
            </w:r>
            <w:proofErr w:type="spellEnd"/>
            <w:r w:rsidRPr="00EF22A1">
              <w:t>)</w:t>
            </w:r>
            <w:r w:rsidRPr="00EF22A1">
              <w:br/>
            </w:r>
            <w:proofErr w:type="spellStart"/>
            <w:r w:rsidRPr="00EF22A1">
              <w:t>prediction_probs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rf_classifier.predict_proba</w:t>
            </w:r>
            <w:proofErr w:type="spellEnd"/>
            <w:r w:rsidRPr="00EF22A1">
              <w:t>(</w:t>
            </w:r>
            <w:proofErr w:type="spellStart"/>
            <w:r w:rsidRPr="00EF22A1">
              <w:t>X_unknown</w:t>
            </w:r>
            <w:proofErr w:type="spellEnd"/>
            <w:r w:rsidRPr="00EF22A1">
              <w:t>)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获取类别标签</w:t>
            </w:r>
            <w:r w:rsidRPr="00EF22A1">
              <w:br/>
            </w:r>
            <w:proofErr w:type="spellStart"/>
            <w:r w:rsidRPr="00EF22A1">
              <w:t>class_labels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rf_classifier.classes</w:t>
            </w:r>
            <w:proofErr w:type="spellEnd"/>
            <w:r w:rsidRPr="00EF22A1">
              <w:t>_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整理预测结果</w:t>
            </w:r>
            <w:r w:rsidRPr="00EF22A1">
              <w:br/>
              <w:t>results = []</w:t>
            </w:r>
            <w:r w:rsidRPr="00EF22A1">
              <w:br/>
              <w:t xml:space="preserve">for </w:t>
            </w:r>
            <w:proofErr w:type="spellStart"/>
            <w:r w:rsidRPr="00EF22A1">
              <w:t>i</w:t>
            </w:r>
            <w:proofErr w:type="spellEnd"/>
            <w:r w:rsidRPr="00EF22A1">
              <w:t>, (</w:t>
            </w:r>
            <w:proofErr w:type="spellStart"/>
            <w:r w:rsidRPr="00EF22A1">
              <w:t>idx</w:t>
            </w:r>
            <w:proofErr w:type="spellEnd"/>
            <w:r w:rsidRPr="00EF22A1">
              <w:t>, row) in enumerate(df3_final.iterrows()):</w:t>
            </w:r>
            <w:r w:rsidRPr="00EF22A1">
              <w:br/>
              <w:t xml:space="preserve">    </w:t>
            </w:r>
            <w:proofErr w:type="spellStart"/>
            <w:r w:rsidRPr="00EF22A1">
              <w:t>prob_dict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dict</w:t>
            </w:r>
            <w:proofErr w:type="spellEnd"/>
            <w:r w:rsidRPr="00EF22A1">
              <w:t>(zip(</w:t>
            </w:r>
            <w:proofErr w:type="spellStart"/>
            <w:r w:rsidRPr="00EF22A1">
              <w:t>class_labels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prediction_probs</w:t>
            </w:r>
            <w:proofErr w:type="spellEnd"/>
            <w:r w:rsidRPr="00EF22A1">
              <w:t>[</w:t>
            </w:r>
            <w:proofErr w:type="spellStart"/>
            <w:r w:rsidRPr="00EF22A1">
              <w:t>i</w:t>
            </w:r>
            <w:proofErr w:type="spellEnd"/>
            <w:r w:rsidRPr="00EF22A1">
              <w:t>]))</w:t>
            </w:r>
            <w:r w:rsidRPr="00EF22A1">
              <w:br/>
              <w:t xml:space="preserve">    </w:t>
            </w:r>
            <w:proofErr w:type="spellStart"/>
            <w:r w:rsidRPr="00EF22A1">
              <w:t>max_prob</w:t>
            </w:r>
            <w:proofErr w:type="spellEnd"/>
            <w:r w:rsidRPr="00EF22A1">
              <w:t xml:space="preserve"> = max(</w:t>
            </w:r>
            <w:proofErr w:type="spellStart"/>
            <w:r w:rsidRPr="00EF22A1">
              <w:t>prediction_probs</w:t>
            </w:r>
            <w:proofErr w:type="spellEnd"/>
            <w:r w:rsidRPr="00EF22A1">
              <w:t>[</w:t>
            </w:r>
            <w:proofErr w:type="spellStart"/>
            <w:r w:rsidRPr="00EF22A1">
              <w:t>i</w:t>
            </w:r>
            <w:proofErr w:type="spellEnd"/>
            <w:r w:rsidRPr="00EF22A1">
              <w:t>])</w:t>
            </w:r>
            <w:r w:rsidRPr="00EF22A1">
              <w:br/>
              <w:t xml:space="preserve">    </w:t>
            </w:r>
            <w:r w:rsidRPr="00EF22A1">
              <w:br/>
              <w:t xml:space="preserve">    </w:t>
            </w:r>
            <w:proofErr w:type="spellStart"/>
            <w:r w:rsidRPr="00EF22A1">
              <w:t>results.append</w:t>
            </w:r>
            <w:proofErr w:type="spellEnd"/>
            <w:r w:rsidRPr="00EF22A1">
              <w:t>({</w:t>
            </w:r>
            <w:r w:rsidRPr="00EF22A1">
              <w:br/>
              <w:t xml:space="preserve">        '</w:t>
            </w:r>
            <w:r w:rsidRPr="00EF22A1">
              <w:t>文物编号</w:t>
            </w:r>
            <w:r w:rsidRPr="00EF22A1">
              <w:t>': row['</w:t>
            </w:r>
            <w:r w:rsidRPr="00EF22A1">
              <w:t>文物编号</w:t>
            </w:r>
            <w:r w:rsidRPr="00EF22A1">
              <w:t>'],</w:t>
            </w:r>
            <w:r w:rsidRPr="00EF22A1">
              <w:br/>
              <w:t xml:space="preserve">        '</w:t>
            </w:r>
            <w:r w:rsidRPr="00EF22A1">
              <w:t>表面风化</w:t>
            </w:r>
            <w:r w:rsidRPr="00EF22A1">
              <w:t>': row['</w:t>
            </w:r>
            <w:r w:rsidRPr="00EF22A1">
              <w:t>表面风化</w:t>
            </w:r>
            <w:r w:rsidRPr="00EF22A1">
              <w:t>'],</w:t>
            </w:r>
            <w:r w:rsidRPr="00EF22A1">
              <w:br/>
              <w:t xml:space="preserve">        '</w:t>
            </w:r>
            <w:r w:rsidRPr="00EF22A1">
              <w:t>预测类型</w:t>
            </w:r>
            <w:r w:rsidRPr="00EF22A1">
              <w:t>': predictions[</w:t>
            </w:r>
            <w:proofErr w:type="spellStart"/>
            <w:r w:rsidRPr="00EF22A1">
              <w:t>i</w:t>
            </w:r>
            <w:proofErr w:type="spellEnd"/>
            <w:r w:rsidRPr="00EF22A1">
              <w:t>],</w:t>
            </w:r>
            <w:r w:rsidRPr="00EF22A1">
              <w:br/>
              <w:t xml:space="preserve">        '</w:t>
            </w:r>
            <w:r w:rsidRPr="00EF22A1">
              <w:t>预测概率</w:t>
            </w:r>
            <w:r w:rsidRPr="00EF22A1">
              <w:t xml:space="preserve">': </w:t>
            </w:r>
            <w:proofErr w:type="spellStart"/>
            <w:r w:rsidRPr="00EF22A1">
              <w:t>max_prob</w:t>
            </w:r>
            <w:proofErr w:type="spellEnd"/>
            <w:r w:rsidRPr="00EF22A1">
              <w:t>,</w:t>
            </w:r>
            <w:r w:rsidRPr="00EF22A1">
              <w:br/>
              <w:t xml:space="preserve">        '</w:t>
            </w:r>
            <w:r w:rsidRPr="00EF22A1">
              <w:t>高钾概率</w:t>
            </w:r>
            <w:r w:rsidRPr="00EF22A1">
              <w:t xml:space="preserve">': </w:t>
            </w:r>
            <w:proofErr w:type="spellStart"/>
            <w:r w:rsidRPr="00EF22A1">
              <w:t>prob_dict.get</w:t>
            </w:r>
            <w:proofErr w:type="spellEnd"/>
            <w:r w:rsidRPr="00EF22A1">
              <w:t>('</w:t>
            </w:r>
            <w:r w:rsidRPr="00EF22A1">
              <w:t>高钾</w:t>
            </w:r>
            <w:r w:rsidRPr="00EF22A1">
              <w:t>', 0),</w:t>
            </w:r>
            <w:r w:rsidRPr="00EF22A1">
              <w:br/>
              <w:t xml:space="preserve">        '</w:t>
            </w:r>
            <w:r w:rsidRPr="00EF22A1">
              <w:t>铅钡概率</w:t>
            </w:r>
            <w:r w:rsidRPr="00EF22A1">
              <w:t xml:space="preserve">': </w:t>
            </w:r>
            <w:proofErr w:type="spellStart"/>
            <w:r w:rsidRPr="00EF22A1">
              <w:t>prob_dict.get</w:t>
            </w:r>
            <w:proofErr w:type="spellEnd"/>
            <w:r w:rsidRPr="00EF22A1">
              <w:t>('</w:t>
            </w:r>
            <w:r w:rsidRPr="00EF22A1">
              <w:t>铅钡</w:t>
            </w:r>
            <w:r w:rsidRPr="00EF22A1">
              <w:t>', 0)</w:t>
            </w:r>
            <w:r w:rsidRPr="00EF22A1">
              <w:br/>
              <w:t xml:space="preserve">    })</w:t>
            </w:r>
            <w:r w:rsidRPr="00EF22A1">
              <w:br/>
            </w:r>
            <w:r w:rsidRPr="00EF22A1">
              <w:br/>
            </w:r>
            <w:proofErr w:type="spellStart"/>
            <w:r w:rsidRPr="00EF22A1">
              <w:t>results_df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d.DataFrame</w:t>
            </w:r>
            <w:proofErr w:type="spellEnd"/>
            <w:r w:rsidRPr="00EF22A1">
              <w:t>(results)</w:t>
            </w:r>
            <w:r w:rsidRPr="00EF22A1">
              <w:br/>
              <w:t>print("\n</w:t>
            </w:r>
            <w:r w:rsidRPr="00EF22A1">
              <w:t>预测结果</w:t>
            </w:r>
            <w:r w:rsidRPr="00EF22A1">
              <w:t>:")</w:t>
            </w:r>
            <w:r w:rsidRPr="00EF22A1">
              <w:br/>
              <w:t>print(</w:t>
            </w:r>
            <w:proofErr w:type="spellStart"/>
            <w:r w:rsidRPr="00EF22A1">
              <w:t>results_df.to_string</w:t>
            </w:r>
            <w:proofErr w:type="spellEnd"/>
            <w:r w:rsidRPr="00EF22A1">
              <w:t>(index=False))</w:t>
            </w:r>
            <w:r w:rsidRPr="00EF22A1">
              <w:br/>
            </w:r>
            <w:r w:rsidRPr="00EF22A1">
              <w:br/>
            </w:r>
            <w:r w:rsidRPr="00EF22A1">
              <w:lastRenderedPageBreak/>
              <w:t># =============================================================</w:t>
            </w:r>
            <w:r w:rsidRPr="00EF22A1">
              <w:br/>
              <w:t xml:space="preserve"># 3.5 </w:t>
            </w:r>
            <w:r w:rsidRPr="00EF22A1">
              <w:t>敏感性分析</w:t>
            </w:r>
            <w:r w:rsidRPr="00EF22A1">
              <w:br/>
              <w:t># =============================================================</w:t>
            </w:r>
            <w:r w:rsidRPr="00EF22A1">
              <w:br/>
              <w:t xml:space="preserve">print("\n3.5 </w:t>
            </w:r>
            <w:r w:rsidRPr="00EF22A1">
              <w:t>敏感性分析</w:t>
            </w:r>
            <w:r w:rsidRPr="00EF22A1">
              <w:t>:")</w:t>
            </w:r>
            <w:r w:rsidRPr="00EF22A1">
              <w:br/>
            </w:r>
            <w:r w:rsidRPr="00EF22A1">
              <w:br/>
              <w:t xml:space="preserve">def </w:t>
            </w:r>
            <w:proofErr w:type="spellStart"/>
            <w:r w:rsidRPr="00EF22A1">
              <w:t>sensitivity_analysis</w:t>
            </w:r>
            <w:proofErr w:type="spellEnd"/>
            <w:r w:rsidRPr="00EF22A1">
              <w:t>(</w:t>
            </w:r>
            <w:proofErr w:type="spellStart"/>
            <w:r w:rsidRPr="00EF22A1">
              <w:t>sample_clr</w:t>
            </w:r>
            <w:proofErr w:type="spellEnd"/>
            <w:r w:rsidRPr="00EF22A1">
              <w:t xml:space="preserve">, classifier, </w:t>
            </w:r>
            <w:proofErr w:type="spellStart"/>
            <w:r w:rsidRPr="00EF22A1">
              <w:t>n_iterations</w:t>
            </w:r>
            <w:proofErr w:type="spellEnd"/>
            <w:r w:rsidRPr="00EF22A1">
              <w:t xml:space="preserve">=100, </w:t>
            </w:r>
            <w:proofErr w:type="spellStart"/>
            <w:r w:rsidRPr="00EF22A1">
              <w:t>noise_level</w:t>
            </w:r>
            <w:proofErr w:type="spellEnd"/>
            <w:r w:rsidRPr="00EF22A1">
              <w:t>=0.05):</w:t>
            </w:r>
            <w:r w:rsidRPr="00EF22A1">
              <w:br/>
              <w:t xml:space="preserve">    </w:t>
            </w:r>
            <w:r w:rsidRPr="00EF22A1">
              <w:rPr>
                <w:i/>
                <w:iCs/>
              </w:rPr>
              <w:t>"""</w:t>
            </w:r>
            <w:r w:rsidRPr="00EF22A1">
              <w:rPr>
                <w:i/>
                <w:iCs/>
              </w:rPr>
              <w:br/>
              <w:t xml:space="preserve">    </w:t>
            </w:r>
            <w:r w:rsidRPr="00EF22A1">
              <w:rPr>
                <w:i/>
                <w:iCs/>
              </w:rPr>
              <w:t>对单个样本进行敏感性分析</w:t>
            </w:r>
            <w:r w:rsidRPr="00EF22A1">
              <w:rPr>
                <w:i/>
                <w:iCs/>
              </w:rPr>
              <w:br/>
              <w:t xml:space="preserve">    """</w:t>
            </w:r>
            <w:r w:rsidRPr="00EF22A1">
              <w:rPr>
                <w:i/>
                <w:iCs/>
              </w:rPr>
              <w:br/>
              <w:t xml:space="preserve">    </w:t>
            </w:r>
            <w:proofErr w:type="spellStart"/>
            <w:r w:rsidRPr="00EF22A1">
              <w:t>original_pred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classifier.predict</w:t>
            </w:r>
            <w:proofErr w:type="spellEnd"/>
            <w:r w:rsidRPr="00EF22A1">
              <w:t>([</w:t>
            </w:r>
            <w:proofErr w:type="spellStart"/>
            <w:r w:rsidRPr="00EF22A1">
              <w:t>sample_clr</w:t>
            </w:r>
            <w:proofErr w:type="spellEnd"/>
            <w:r w:rsidRPr="00EF22A1">
              <w:t>])[0]</w:t>
            </w:r>
            <w:r w:rsidRPr="00EF22A1">
              <w:br/>
              <w:t xml:space="preserve">    </w:t>
            </w:r>
            <w:proofErr w:type="spellStart"/>
            <w:r w:rsidRPr="00EF22A1">
              <w:t>original_prob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classifier.predict_proba</w:t>
            </w:r>
            <w:proofErr w:type="spellEnd"/>
            <w:r w:rsidRPr="00EF22A1">
              <w:t>([</w:t>
            </w:r>
            <w:proofErr w:type="spellStart"/>
            <w:r w:rsidRPr="00EF22A1">
              <w:t>sample_clr</w:t>
            </w:r>
            <w:proofErr w:type="spellEnd"/>
            <w:r w:rsidRPr="00EF22A1">
              <w:t>])[0].max()</w:t>
            </w:r>
            <w:r w:rsidRPr="00EF22A1">
              <w:br/>
              <w:t xml:space="preserve">    </w:t>
            </w:r>
            <w:r w:rsidRPr="00EF22A1">
              <w:br/>
              <w:t xml:space="preserve">    # </w:t>
            </w:r>
            <w:r w:rsidRPr="00EF22A1">
              <w:t>计算</w:t>
            </w:r>
            <w:r w:rsidRPr="00EF22A1">
              <w:t>CLR</w:t>
            </w:r>
            <w:r w:rsidRPr="00EF22A1">
              <w:t>数据的标准差用于生成噪声</w:t>
            </w:r>
            <w:r w:rsidRPr="00EF22A1">
              <w:br/>
              <w:t xml:space="preserve">    </w:t>
            </w:r>
            <w:proofErr w:type="spellStart"/>
            <w:r w:rsidRPr="00EF22A1">
              <w:t>noise_std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np.std</w:t>
            </w:r>
            <w:proofErr w:type="spellEnd"/>
            <w:r w:rsidRPr="00EF22A1">
              <w:t>(</w:t>
            </w:r>
            <w:proofErr w:type="spellStart"/>
            <w:r w:rsidRPr="00EF22A1">
              <w:t>sample_clr</w:t>
            </w:r>
            <w:proofErr w:type="spellEnd"/>
            <w:r w:rsidRPr="00EF22A1">
              <w:t xml:space="preserve">) * </w:t>
            </w:r>
            <w:proofErr w:type="spellStart"/>
            <w:r w:rsidRPr="00EF22A1">
              <w:t>noise_level</w:t>
            </w:r>
            <w:proofErr w:type="spellEnd"/>
            <w:r w:rsidRPr="00EF22A1">
              <w:br/>
              <w:t xml:space="preserve">    </w:t>
            </w:r>
            <w:r w:rsidRPr="00EF22A1">
              <w:br/>
              <w:t xml:space="preserve">    </w:t>
            </w:r>
            <w:proofErr w:type="spellStart"/>
            <w:r w:rsidRPr="00EF22A1">
              <w:t>stable_count</w:t>
            </w:r>
            <w:proofErr w:type="spellEnd"/>
            <w:r w:rsidRPr="00EF22A1">
              <w:t xml:space="preserve"> = 0</w:t>
            </w:r>
            <w:r w:rsidRPr="00EF22A1">
              <w:br/>
              <w:t xml:space="preserve">    </w:t>
            </w:r>
            <w:proofErr w:type="spellStart"/>
            <w:r w:rsidRPr="00EF22A1">
              <w:t>prob_variations</w:t>
            </w:r>
            <w:proofErr w:type="spellEnd"/>
            <w:r w:rsidRPr="00EF22A1">
              <w:t xml:space="preserve"> = []</w:t>
            </w:r>
            <w:r w:rsidRPr="00EF22A1">
              <w:br/>
              <w:t xml:space="preserve">    </w:t>
            </w:r>
            <w:r w:rsidRPr="00EF22A1">
              <w:br/>
              <w:t xml:space="preserve">    for _ in range(</w:t>
            </w:r>
            <w:proofErr w:type="spellStart"/>
            <w:r w:rsidRPr="00EF22A1">
              <w:t>n_iterations</w:t>
            </w:r>
            <w:proofErr w:type="spellEnd"/>
            <w:r w:rsidRPr="00EF22A1">
              <w:t>):</w:t>
            </w:r>
            <w:r w:rsidRPr="00EF22A1">
              <w:br/>
              <w:t xml:space="preserve">        # </w:t>
            </w:r>
            <w:r w:rsidRPr="00EF22A1">
              <w:t>添加随机噪声</w:t>
            </w:r>
            <w:r w:rsidRPr="00EF22A1">
              <w:br/>
              <w:t xml:space="preserve">        noise = </w:t>
            </w:r>
            <w:proofErr w:type="spellStart"/>
            <w:r w:rsidRPr="00EF22A1">
              <w:t>np.random.normal</w:t>
            </w:r>
            <w:proofErr w:type="spellEnd"/>
            <w:r w:rsidRPr="00EF22A1">
              <w:t xml:space="preserve">(0, </w:t>
            </w:r>
            <w:proofErr w:type="spellStart"/>
            <w:r w:rsidRPr="00EF22A1">
              <w:t>noise_std</w:t>
            </w:r>
            <w:proofErr w:type="spellEnd"/>
            <w:r w:rsidRPr="00EF22A1">
              <w:t>, size=</w:t>
            </w:r>
            <w:proofErr w:type="spellStart"/>
            <w:r w:rsidRPr="00EF22A1">
              <w:t>sample_clr.shape</w:t>
            </w:r>
            <w:proofErr w:type="spellEnd"/>
            <w:r w:rsidRPr="00EF22A1">
              <w:t>)</w:t>
            </w:r>
            <w:r w:rsidRPr="00EF22A1">
              <w:br/>
              <w:t xml:space="preserve">        </w:t>
            </w:r>
            <w:proofErr w:type="spellStart"/>
            <w:r w:rsidRPr="00EF22A1">
              <w:t>perturbed_sample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sample_clr</w:t>
            </w:r>
            <w:proofErr w:type="spellEnd"/>
            <w:r w:rsidRPr="00EF22A1">
              <w:t xml:space="preserve"> + noise</w:t>
            </w:r>
            <w:r w:rsidRPr="00EF22A1">
              <w:br/>
              <w:t xml:space="preserve">        </w:t>
            </w:r>
            <w:r w:rsidRPr="00EF22A1">
              <w:br/>
              <w:t xml:space="preserve">        # </w:t>
            </w:r>
            <w:r w:rsidRPr="00EF22A1">
              <w:t>进行预测</w:t>
            </w:r>
            <w:r w:rsidRPr="00EF22A1">
              <w:br/>
              <w:t xml:space="preserve">        pred = </w:t>
            </w:r>
            <w:proofErr w:type="spellStart"/>
            <w:r w:rsidRPr="00EF22A1">
              <w:t>classifier.predict</w:t>
            </w:r>
            <w:proofErr w:type="spellEnd"/>
            <w:r w:rsidRPr="00EF22A1">
              <w:t>([</w:t>
            </w:r>
            <w:proofErr w:type="spellStart"/>
            <w:r w:rsidRPr="00EF22A1">
              <w:t>perturbed_sample</w:t>
            </w:r>
            <w:proofErr w:type="spellEnd"/>
            <w:r w:rsidRPr="00EF22A1">
              <w:t>])[0]</w:t>
            </w:r>
            <w:r w:rsidRPr="00EF22A1">
              <w:br/>
              <w:t xml:space="preserve">        prob = </w:t>
            </w:r>
            <w:proofErr w:type="spellStart"/>
            <w:r w:rsidRPr="00EF22A1">
              <w:t>classifier.predict_proba</w:t>
            </w:r>
            <w:proofErr w:type="spellEnd"/>
            <w:r w:rsidRPr="00EF22A1">
              <w:t>([</w:t>
            </w:r>
            <w:proofErr w:type="spellStart"/>
            <w:r w:rsidRPr="00EF22A1">
              <w:t>perturbed_sample</w:t>
            </w:r>
            <w:proofErr w:type="spellEnd"/>
            <w:r w:rsidRPr="00EF22A1">
              <w:t>])[0].max()</w:t>
            </w:r>
            <w:r w:rsidRPr="00EF22A1">
              <w:br/>
              <w:t xml:space="preserve">        </w:t>
            </w:r>
            <w:r w:rsidRPr="00EF22A1">
              <w:br/>
              <w:t xml:space="preserve">        </w:t>
            </w:r>
            <w:proofErr w:type="spellStart"/>
            <w:r w:rsidRPr="00EF22A1">
              <w:t>prob_variations.append</w:t>
            </w:r>
            <w:proofErr w:type="spellEnd"/>
            <w:r w:rsidRPr="00EF22A1">
              <w:t>(prob)</w:t>
            </w:r>
            <w:r w:rsidRPr="00EF22A1">
              <w:br/>
              <w:t xml:space="preserve">        </w:t>
            </w:r>
            <w:r w:rsidRPr="00EF22A1">
              <w:br/>
            </w:r>
            <w:r w:rsidRPr="00EF22A1">
              <w:lastRenderedPageBreak/>
              <w:t xml:space="preserve">        if pred == </w:t>
            </w:r>
            <w:proofErr w:type="spellStart"/>
            <w:r w:rsidRPr="00EF22A1">
              <w:t>original_pred</w:t>
            </w:r>
            <w:proofErr w:type="spellEnd"/>
            <w:r w:rsidRPr="00EF22A1">
              <w:t>:</w:t>
            </w:r>
            <w:r w:rsidRPr="00EF22A1">
              <w:br/>
              <w:t xml:space="preserve">            </w:t>
            </w:r>
            <w:proofErr w:type="spellStart"/>
            <w:r w:rsidRPr="00EF22A1">
              <w:t>stable_count</w:t>
            </w:r>
            <w:proofErr w:type="spellEnd"/>
            <w:r w:rsidRPr="00EF22A1">
              <w:t xml:space="preserve"> += 1</w:t>
            </w:r>
            <w:r w:rsidRPr="00EF22A1">
              <w:br/>
              <w:t xml:space="preserve">    </w:t>
            </w:r>
            <w:r w:rsidRPr="00EF22A1">
              <w:br/>
              <w:t xml:space="preserve">    </w:t>
            </w:r>
            <w:proofErr w:type="spellStart"/>
            <w:r w:rsidRPr="00EF22A1">
              <w:t>stability_score</w:t>
            </w:r>
            <w:proofErr w:type="spellEnd"/>
            <w:r w:rsidRPr="00EF22A1">
              <w:t xml:space="preserve"> = (</w:t>
            </w:r>
            <w:proofErr w:type="spellStart"/>
            <w:r w:rsidRPr="00EF22A1">
              <w:t>stable_count</w:t>
            </w:r>
            <w:proofErr w:type="spellEnd"/>
            <w:r w:rsidRPr="00EF22A1">
              <w:t xml:space="preserve"> / </w:t>
            </w:r>
            <w:proofErr w:type="spellStart"/>
            <w:r w:rsidRPr="00EF22A1">
              <w:t>n_iterations</w:t>
            </w:r>
            <w:proofErr w:type="spellEnd"/>
            <w:r w:rsidRPr="00EF22A1">
              <w:t>) * 100</w:t>
            </w:r>
            <w:r w:rsidRPr="00EF22A1">
              <w:br/>
              <w:t xml:space="preserve">    </w:t>
            </w:r>
            <w:proofErr w:type="spellStart"/>
            <w:r w:rsidRPr="00EF22A1">
              <w:t>prob_std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np.std</w:t>
            </w:r>
            <w:proofErr w:type="spellEnd"/>
            <w:r w:rsidRPr="00EF22A1">
              <w:t>(</w:t>
            </w:r>
            <w:proofErr w:type="spellStart"/>
            <w:r w:rsidRPr="00EF22A1">
              <w:t>prob_variations</w:t>
            </w:r>
            <w:proofErr w:type="spellEnd"/>
            <w:r w:rsidRPr="00EF22A1">
              <w:t>)</w:t>
            </w:r>
            <w:r w:rsidRPr="00EF22A1">
              <w:br/>
              <w:t xml:space="preserve">    </w:t>
            </w:r>
            <w:r w:rsidRPr="00EF22A1">
              <w:br/>
              <w:t xml:space="preserve">    return </w:t>
            </w:r>
            <w:proofErr w:type="spellStart"/>
            <w:r w:rsidRPr="00EF22A1">
              <w:t>stability_score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prob_std</w:t>
            </w:r>
            <w:proofErr w:type="spellEnd"/>
            <w:r w:rsidRPr="00EF22A1">
              <w:br/>
            </w:r>
            <w:r w:rsidRPr="00EF22A1">
              <w:br/>
              <w:t xml:space="preserve"># </w:t>
            </w:r>
            <w:r w:rsidRPr="00EF22A1">
              <w:t>对每个未知样本进行敏感性分析</w:t>
            </w:r>
            <w:r w:rsidRPr="00EF22A1">
              <w:br/>
            </w:r>
            <w:proofErr w:type="spellStart"/>
            <w:r w:rsidRPr="00EF22A1">
              <w:t>sensitivity_results</w:t>
            </w:r>
            <w:proofErr w:type="spellEnd"/>
            <w:r w:rsidRPr="00EF22A1">
              <w:t xml:space="preserve"> = []</w:t>
            </w:r>
            <w:r w:rsidRPr="00EF22A1">
              <w:br/>
            </w:r>
            <w:r w:rsidRPr="00EF22A1">
              <w:br/>
              <w:t>print("\n</w:t>
            </w:r>
            <w:r w:rsidRPr="00EF22A1">
              <w:t>逐个样本敏感性分析</w:t>
            </w:r>
            <w:r w:rsidRPr="00EF22A1">
              <w:t>:")</w:t>
            </w:r>
            <w:r w:rsidRPr="00EF22A1">
              <w:br/>
              <w:t xml:space="preserve">for </w:t>
            </w:r>
            <w:proofErr w:type="spellStart"/>
            <w:r w:rsidRPr="00EF22A1">
              <w:t>i</w:t>
            </w:r>
            <w:proofErr w:type="spellEnd"/>
            <w:r w:rsidRPr="00EF22A1">
              <w:t>, (</w:t>
            </w:r>
            <w:proofErr w:type="spellStart"/>
            <w:r w:rsidRPr="00EF22A1">
              <w:t>idx</w:t>
            </w:r>
            <w:proofErr w:type="spellEnd"/>
            <w:r w:rsidRPr="00EF22A1">
              <w:t>, row) in enumerate(df3_final.iterrows()):</w:t>
            </w:r>
            <w:r w:rsidRPr="00EF22A1">
              <w:br/>
              <w:t xml:space="preserve">    </w:t>
            </w:r>
            <w:proofErr w:type="spellStart"/>
            <w:r w:rsidRPr="00EF22A1">
              <w:t>sample_clr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X_unknown</w:t>
            </w:r>
            <w:proofErr w:type="spellEnd"/>
            <w:r w:rsidRPr="00EF22A1">
              <w:t>[</w:t>
            </w:r>
            <w:proofErr w:type="spellStart"/>
            <w:r w:rsidRPr="00EF22A1">
              <w:t>i</w:t>
            </w:r>
            <w:proofErr w:type="spellEnd"/>
            <w:r w:rsidRPr="00EF22A1">
              <w:t>]</w:t>
            </w:r>
            <w:r w:rsidRPr="00EF22A1">
              <w:br/>
              <w:t xml:space="preserve">    stability, </w:t>
            </w:r>
            <w:proofErr w:type="spellStart"/>
            <w:r w:rsidRPr="00EF22A1">
              <w:t>prob_std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sensitivity_analysis</w:t>
            </w:r>
            <w:proofErr w:type="spellEnd"/>
            <w:r w:rsidRPr="00EF22A1">
              <w:t>(</w:t>
            </w:r>
            <w:proofErr w:type="spellStart"/>
            <w:r w:rsidRPr="00EF22A1">
              <w:t>sample_clr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rf_classifier</w:t>
            </w:r>
            <w:proofErr w:type="spellEnd"/>
            <w:r w:rsidRPr="00EF22A1">
              <w:t>)</w:t>
            </w:r>
            <w:r w:rsidRPr="00EF22A1">
              <w:br/>
              <w:t xml:space="preserve">    </w:t>
            </w:r>
            <w:r w:rsidRPr="00EF22A1">
              <w:br/>
              <w:t xml:space="preserve">    </w:t>
            </w:r>
            <w:proofErr w:type="spellStart"/>
            <w:r w:rsidRPr="00EF22A1">
              <w:t>sensitivity_results.append</w:t>
            </w:r>
            <w:proofErr w:type="spellEnd"/>
            <w:r w:rsidRPr="00EF22A1">
              <w:t>({</w:t>
            </w:r>
            <w:r w:rsidRPr="00EF22A1">
              <w:br/>
              <w:t xml:space="preserve">        '</w:t>
            </w:r>
            <w:r w:rsidRPr="00EF22A1">
              <w:t>文物编号</w:t>
            </w:r>
            <w:r w:rsidRPr="00EF22A1">
              <w:t>': row['</w:t>
            </w:r>
            <w:r w:rsidRPr="00EF22A1">
              <w:t>文物编号</w:t>
            </w:r>
            <w:r w:rsidRPr="00EF22A1">
              <w:t>'],</w:t>
            </w:r>
            <w:r w:rsidRPr="00EF22A1">
              <w:br/>
              <w:t xml:space="preserve">        '</w:t>
            </w:r>
            <w:r w:rsidRPr="00EF22A1">
              <w:t>表面风化</w:t>
            </w:r>
            <w:r w:rsidRPr="00EF22A1">
              <w:t>': row['</w:t>
            </w:r>
            <w:r w:rsidRPr="00EF22A1">
              <w:t>表面风化</w:t>
            </w:r>
            <w:r w:rsidRPr="00EF22A1">
              <w:t>'],</w:t>
            </w:r>
            <w:r w:rsidRPr="00EF22A1">
              <w:br/>
              <w:t xml:space="preserve">        '</w:t>
            </w:r>
            <w:r w:rsidRPr="00EF22A1">
              <w:t>预测类型</w:t>
            </w:r>
            <w:r w:rsidRPr="00EF22A1">
              <w:t>': predictions[</w:t>
            </w:r>
            <w:proofErr w:type="spellStart"/>
            <w:r w:rsidRPr="00EF22A1">
              <w:t>i</w:t>
            </w:r>
            <w:proofErr w:type="spellEnd"/>
            <w:r w:rsidRPr="00EF22A1">
              <w:t>],</w:t>
            </w:r>
            <w:r w:rsidRPr="00EF22A1">
              <w:br/>
              <w:t xml:space="preserve">        '</w:t>
            </w:r>
            <w:r w:rsidRPr="00EF22A1">
              <w:t>预测概率</w:t>
            </w:r>
            <w:r w:rsidRPr="00EF22A1">
              <w:t xml:space="preserve">': </w:t>
            </w:r>
            <w:proofErr w:type="spellStart"/>
            <w:r w:rsidRPr="00EF22A1">
              <w:t>prediction_probs</w:t>
            </w:r>
            <w:proofErr w:type="spellEnd"/>
            <w:r w:rsidRPr="00EF22A1">
              <w:t>[</w:t>
            </w:r>
            <w:proofErr w:type="spellStart"/>
            <w:r w:rsidRPr="00EF22A1">
              <w:t>i</w:t>
            </w:r>
            <w:proofErr w:type="spellEnd"/>
            <w:r w:rsidRPr="00EF22A1">
              <w:t>].max(),</w:t>
            </w:r>
            <w:r w:rsidRPr="00EF22A1">
              <w:br/>
              <w:t xml:space="preserve">        '</w:t>
            </w:r>
            <w:r w:rsidRPr="00EF22A1">
              <w:t>分类稳定性</w:t>
            </w:r>
            <w:r w:rsidRPr="00EF22A1">
              <w:t>(%)': stability,</w:t>
            </w:r>
            <w:r w:rsidRPr="00EF22A1">
              <w:br/>
              <w:t xml:space="preserve">        '</w:t>
            </w:r>
            <w:r w:rsidRPr="00EF22A1">
              <w:t>概率标准差</w:t>
            </w:r>
            <w:r w:rsidRPr="00EF22A1">
              <w:t xml:space="preserve">': </w:t>
            </w:r>
            <w:proofErr w:type="spellStart"/>
            <w:r w:rsidRPr="00EF22A1">
              <w:t>prob_std</w:t>
            </w:r>
            <w:proofErr w:type="spellEnd"/>
            <w:r w:rsidRPr="00EF22A1">
              <w:br/>
              <w:t xml:space="preserve">    })</w:t>
            </w:r>
            <w:r w:rsidRPr="00EF22A1">
              <w:br/>
              <w:t xml:space="preserve">    </w:t>
            </w:r>
            <w:r w:rsidRPr="00EF22A1">
              <w:br/>
              <w:t xml:space="preserve">    print(f"</w:t>
            </w:r>
            <w:r w:rsidRPr="00EF22A1">
              <w:t>样本</w:t>
            </w:r>
            <w:r w:rsidRPr="00EF22A1">
              <w:t xml:space="preserve"> {row['</w:t>
            </w:r>
            <w:r w:rsidRPr="00EF22A1">
              <w:t>文物编号</w:t>
            </w:r>
            <w:r w:rsidRPr="00EF22A1">
              <w:t xml:space="preserve">']}: </w:t>
            </w:r>
            <w:r w:rsidRPr="00EF22A1">
              <w:t>稳定性</w:t>
            </w:r>
            <w:r w:rsidRPr="00EF22A1">
              <w:t xml:space="preserve"> {stability:.0f}%, </w:t>
            </w:r>
            <w:r w:rsidRPr="00EF22A1">
              <w:t>概率标准差</w:t>
            </w:r>
            <w:r w:rsidRPr="00EF22A1">
              <w:t xml:space="preserve"> {prob_std:.3f}")</w:t>
            </w:r>
            <w:r w:rsidRPr="00EF22A1">
              <w:br/>
            </w:r>
            <w:r w:rsidRPr="00EF22A1">
              <w:br/>
            </w:r>
            <w:proofErr w:type="spellStart"/>
            <w:r w:rsidRPr="00EF22A1">
              <w:t>sensitivity_df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d.DataFrame</w:t>
            </w:r>
            <w:proofErr w:type="spellEnd"/>
            <w:r w:rsidRPr="00EF22A1">
              <w:t>(</w:t>
            </w:r>
            <w:proofErr w:type="spellStart"/>
            <w:r w:rsidRPr="00EF22A1">
              <w:t>sensitivity_results</w:t>
            </w:r>
            <w:proofErr w:type="spellEnd"/>
            <w:r w:rsidRPr="00EF22A1">
              <w:t>)</w:t>
            </w:r>
            <w:r w:rsidRPr="00EF22A1">
              <w:br/>
            </w:r>
            <w:r w:rsidRPr="00EF22A1">
              <w:lastRenderedPageBreak/>
              <w:br/>
              <w:t># =============================================================</w:t>
            </w:r>
            <w:r w:rsidRPr="00EF22A1">
              <w:br/>
              <w:t xml:space="preserve"># 3.6 </w:t>
            </w:r>
            <w:r w:rsidRPr="00EF22A1">
              <w:t>综合结果展示</w:t>
            </w:r>
            <w:r w:rsidRPr="00EF22A1">
              <w:br/>
              <w:t># =============================================================</w:t>
            </w:r>
            <w:r w:rsidRPr="00EF22A1">
              <w:br/>
              <w:t xml:space="preserve">print("\n3.6 </w:t>
            </w:r>
            <w:r w:rsidRPr="00EF22A1">
              <w:t>综合分类结果与敏感性分析</w:t>
            </w:r>
            <w:r w:rsidRPr="00EF22A1">
              <w:t>:")</w:t>
            </w:r>
            <w:r w:rsidRPr="00EF22A1">
              <w:br/>
            </w:r>
            <w:r w:rsidRPr="00EF22A1">
              <w:br/>
            </w:r>
            <w:proofErr w:type="spellStart"/>
            <w:r w:rsidRPr="00EF22A1">
              <w:t>final_results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d.merge</w:t>
            </w:r>
            <w:proofErr w:type="spellEnd"/>
            <w:r w:rsidRPr="00EF22A1">
              <w:t>(</w:t>
            </w:r>
            <w:proofErr w:type="spellStart"/>
            <w:r w:rsidRPr="00EF22A1">
              <w:t>results_df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sensitivity_df</w:t>
            </w:r>
            <w:proofErr w:type="spellEnd"/>
            <w:r w:rsidRPr="00EF22A1">
              <w:t>[['</w:t>
            </w:r>
            <w:r w:rsidRPr="00EF22A1">
              <w:t>文物编号</w:t>
            </w:r>
            <w:r w:rsidRPr="00EF22A1">
              <w:t>', '</w:t>
            </w:r>
            <w:r w:rsidRPr="00EF22A1">
              <w:t>分类稳定性</w:t>
            </w:r>
            <w:r w:rsidRPr="00EF22A1">
              <w:t>(%)', '</w:t>
            </w:r>
            <w:r w:rsidRPr="00EF22A1">
              <w:t>概率标准差</w:t>
            </w:r>
            <w:r w:rsidRPr="00EF22A1">
              <w:t>']], on='</w:t>
            </w:r>
            <w:r w:rsidRPr="00EF22A1">
              <w:t>文物编号</w:t>
            </w:r>
            <w:r w:rsidRPr="00EF22A1">
              <w:t>')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添加置信度评级</w:t>
            </w:r>
            <w:r w:rsidRPr="00EF22A1">
              <w:br/>
              <w:t xml:space="preserve">def </w:t>
            </w:r>
            <w:proofErr w:type="spellStart"/>
            <w:r w:rsidRPr="00EF22A1">
              <w:t>confidence_rating</w:t>
            </w:r>
            <w:proofErr w:type="spellEnd"/>
            <w:r w:rsidRPr="00EF22A1">
              <w:t>(prob, stability):</w:t>
            </w:r>
            <w:r w:rsidRPr="00EF22A1">
              <w:br/>
              <w:t xml:space="preserve">    if prob &gt;= 0.95 and stability &gt;= 95:</w:t>
            </w:r>
            <w:r w:rsidRPr="00EF22A1">
              <w:br/>
              <w:t xml:space="preserve">        return "</w:t>
            </w:r>
            <w:r w:rsidRPr="00EF22A1">
              <w:t>极高</w:t>
            </w:r>
            <w:r w:rsidRPr="00EF22A1">
              <w:t>"</w:t>
            </w:r>
            <w:r w:rsidRPr="00EF22A1">
              <w:br/>
              <w:t xml:space="preserve">    </w:t>
            </w:r>
            <w:proofErr w:type="spellStart"/>
            <w:r w:rsidRPr="00EF22A1">
              <w:t>elif</w:t>
            </w:r>
            <w:proofErr w:type="spellEnd"/>
            <w:r w:rsidRPr="00EF22A1">
              <w:t xml:space="preserve"> prob &gt;= 0.85 and stability &gt;= 85:</w:t>
            </w:r>
            <w:r w:rsidRPr="00EF22A1">
              <w:br/>
              <w:t xml:space="preserve">        return "</w:t>
            </w:r>
            <w:r w:rsidRPr="00EF22A1">
              <w:t>高</w:t>
            </w:r>
            <w:r w:rsidRPr="00EF22A1">
              <w:t>"</w:t>
            </w:r>
            <w:r w:rsidRPr="00EF22A1">
              <w:br/>
              <w:t xml:space="preserve">    </w:t>
            </w:r>
            <w:proofErr w:type="spellStart"/>
            <w:r w:rsidRPr="00EF22A1">
              <w:t>elif</w:t>
            </w:r>
            <w:proofErr w:type="spellEnd"/>
            <w:r w:rsidRPr="00EF22A1">
              <w:t xml:space="preserve"> prob &gt;= 0.70 and stability &gt;= 70:</w:t>
            </w:r>
            <w:r w:rsidRPr="00EF22A1">
              <w:br/>
              <w:t xml:space="preserve">        return "</w:t>
            </w:r>
            <w:r w:rsidRPr="00EF22A1">
              <w:t>中等</w:t>
            </w:r>
            <w:r w:rsidRPr="00EF22A1">
              <w:t>"</w:t>
            </w:r>
            <w:r w:rsidRPr="00EF22A1">
              <w:br/>
              <w:t xml:space="preserve">    else:</w:t>
            </w:r>
            <w:r w:rsidRPr="00EF22A1">
              <w:br/>
              <w:t xml:space="preserve">        return "</w:t>
            </w:r>
            <w:r w:rsidRPr="00EF22A1">
              <w:t>低</w:t>
            </w:r>
            <w:r w:rsidRPr="00EF22A1">
              <w:t>"</w:t>
            </w:r>
            <w:r w:rsidRPr="00EF22A1">
              <w:br/>
            </w:r>
            <w:r w:rsidRPr="00EF22A1">
              <w:br/>
            </w:r>
            <w:proofErr w:type="spellStart"/>
            <w:r w:rsidRPr="00EF22A1">
              <w:t>final_results</w:t>
            </w:r>
            <w:proofErr w:type="spellEnd"/>
            <w:r w:rsidRPr="00EF22A1">
              <w:t>['</w:t>
            </w:r>
            <w:r w:rsidRPr="00EF22A1">
              <w:t>置信度</w:t>
            </w:r>
            <w:r w:rsidRPr="00EF22A1">
              <w:t xml:space="preserve">'] = </w:t>
            </w:r>
            <w:proofErr w:type="spellStart"/>
            <w:r w:rsidRPr="00EF22A1">
              <w:t>final_results.apply</w:t>
            </w:r>
            <w:proofErr w:type="spellEnd"/>
            <w:r w:rsidRPr="00EF22A1">
              <w:t>(</w:t>
            </w:r>
            <w:r w:rsidRPr="00EF22A1">
              <w:br/>
              <w:t xml:space="preserve">    lambda x: </w:t>
            </w:r>
            <w:proofErr w:type="spellStart"/>
            <w:r w:rsidRPr="00EF22A1">
              <w:t>confidence_rating</w:t>
            </w:r>
            <w:proofErr w:type="spellEnd"/>
            <w:r w:rsidRPr="00EF22A1">
              <w:t>(x['</w:t>
            </w:r>
            <w:r w:rsidRPr="00EF22A1">
              <w:t>预测概率</w:t>
            </w:r>
            <w:r w:rsidRPr="00EF22A1">
              <w:t>'], x['</w:t>
            </w:r>
            <w:r w:rsidRPr="00EF22A1">
              <w:t>分类稳定性</w:t>
            </w:r>
            <w:r w:rsidRPr="00EF22A1">
              <w:t>(%)']), axis=1</w:t>
            </w:r>
            <w:r w:rsidRPr="00EF22A1">
              <w:br/>
              <w:t>)</w:t>
            </w:r>
            <w:r w:rsidRPr="00EF22A1">
              <w:br/>
            </w:r>
            <w:r w:rsidRPr="00EF22A1">
              <w:br/>
              <w:t>print("\n</w:t>
            </w:r>
            <w:r w:rsidRPr="00EF22A1">
              <w:t>最终分类结果：</w:t>
            </w:r>
            <w:r w:rsidRPr="00EF22A1">
              <w:t>")</w:t>
            </w:r>
            <w:r w:rsidRPr="00EF22A1">
              <w:br/>
            </w:r>
            <w:proofErr w:type="spellStart"/>
            <w:r w:rsidRPr="00EF22A1">
              <w:t>display_cols</w:t>
            </w:r>
            <w:proofErr w:type="spellEnd"/>
            <w:r w:rsidRPr="00EF22A1">
              <w:t xml:space="preserve"> = ['</w:t>
            </w:r>
            <w:r w:rsidRPr="00EF22A1">
              <w:t>文物编号</w:t>
            </w:r>
            <w:r w:rsidRPr="00EF22A1">
              <w:t>', '</w:t>
            </w:r>
            <w:r w:rsidRPr="00EF22A1">
              <w:t>表面风化</w:t>
            </w:r>
            <w:r w:rsidRPr="00EF22A1">
              <w:t>', '</w:t>
            </w:r>
            <w:r w:rsidRPr="00EF22A1">
              <w:t>预测类型</w:t>
            </w:r>
            <w:r w:rsidRPr="00EF22A1">
              <w:t>', '</w:t>
            </w:r>
            <w:r w:rsidRPr="00EF22A1">
              <w:t>预测概率</w:t>
            </w:r>
            <w:r w:rsidRPr="00EF22A1">
              <w:t>', '</w:t>
            </w:r>
            <w:r w:rsidRPr="00EF22A1">
              <w:t>分类稳定性</w:t>
            </w:r>
            <w:r w:rsidRPr="00EF22A1">
              <w:t>(%)', '</w:t>
            </w:r>
            <w:r w:rsidRPr="00EF22A1">
              <w:t>置信度</w:t>
            </w:r>
            <w:r w:rsidRPr="00EF22A1">
              <w:t>']</w:t>
            </w:r>
            <w:r w:rsidRPr="00EF22A1">
              <w:br/>
              <w:t>print(final_results[display_cols].round(3).to_string(index=False))</w:t>
            </w:r>
            <w:r w:rsidRPr="00EF22A1">
              <w:br/>
            </w:r>
            <w:r w:rsidRPr="00EF22A1">
              <w:br/>
              <w:t># =============================================================</w:t>
            </w:r>
            <w:r w:rsidRPr="00EF22A1">
              <w:br/>
            </w:r>
            <w:r w:rsidRPr="00EF22A1">
              <w:lastRenderedPageBreak/>
              <w:t xml:space="preserve"># 3.7 </w:t>
            </w:r>
            <w:r w:rsidRPr="00EF22A1">
              <w:t>可视化分析</w:t>
            </w:r>
            <w:r w:rsidRPr="00EF22A1">
              <w:br/>
              <w:t># =============================================================</w:t>
            </w:r>
            <w:r w:rsidRPr="00EF22A1">
              <w:br/>
              <w:t xml:space="preserve">print("\n3.7 </w:t>
            </w:r>
            <w:r w:rsidRPr="00EF22A1">
              <w:t>生成可视化图表</w:t>
            </w:r>
            <w:r w:rsidRPr="00EF22A1">
              <w:t>...")</w:t>
            </w:r>
            <w:r w:rsidRPr="00EF22A1">
              <w:br/>
            </w:r>
            <w:r w:rsidRPr="00EF22A1">
              <w:br/>
              <w:t xml:space="preserve"># </w:t>
            </w:r>
            <w:r w:rsidRPr="00EF22A1">
              <w:t>创建图表</w:t>
            </w:r>
            <w:r w:rsidRPr="00EF22A1">
              <w:br/>
              <w:t xml:space="preserve">fig, axes = </w:t>
            </w:r>
            <w:proofErr w:type="spellStart"/>
            <w:r w:rsidRPr="00EF22A1">
              <w:t>plt.subplots</w:t>
            </w:r>
            <w:proofErr w:type="spellEnd"/>
            <w:r w:rsidRPr="00EF22A1">
              <w:t xml:space="preserve">(2, 2, </w:t>
            </w:r>
            <w:proofErr w:type="spellStart"/>
            <w:r w:rsidRPr="00EF22A1">
              <w:t>figsize</w:t>
            </w:r>
            <w:proofErr w:type="spellEnd"/>
            <w:r w:rsidRPr="00EF22A1">
              <w:t>=(15, 12))</w:t>
            </w:r>
            <w:r w:rsidRPr="00EF22A1">
              <w:br/>
            </w:r>
            <w:r w:rsidRPr="00EF22A1">
              <w:br/>
              <w:t xml:space="preserve"># 1. </w:t>
            </w:r>
            <w:r w:rsidRPr="00EF22A1">
              <w:t>预测概率分布</w:t>
            </w:r>
            <w:r w:rsidRPr="00EF22A1">
              <w:br/>
              <w:t>axes[0, 0].bar(</w:t>
            </w:r>
            <w:proofErr w:type="spellStart"/>
            <w:r w:rsidRPr="00EF22A1">
              <w:t>final_results</w:t>
            </w:r>
            <w:proofErr w:type="spellEnd"/>
            <w:r w:rsidRPr="00EF22A1">
              <w:t>[</w:t>
            </w:r>
            <w:proofErr w:type="gramStart"/>
            <w:r w:rsidRPr="00EF22A1">
              <w:t>'</w:t>
            </w:r>
            <w:r w:rsidRPr="00EF22A1">
              <w:t>文物</w:t>
            </w:r>
            <w:proofErr w:type="gramEnd"/>
            <w:r w:rsidRPr="00EF22A1">
              <w:t>编号</w:t>
            </w:r>
            <w:r w:rsidRPr="00EF22A1">
              <w:t xml:space="preserve">'], </w:t>
            </w:r>
            <w:proofErr w:type="spellStart"/>
            <w:r w:rsidRPr="00EF22A1">
              <w:t>final_results</w:t>
            </w:r>
            <w:proofErr w:type="spellEnd"/>
            <w:r w:rsidRPr="00EF22A1">
              <w:t>[</w:t>
            </w:r>
            <w:proofErr w:type="gramStart"/>
            <w:r w:rsidRPr="00EF22A1">
              <w:t>'</w:t>
            </w:r>
            <w:r w:rsidRPr="00EF22A1">
              <w:t>预测</w:t>
            </w:r>
            <w:proofErr w:type="gramEnd"/>
            <w:r w:rsidRPr="00EF22A1">
              <w:t>概率</w:t>
            </w:r>
            <w:r w:rsidRPr="00EF22A1">
              <w:t xml:space="preserve">'], </w:t>
            </w:r>
            <w:r w:rsidRPr="00EF22A1">
              <w:br/>
              <w:t xml:space="preserve">               color=['red' if x == </w:t>
            </w:r>
            <w:proofErr w:type="gramStart"/>
            <w:r w:rsidRPr="00EF22A1">
              <w:t>'</w:t>
            </w:r>
            <w:r w:rsidRPr="00EF22A1">
              <w:t>铅</w:t>
            </w:r>
            <w:proofErr w:type="gramEnd"/>
            <w:r w:rsidRPr="00EF22A1">
              <w:t>钡</w:t>
            </w:r>
            <w:r w:rsidRPr="00EF22A1">
              <w:t xml:space="preserve">' else 'blue' for x in </w:t>
            </w:r>
            <w:proofErr w:type="spellStart"/>
            <w:r w:rsidRPr="00EF22A1">
              <w:t>final_results</w:t>
            </w:r>
            <w:proofErr w:type="spellEnd"/>
            <w:r w:rsidRPr="00EF22A1">
              <w:t>[</w:t>
            </w:r>
            <w:proofErr w:type="gramStart"/>
            <w:r w:rsidRPr="00EF22A1">
              <w:t>'</w:t>
            </w:r>
            <w:r w:rsidRPr="00EF22A1">
              <w:t>预测</w:t>
            </w:r>
            <w:proofErr w:type="gramEnd"/>
            <w:r w:rsidRPr="00EF22A1">
              <w:t>类型</w:t>
            </w:r>
            <w:r w:rsidRPr="00EF22A1">
              <w:t>']])</w:t>
            </w:r>
            <w:r w:rsidRPr="00EF22A1">
              <w:br/>
              <w:t>axes[0, 0].</w:t>
            </w:r>
            <w:proofErr w:type="spellStart"/>
            <w:r w:rsidRPr="00EF22A1">
              <w:t>set_title</w:t>
            </w:r>
            <w:proofErr w:type="spellEnd"/>
            <w:r w:rsidRPr="00EF22A1">
              <w:t>('</w:t>
            </w:r>
            <w:r w:rsidRPr="00EF22A1">
              <w:t>各样本预测概率</w:t>
            </w:r>
            <w:r w:rsidRPr="00EF22A1">
              <w:t>')</w:t>
            </w:r>
            <w:r w:rsidRPr="00EF22A1">
              <w:br/>
              <w:t>axes[0, 0].</w:t>
            </w:r>
            <w:proofErr w:type="spellStart"/>
            <w:r w:rsidRPr="00EF22A1">
              <w:t>set_xlabel</w:t>
            </w:r>
            <w:proofErr w:type="spellEnd"/>
            <w:r w:rsidRPr="00EF22A1">
              <w:t>('</w:t>
            </w:r>
            <w:r w:rsidRPr="00EF22A1">
              <w:t>文物编号</w:t>
            </w:r>
            <w:r w:rsidRPr="00EF22A1">
              <w:t>')</w:t>
            </w:r>
            <w:r w:rsidRPr="00EF22A1">
              <w:br/>
              <w:t>axes[0, 0].</w:t>
            </w:r>
            <w:proofErr w:type="spellStart"/>
            <w:r w:rsidRPr="00EF22A1">
              <w:t>set_ylabel</w:t>
            </w:r>
            <w:proofErr w:type="spellEnd"/>
            <w:r w:rsidRPr="00EF22A1">
              <w:t>('</w:t>
            </w:r>
            <w:r w:rsidRPr="00EF22A1">
              <w:t>预测概率</w:t>
            </w:r>
            <w:r w:rsidRPr="00EF22A1">
              <w:t>')</w:t>
            </w:r>
            <w:r w:rsidRPr="00EF22A1">
              <w:br/>
              <w:t>axes[0, 0].</w:t>
            </w:r>
            <w:proofErr w:type="spellStart"/>
            <w:r w:rsidRPr="00EF22A1">
              <w:t>axhline</w:t>
            </w:r>
            <w:proofErr w:type="spellEnd"/>
            <w:r w:rsidRPr="00EF22A1">
              <w:t xml:space="preserve">(y=0.8, color='orange', </w:t>
            </w:r>
            <w:proofErr w:type="spellStart"/>
            <w:r w:rsidRPr="00EF22A1">
              <w:t>linestyle</w:t>
            </w:r>
            <w:proofErr w:type="spellEnd"/>
            <w:r w:rsidRPr="00EF22A1">
              <w:t>='--', label=</w:t>
            </w:r>
            <w:proofErr w:type="gramStart"/>
            <w:r w:rsidRPr="00EF22A1">
              <w:t>'</w:t>
            </w:r>
            <w:r w:rsidRPr="00EF22A1">
              <w:t>高</w:t>
            </w:r>
            <w:proofErr w:type="gramEnd"/>
            <w:r w:rsidRPr="00EF22A1">
              <w:t>置信度阈值</w:t>
            </w:r>
            <w:r w:rsidRPr="00EF22A1">
              <w:t>')</w:t>
            </w:r>
            <w:r w:rsidRPr="00EF22A1">
              <w:br/>
              <w:t>axes[0, 0].legend()</w:t>
            </w:r>
            <w:r w:rsidRPr="00EF22A1">
              <w:br/>
            </w:r>
            <w:r w:rsidRPr="00EF22A1">
              <w:br/>
              <w:t xml:space="preserve"># 2. </w:t>
            </w:r>
            <w:r w:rsidRPr="00EF22A1">
              <w:t>稳定性分析</w:t>
            </w:r>
            <w:r w:rsidRPr="00EF22A1">
              <w:br/>
              <w:t>axes[0, 1].bar(</w:t>
            </w:r>
            <w:proofErr w:type="spellStart"/>
            <w:r w:rsidRPr="00EF22A1">
              <w:t>final_results</w:t>
            </w:r>
            <w:proofErr w:type="spellEnd"/>
            <w:r w:rsidRPr="00EF22A1">
              <w:t>[</w:t>
            </w:r>
            <w:proofErr w:type="gramStart"/>
            <w:r w:rsidRPr="00EF22A1">
              <w:t>'</w:t>
            </w:r>
            <w:r w:rsidRPr="00EF22A1">
              <w:t>文物</w:t>
            </w:r>
            <w:proofErr w:type="gramEnd"/>
            <w:r w:rsidRPr="00EF22A1">
              <w:t>编号</w:t>
            </w:r>
            <w:r w:rsidRPr="00EF22A1">
              <w:t xml:space="preserve">'], </w:t>
            </w:r>
            <w:proofErr w:type="spellStart"/>
            <w:r w:rsidRPr="00EF22A1">
              <w:t>final_results</w:t>
            </w:r>
            <w:proofErr w:type="spellEnd"/>
            <w:r w:rsidRPr="00EF22A1">
              <w:t>[</w:t>
            </w:r>
            <w:proofErr w:type="gramStart"/>
            <w:r w:rsidRPr="00EF22A1">
              <w:t>'</w:t>
            </w:r>
            <w:r w:rsidRPr="00EF22A1">
              <w:t>分类</w:t>
            </w:r>
            <w:proofErr w:type="gramEnd"/>
            <w:r w:rsidRPr="00EF22A1">
              <w:t>稳定性</w:t>
            </w:r>
            <w:r w:rsidRPr="00EF22A1">
              <w:t>(%)'],</w:t>
            </w:r>
            <w:r w:rsidRPr="00EF22A1">
              <w:br/>
              <w:t xml:space="preserve">               color=['red' if x == </w:t>
            </w:r>
            <w:proofErr w:type="gramStart"/>
            <w:r w:rsidRPr="00EF22A1">
              <w:t>'</w:t>
            </w:r>
            <w:r w:rsidRPr="00EF22A1">
              <w:t>铅</w:t>
            </w:r>
            <w:proofErr w:type="gramEnd"/>
            <w:r w:rsidRPr="00EF22A1">
              <w:t>钡</w:t>
            </w:r>
            <w:r w:rsidRPr="00EF22A1">
              <w:t xml:space="preserve">' else 'blue' for x in </w:t>
            </w:r>
            <w:proofErr w:type="spellStart"/>
            <w:r w:rsidRPr="00EF22A1">
              <w:t>final_results</w:t>
            </w:r>
            <w:proofErr w:type="spellEnd"/>
            <w:r w:rsidRPr="00EF22A1">
              <w:t>[</w:t>
            </w:r>
            <w:proofErr w:type="gramStart"/>
            <w:r w:rsidRPr="00EF22A1">
              <w:t>'</w:t>
            </w:r>
            <w:r w:rsidRPr="00EF22A1">
              <w:t>预测</w:t>
            </w:r>
            <w:proofErr w:type="gramEnd"/>
            <w:r w:rsidRPr="00EF22A1">
              <w:t>类型</w:t>
            </w:r>
            <w:r w:rsidRPr="00EF22A1">
              <w:t>']])</w:t>
            </w:r>
            <w:r w:rsidRPr="00EF22A1">
              <w:br/>
              <w:t>axes[0, 1].</w:t>
            </w:r>
            <w:proofErr w:type="spellStart"/>
            <w:r w:rsidRPr="00EF22A1">
              <w:t>set_title</w:t>
            </w:r>
            <w:proofErr w:type="spellEnd"/>
            <w:r w:rsidRPr="00EF22A1">
              <w:t>('</w:t>
            </w:r>
            <w:r w:rsidRPr="00EF22A1">
              <w:t>分类稳定性分析</w:t>
            </w:r>
            <w:r w:rsidRPr="00EF22A1">
              <w:t>')</w:t>
            </w:r>
            <w:r w:rsidRPr="00EF22A1">
              <w:br/>
              <w:t>axes[0, 1].</w:t>
            </w:r>
            <w:proofErr w:type="spellStart"/>
            <w:r w:rsidRPr="00EF22A1">
              <w:t>set_xlabel</w:t>
            </w:r>
            <w:proofErr w:type="spellEnd"/>
            <w:r w:rsidRPr="00EF22A1">
              <w:t>('</w:t>
            </w:r>
            <w:r w:rsidRPr="00EF22A1">
              <w:t>文物编号</w:t>
            </w:r>
            <w:r w:rsidRPr="00EF22A1">
              <w:t>')</w:t>
            </w:r>
            <w:r w:rsidRPr="00EF22A1">
              <w:br/>
              <w:t>axes[0, 1].</w:t>
            </w:r>
            <w:proofErr w:type="spellStart"/>
            <w:r w:rsidRPr="00EF22A1">
              <w:t>set_ylabel</w:t>
            </w:r>
            <w:proofErr w:type="spellEnd"/>
            <w:r w:rsidRPr="00EF22A1">
              <w:t>('</w:t>
            </w:r>
            <w:r w:rsidRPr="00EF22A1">
              <w:t>稳定性</w:t>
            </w:r>
            <w:r w:rsidRPr="00EF22A1">
              <w:t xml:space="preserve"> (%)')</w:t>
            </w:r>
            <w:r w:rsidRPr="00EF22A1">
              <w:br/>
              <w:t>axes[0, 1].</w:t>
            </w:r>
            <w:proofErr w:type="spellStart"/>
            <w:r w:rsidRPr="00EF22A1">
              <w:t>axhline</w:t>
            </w:r>
            <w:proofErr w:type="spellEnd"/>
            <w:r w:rsidRPr="00EF22A1">
              <w:t xml:space="preserve">(y=85, color='orange', </w:t>
            </w:r>
            <w:proofErr w:type="spellStart"/>
            <w:r w:rsidRPr="00EF22A1">
              <w:t>linestyle</w:t>
            </w:r>
            <w:proofErr w:type="spellEnd"/>
            <w:r w:rsidRPr="00EF22A1">
              <w:t>='--', label=</w:t>
            </w:r>
            <w:proofErr w:type="gramStart"/>
            <w:r w:rsidRPr="00EF22A1">
              <w:t>'</w:t>
            </w:r>
            <w:r w:rsidRPr="00EF22A1">
              <w:t>高</w:t>
            </w:r>
            <w:proofErr w:type="gramEnd"/>
            <w:r w:rsidRPr="00EF22A1">
              <w:t>稳定性阈值</w:t>
            </w:r>
            <w:r w:rsidRPr="00EF22A1">
              <w:t>')</w:t>
            </w:r>
            <w:r w:rsidRPr="00EF22A1">
              <w:br/>
              <w:t>axes[0, 1].legend()</w:t>
            </w:r>
            <w:r w:rsidRPr="00EF22A1">
              <w:br/>
            </w:r>
            <w:r w:rsidRPr="00EF22A1">
              <w:br/>
              <w:t xml:space="preserve"># 3. </w:t>
            </w:r>
            <w:r w:rsidRPr="00EF22A1">
              <w:t>特征重要性</w:t>
            </w:r>
            <w:r w:rsidRPr="00EF22A1">
              <w:br/>
            </w:r>
            <w:proofErr w:type="spellStart"/>
            <w:r w:rsidRPr="00EF22A1">
              <w:t>top_features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feature_importance.head</w:t>
            </w:r>
            <w:proofErr w:type="spellEnd"/>
            <w:proofErr w:type="gramStart"/>
            <w:r w:rsidRPr="00EF22A1">
              <w:t>(8)</w:t>
            </w:r>
            <w:proofErr w:type="gramEnd"/>
            <w:r w:rsidRPr="00EF22A1">
              <w:br/>
              <w:t>axes[1, 0].</w:t>
            </w:r>
            <w:proofErr w:type="spellStart"/>
            <w:r w:rsidRPr="00EF22A1">
              <w:t>barh</w:t>
            </w:r>
            <w:proofErr w:type="spellEnd"/>
            <w:r w:rsidRPr="00EF22A1">
              <w:t>(range(</w:t>
            </w:r>
            <w:proofErr w:type="spellStart"/>
            <w:r w:rsidRPr="00EF22A1">
              <w:t>len</w:t>
            </w:r>
            <w:proofErr w:type="spellEnd"/>
            <w:proofErr w:type="gramStart"/>
            <w:r w:rsidRPr="00EF22A1">
              <w:t>(</w:t>
            </w:r>
            <w:proofErr w:type="spellStart"/>
            <w:r w:rsidRPr="00EF22A1">
              <w:t>top_features</w:t>
            </w:r>
            <w:proofErr w:type="spellEnd"/>
            <w:r w:rsidRPr="00EF22A1">
              <w:t>)</w:t>
            </w:r>
            <w:proofErr w:type="gramEnd"/>
            <w:r w:rsidRPr="00EF22A1">
              <w:t xml:space="preserve">), </w:t>
            </w:r>
            <w:proofErr w:type="spellStart"/>
            <w:r w:rsidRPr="00EF22A1">
              <w:t>top_features</w:t>
            </w:r>
            <w:proofErr w:type="spellEnd"/>
            <w:r w:rsidRPr="00EF22A1">
              <w:t>[</w:t>
            </w:r>
            <w:proofErr w:type="gramStart"/>
            <w:r w:rsidRPr="00EF22A1">
              <w:t>'</w:t>
            </w:r>
            <w:r w:rsidRPr="00EF22A1">
              <w:t>重要</w:t>
            </w:r>
            <w:proofErr w:type="gramEnd"/>
            <w:r w:rsidRPr="00EF22A1">
              <w:t>性得分</w:t>
            </w:r>
            <w:r w:rsidRPr="00EF22A1">
              <w:t>'])</w:t>
            </w:r>
            <w:r w:rsidRPr="00EF22A1">
              <w:br/>
              <w:t>axes[1, 0].</w:t>
            </w:r>
            <w:proofErr w:type="spellStart"/>
            <w:r w:rsidRPr="00EF22A1">
              <w:t>set_yticks</w:t>
            </w:r>
            <w:proofErr w:type="spellEnd"/>
            <w:r w:rsidRPr="00EF22A1">
              <w:t>(range(</w:t>
            </w:r>
            <w:proofErr w:type="spellStart"/>
            <w:r w:rsidRPr="00EF22A1">
              <w:t>len</w:t>
            </w:r>
            <w:proofErr w:type="spellEnd"/>
            <w:proofErr w:type="gramStart"/>
            <w:r w:rsidRPr="00EF22A1">
              <w:t>(</w:t>
            </w:r>
            <w:proofErr w:type="spellStart"/>
            <w:r w:rsidRPr="00EF22A1">
              <w:t>top_features</w:t>
            </w:r>
            <w:proofErr w:type="spellEnd"/>
            <w:r w:rsidRPr="00EF22A1">
              <w:t>)</w:t>
            </w:r>
            <w:proofErr w:type="gramEnd"/>
            <w:r w:rsidRPr="00EF22A1">
              <w:t>))</w:t>
            </w:r>
            <w:r w:rsidRPr="00EF22A1">
              <w:br/>
            </w:r>
            <w:r w:rsidRPr="00EF22A1">
              <w:lastRenderedPageBreak/>
              <w:t>axes[1, 0].</w:t>
            </w:r>
            <w:proofErr w:type="spellStart"/>
            <w:r w:rsidRPr="00EF22A1">
              <w:t>set_yticklabels</w:t>
            </w:r>
            <w:proofErr w:type="spellEnd"/>
            <w:r w:rsidRPr="00EF22A1">
              <w:t>(</w:t>
            </w:r>
            <w:proofErr w:type="spellStart"/>
            <w:r w:rsidRPr="00EF22A1">
              <w:t>top_features</w:t>
            </w:r>
            <w:proofErr w:type="spellEnd"/>
            <w:r w:rsidRPr="00EF22A1">
              <w:t>[</w:t>
            </w:r>
            <w:proofErr w:type="gramStart"/>
            <w:r w:rsidRPr="00EF22A1">
              <w:t>'</w:t>
            </w:r>
            <w:r w:rsidRPr="00EF22A1">
              <w:t>化学</w:t>
            </w:r>
            <w:proofErr w:type="gramEnd"/>
            <w:r w:rsidRPr="00EF22A1">
              <w:t>成分</w:t>
            </w:r>
            <w:r w:rsidRPr="00EF22A1">
              <w:t>'])</w:t>
            </w:r>
            <w:r w:rsidRPr="00EF22A1">
              <w:br/>
              <w:t>axes[1, 0].</w:t>
            </w:r>
            <w:proofErr w:type="spellStart"/>
            <w:r w:rsidRPr="00EF22A1">
              <w:t>set_title</w:t>
            </w:r>
            <w:proofErr w:type="spellEnd"/>
            <w:r w:rsidRPr="00EF22A1">
              <w:t>('</w:t>
            </w:r>
            <w:r w:rsidRPr="00EF22A1">
              <w:t>关键化学成分重要性</w:t>
            </w:r>
            <w:r w:rsidRPr="00EF22A1">
              <w:t>')</w:t>
            </w:r>
            <w:r w:rsidRPr="00EF22A1">
              <w:br/>
              <w:t>axes[1, 0].</w:t>
            </w:r>
            <w:proofErr w:type="spellStart"/>
            <w:r w:rsidRPr="00EF22A1">
              <w:t>set_xlabel</w:t>
            </w:r>
            <w:proofErr w:type="spellEnd"/>
            <w:r w:rsidRPr="00EF22A1">
              <w:t>('</w:t>
            </w:r>
            <w:r w:rsidRPr="00EF22A1">
              <w:t>重要性得分</w:t>
            </w:r>
            <w:r w:rsidRPr="00EF22A1">
              <w:t>')</w:t>
            </w:r>
            <w:r w:rsidRPr="00EF22A1">
              <w:br/>
            </w:r>
            <w:r w:rsidRPr="00EF22A1">
              <w:br/>
              <w:t xml:space="preserve"># 4. </w:t>
            </w:r>
            <w:r w:rsidRPr="00EF22A1">
              <w:t>置信度分布</w:t>
            </w:r>
            <w:r w:rsidRPr="00EF22A1">
              <w:br/>
            </w:r>
            <w:proofErr w:type="spellStart"/>
            <w:r w:rsidRPr="00EF22A1">
              <w:t>confidence_counts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final_results</w:t>
            </w:r>
            <w:proofErr w:type="spellEnd"/>
            <w:r w:rsidRPr="00EF22A1">
              <w:t>['</w:t>
            </w:r>
            <w:r w:rsidRPr="00EF22A1">
              <w:t>置信度</w:t>
            </w:r>
            <w:r w:rsidRPr="00EF22A1">
              <w:t>'].</w:t>
            </w:r>
            <w:proofErr w:type="spellStart"/>
            <w:r w:rsidRPr="00EF22A1">
              <w:t>value_counts</w:t>
            </w:r>
            <w:proofErr w:type="spellEnd"/>
            <w:r w:rsidRPr="00EF22A1">
              <w:t>()</w:t>
            </w:r>
            <w:r w:rsidRPr="00EF22A1">
              <w:br/>
              <w:t>axes[1, 1].pie(</w:t>
            </w:r>
            <w:proofErr w:type="spellStart"/>
            <w:r w:rsidRPr="00EF22A1">
              <w:t>confidence_counts.values</w:t>
            </w:r>
            <w:proofErr w:type="spellEnd"/>
            <w:r w:rsidRPr="00EF22A1">
              <w:t>, labels=</w:t>
            </w:r>
            <w:proofErr w:type="spellStart"/>
            <w:r w:rsidRPr="00EF22A1">
              <w:t>confidence_counts.index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autopct</w:t>
            </w:r>
            <w:proofErr w:type="spellEnd"/>
            <w:r w:rsidRPr="00EF22A1">
              <w:t>='%1.1f%%')</w:t>
            </w:r>
            <w:r w:rsidRPr="00EF22A1">
              <w:br/>
              <w:t>axes[1, 1].</w:t>
            </w:r>
            <w:proofErr w:type="spellStart"/>
            <w:r w:rsidRPr="00EF22A1">
              <w:t>set_title</w:t>
            </w:r>
            <w:proofErr w:type="spellEnd"/>
            <w:r w:rsidRPr="00EF22A1">
              <w:t>('</w:t>
            </w:r>
            <w:r w:rsidRPr="00EF22A1">
              <w:t>预测置信度分布</w:t>
            </w:r>
            <w:r w:rsidRPr="00EF22A1">
              <w:t>')</w:t>
            </w:r>
            <w:r w:rsidRPr="00EF22A1">
              <w:br/>
            </w:r>
            <w:r w:rsidRPr="00EF22A1">
              <w:br/>
            </w:r>
            <w:proofErr w:type="spellStart"/>
            <w:r w:rsidRPr="00EF22A1">
              <w:t>plt.tight_layout</w:t>
            </w:r>
            <w:proofErr w:type="spellEnd"/>
            <w:r w:rsidRPr="00EF22A1">
              <w:t>()</w:t>
            </w:r>
            <w:r w:rsidRPr="00EF22A1">
              <w:br/>
            </w:r>
            <w:proofErr w:type="spellStart"/>
            <w:r w:rsidRPr="00EF22A1">
              <w:t>plt.savefig</w:t>
            </w:r>
            <w:proofErr w:type="spellEnd"/>
            <w:r w:rsidRPr="00EF22A1">
              <w:t xml:space="preserve">('Q3_analysis_results.png', dpi=300, </w:t>
            </w:r>
            <w:proofErr w:type="spellStart"/>
            <w:r w:rsidRPr="00EF22A1">
              <w:t>bbox_inches</w:t>
            </w:r>
            <w:proofErr w:type="spellEnd"/>
            <w:r w:rsidRPr="00EF22A1">
              <w:t>='tight')</w:t>
            </w:r>
            <w:r w:rsidRPr="00EF22A1">
              <w:br/>
            </w:r>
            <w:proofErr w:type="spellStart"/>
            <w:r w:rsidRPr="00EF22A1">
              <w:t>plt.show</w:t>
            </w:r>
            <w:proofErr w:type="spellEnd"/>
            <w:r w:rsidRPr="00EF22A1">
              <w:t>()</w:t>
            </w:r>
            <w:r w:rsidRPr="00EF22A1">
              <w:br/>
            </w:r>
            <w:r w:rsidRPr="00EF22A1">
              <w:br/>
              <w:t># =============================================================</w:t>
            </w:r>
            <w:r w:rsidRPr="00EF22A1">
              <w:br/>
              <w:t xml:space="preserve"># 3.8 </w:t>
            </w:r>
            <w:r w:rsidRPr="00EF22A1">
              <w:t>详细敏感性分析报告</w:t>
            </w:r>
            <w:r w:rsidRPr="00EF22A1">
              <w:br/>
              <w:t># =============================================================</w:t>
            </w:r>
            <w:r w:rsidRPr="00EF22A1">
              <w:br/>
              <w:t xml:space="preserve">print("\n3.8 </w:t>
            </w:r>
            <w:r w:rsidRPr="00EF22A1">
              <w:t>详细敏感性分析报告</w:t>
            </w:r>
            <w:r w:rsidRPr="00EF22A1">
              <w:t>:")</w:t>
            </w:r>
            <w:r w:rsidRPr="00EF22A1">
              <w:br/>
            </w:r>
            <w:r w:rsidRPr="00EF22A1">
              <w:br/>
              <w:t>print("\n</w:t>
            </w:r>
            <w:r w:rsidRPr="00EF22A1">
              <w:t>各样本的分类可靠性评估</w:t>
            </w:r>
            <w:r w:rsidRPr="00EF22A1">
              <w:t>:")</w:t>
            </w:r>
            <w:r w:rsidRPr="00EF22A1">
              <w:br/>
              <w:t xml:space="preserve">for _, row in </w:t>
            </w:r>
            <w:proofErr w:type="spellStart"/>
            <w:r w:rsidRPr="00EF22A1">
              <w:t>final_results.iterrows</w:t>
            </w:r>
            <w:proofErr w:type="spellEnd"/>
            <w:r w:rsidRPr="00EF22A1">
              <w:t>():</w:t>
            </w:r>
            <w:r w:rsidRPr="00EF22A1">
              <w:br/>
              <w:t xml:space="preserve">    status = ""</w:t>
            </w:r>
            <w:r w:rsidRPr="00EF22A1">
              <w:br/>
              <w:t xml:space="preserve">    if row['</w:t>
            </w:r>
            <w:r w:rsidRPr="00EF22A1">
              <w:t>置信度</w:t>
            </w:r>
            <w:r w:rsidRPr="00EF22A1">
              <w:t>'] == "</w:t>
            </w:r>
            <w:r w:rsidRPr="00EF22A1">
              <w:t>极高</w:t>
            </w:r>
            <w:r w:rsidRPr="00EF22A1">
              <w:t>":</w:t>
            </w:r>
            <w:r w:rsidRPr="00EF22A1">
              <w:br/>
              <w:t xml:space="preserve">        status = "</w:t>
            </w:r>
            <w:r w:rsidRPr="00EF22A1">
              <w:t>分类结果极为可靠，预测概率高且对扰动不敏感</w:t>
            </w:r>
            <w:r w:rsidRPr="00EF22A1">
              <w:t>"</w:t>
            </w:r>
            <w:r w:rsidRPr="00EF22A1">
              <w:br/>
              <w:t xml:space="preserve">    </w:t>
            </w:r>
            <w:proofErr w:type="spellStart"/>
            <w:r w:rsidRPr="00EF22A1">
              <w:t>elif</w:t>
            </w:r>
            <w:proofErr w:type="spellEnd"/>
            <w:r w:rsidRPr="00EF22A1">
              <w:t xml:space="preserve"> row['</w:t>
            </w:r>
            <w:r w:rsidRPr="00EF22A1">
              <w:t>置信度</w:t>
            </w:r>
            <w:r w:rsidRPr="00EF22A1">
              <w:t>'] == "</w:t>
            </w:r>
            <w:r w:rsidRPr="00EF22A1">
              <w:t>高</w:t>
            </w:r>
            <w:r w:rsidRPr="00EF22A1">
              <w:t>":</w:t>
            </w:r>
            <w:r w:rsidRPr="00EF22A1">
              <w:br/>
              <w:t xml:space="preserve">        status = "</w:t>
            </w:r>
            <w:r w:rsidRPr="00EF22A1">
              <w:t>分类结果可靠，具有较高的置信度</w:t>
            </w:r>
            <w:r w:rsidRPr="00EF22A1">
              <w:t>"</w:t>
            </w:r>
            <w:r w:rsidRPr="00EF22A1">
              <w:br/>
              <w:t xml:space="preserve">    </w:t>
            </w:r>
            <w:proofErr w:type="spellStart"/>
            <w:r w:rsidRPr="00EF22A1">
              <w:t>elif</w:t>
            </w:r>
            <w:proofErr w:type="spellEnd"/>
            <w:r w:rsidRPr="00EF22A1">
              <w:t xml:space="preserve"> row['</w:t>
            </w:r>
            <w:r w:rsidRPr="00EF22A1">
              <w:t>置信度</w:t>
            </w:r>
            <w:r w:rsidRPr="00EF22A1">
              <w:t>'] == "</w:t>
            </w:r>
            <w:r w:rsidRPr="00EF22A1">
              <w:t>中等</w:t>
            </w:r>
            <w:r w:rsidRPr="00EF22A1">
              <w:t>":</w:t>
            </w:r>
            <w:r w:rsidRPr="00EF22A1">
              <w:br/>
              <w:t xml:space="preserve">        status = "</w:t>
            </w:r>
            <w:r w:rsidRPr="00EF22A1">
              <w:t>分类结果基本可靠，但存在一定不确定性</w:t>
            </w:r>
            <w:r w:rsidRPr="00EF22A1">
              <w:t>"</w:t>
            </w:r>
            <w:r w:rsidRPr="00EF22A1">
              <w:br/>
              <w:t xml:space="preserve">    else:</w:t>
            </w:r>
            <w:r w:rsidRPr="00EF22A1">
              <w:br/>
            </w:r>
            <w:r w:rsidRPr="00EF22A1">
              <w:lastRenderedPageBreak/>
              <w:t xml:space="preserve">        status = "</w:t>
            </w:r>
            <w:r w:rsidRPr="00EF22A1">
              <w:t>分类结果不确定，建议进一步验证</w:t>
            </w:r>
            <w:r w:rsidRPr="00EF22A1">
              <w:t>"</w:t>
            </w:r>
            <w:r w:rsidRPr="00EF22A1">
              <w:br/>
              <w:t xml:space="preserve">    </w:t>
            </w:r>
            <w:r w:rsidRPr="00EF22A1">
              <w:br/>
              <w:t xml:space="preserve">    print(f"</w:t>
            </w:r>
            <w:r w:rsidRPr="00EF22A1">
              <w:t>样本</w:t>
            </w:r>
            <w:r w:rsidRPr="00EF22A1">
              <w:t xml:space="preserve"> {row['</w:t>
            </w:r>
            <w:r w:rsidRPr="00EF22A1">
              <w:t>文物编号</w:t>
            </w:r>
            <w:r w:rsidRPr="00EF22A1">
              <w:t>']}: {row['</w:t>
            </w:r>
            <w:r w:rsidRPr="00EF22A1">
              <w:t>预测类型</w:t>
            </w:r>
            <w:r w:rsidRPr="00EF22A1">
              <w:t>']} (</w:t>
            </w:r>
            <w:r w:rsidRPr="00EF22A1">
              <w:t>概率</w:t>
            </w:r>
            <w:r w:rsidRPr="00EF22A1">
              <w:t>:{row['</w:t>
            </w:r>
            <w:r w:rsidRPr="00EF22A1">
              <w:t>预测概率</w:t>
            </w:r>
            <w:r w:rsidRPr="00EF22A1">
              <w:t xml:space="preserve">']:.3f}, </w:t>
            </w:r>
            <w:r w:rsidRPr="00EF22A1">
              <w:t>稳定性</w:t>
            </w:r>
            <w:r w:rsidRPr="00EF22A1">
              <w:t>:{row['</w:t>
            </w:r>
            <w:r w:rsidRPr="00EF22A1">
              <w:t>分类稳定性</w:t>
            </w:r>
            <w:r w:rsidRPr="00EF22A1">
              <w:t>(%)']:.1f}%) - {status}")</w:t>
            </w:r>
            <w:r w:rsidRPr="00EF22A1">
              <w:br/>
            </w:r>
            <w:r w:rsidRPr="00EF22A1">
              <w:br/>
              <w:t>print(f"\n</w:t>
            </w:r>
            <w:r w:rsidRPr="00EF22A1">
              <w:t>整体分析总结</w:t>
            </w:r>
            <w:r w:rsidRPr="00EF22A1">
              <w:t>:")</w:t>
            </w:r>
            <w:r w:rsidRPr="00EF22A1">
              <w:br/>
              <w:t xml:space="preserve">print(f"- </w:t>
            </w:r>
            <w:r w:rsidRPr="00EF22A1">
              <w:t>共分析未知样本</w:t>
            </w:r>
            <w:r w:rsidRPr="00EF22A1">
              <w:t>: {</w:t>
            </w:r>
            <w:proofErr w:type="spellStart"/>
            <w:r w:rsidRPr="00EF22A1">
              <w:t>len</w:t>
            </w:r>
            <w:proofErr w:type="spellEnd"/>
            <w:r w:rsidRPr="00EF22A1">
              <w:t>(</w:t>
            </w:r>
            <w:proofErr w:type="spellStart"/>
            <w:r w:rsidRPr="00EF22A1">
              <w:t>final_results</w:t>
            </w:r>
            <w:proofErr w:type="spellEnd"/>
            <w:r w:rsidRPr="00EF22A1">
              <w:t xml:space="preserve">)} </w:t>
            </w:r>
            <w:r w:rsidRPr="00EF22A1">
              <w:t>个</w:t>
            </w:r>
            <w:r w:rsidRPr="00EF22A1">
              <w:t>")</w:t>
            </w:r>
            <w:r w:rsidRPr="00EF22A1">
              <w:br/>
              <w:t xml:space="preserve">print(f"- </w:t>
            </w:r>
            <w:r w:rsidRPr="00EF22A1">
              <w:t>预测为高钾玻璃</w:t>
            </w:r>
            <w:r w:rsidRPr="00EF22A1">
              <w:t>: {sum(</w:t>
            </w:r>
            <w:proofErr w:type="spellStart"/>
            <w:r w:rsidRPr="00EF22A1">
              <w:t>final_results</w:t>
            </w:r>
            <w:proofErr w:type="spellEnd"/>
            <w:r w:rsidRPr="00EF22A1">
              <w:t>['</w:t>
            </w:r>
            <w:r w:rsidRPr="00EF22A1">
              <w:t>预测类型</w:t>
            </w:r>
            <w:r w:rsidRPr="00EF22A1">
              <w:t>'] == '</w:t>
            </w:r>
            <w:r w:rsidRPr="00EF22A1">
              <w:t>高钾</w:t>
            </w:r>
            <w:r w:rsidRPr="00EF22A1">
              <w:t xml:space="preserve">')} </w:t>
            </w:r>
            <w:r w:rsidRPr="00EF22A1">
              <w:t>个</w:t>
            </w:r>
            <w:r w:rsidRPr="00EF22A1">
              <w:t>")</w:t>
            </w:r>
            <w:r w:rsidRPr="00EF22A1">
              <w:br/>
              <w:t xml:space="preserve">print(f"- </w:t>
            </w:r>
            <w:r w:rsidRPr="00EF22A1">
              <w:t>预测为铅钡玻璃</w:t>
            </w:r>
            <w:r w:rsidRPr="00EF22A1">
              <w:t>: {sum(</w:t>
            </w:r>
            <w:proofErr w:type="spellStart"/>
            <w:r w:rsidRPr="00EF22A1">
              <w:t>final_results</w:t>
            </w:r>
            <w:proofErr w:type="spellEnd"/>
            <w:r w:rsidRPr="00EF22A1">
              <w:t>['</w:t>
            </w:r>
            <w:r w:rsidRPr="00EF22A1">
              <w:t>预测类型</w:t>
            </w:r>
            <w:r w:rsidRPr="00EF22A1">
              <w:t>'] == '</w:t>
            </w:r>
            <w:r w:rsidRPr="00EF22A1">
              <w:t>铅钡</w:t>
            </w:r>
            <w:r w:rsidRPr="00EF22A1">
              <w:t xml:space="preserve">')} </w:t>
            </w:r>
            <w:r w:rsidRPr="00EF22A1">
              <w:t>个</w:t>
            </w:r>
            <w:r w:rsidRPr="00EF22A1">
              <w:t>")</w:t>
            </w:r>
            <w:r w:rsidRPr="00EF22A1">
              <w:br/>
              <w:t xml:space="preserve">print(f"- </w:t>
            </w:r>
            <w:r w:rsidRPr="00EF22A1">
              <w:t>高置信度预测</w:t>
            </w:r>
            <w:r w:rsidRPr="00EF22A1">
              <w:t>: {sum(</w:t>
            </w:r>
            <w:proofErr w:type="spellStart"/>
            <w:r w:rsidRPr="00EF22A1">
              <w:t>final_results</w:t>
            </w:r>
            <w:proofErr w:type="spellEnd"/>
            <w:r w:rsidRPr="00EF22A1">
              <w:t>['</w:t>
            </w:r>
            <w:r w:rsidRPr="00EF22A1">
              <w:t>置信度</w:t>
            </w:r>
            <w:r w:rsidRPr="00EF22A1">
              <w:t>'].</w:t>
            </w:r>
            <w:proofErr w:type="spellStart"/>
            <w:r w:rsidRPr="00EF22A1">
              <w:t>isin</w:t>
            </w:r>
            <w:proofErr w:type="spellEnd"/>
            <w:r w:rsidRPr="00EF22A1">
              <w:t>(['</w:t>
            </w:r>
            <w:r w:rsidRPr="00EF22A1">
              <w:t>极高</w:t>
            </w:r>
            <w:r w:rsidRPr="00EF22A1">
              <w:t>', '</w:t>
            </w:r>
            <w:r w:rsidRPr="00EF22A1">
              <w:t>高</w:t>
            </w:r>
            <w:r w:rsidRPr="00EF22A1">
              <w:t xml:space="preserve">']))} </w:t>
            </w:r>
            <w:r w:rsidRPr="00EF22A1">
              <w:t>个</w:t>
            </w:r>
            <w:r w:rsidRPr="00EF22A1">
              <w:t>")</w:t>
            </w:r>
            <w:r w:rsidRPr="00EF22A1">
              <w:br/>
              <w:t xml:space="preserve">print(f"- </w:t>
            </w:r>
            <w:r w:rsidRPr="00EF22A1">
              <w:t>平均预测概率</w:t>
            </w:r>
            <w:r w:rsidRPr="00EF22A1">
              <w:t>: {</w:t>
            </w:r>
            <w:proofErr w:type="spellStart"/>
            <w:r w:rsidRPr="00EF22A1">
              <w:t>final_results</w:t>
            </w:r>
            <w:proofErr w:type="spellEnd"/>
            <w:r w:rsidRPr="00EF22A1">
              <w:t>['</w:t>
            </w:r>
            <w:r w:rsidRPr="00EF22A1">
              <w:t>预测概率</w:t>
            </w:r>
            <w:r w:rsidRPr="00EF22A1">
              <w:t>'].mean():.3f}")</w:t>
            </w:r>
            <w:r w:rsidRPr="00EF22A1">
              <w:br/>
              <w:t xml:space="preserve">print(f"- </w:t>
            </w:r>
            <w:r w:rsidRPr="00EF22A1">
              <w:t>平均稳定性</w:t>
            </w:r>
            <w:r w:rsidRPr="00EF22A1">
              <w:t>: {</w:t>
            </w:r>
            <w:proofErr w:type="spellStart"/>
            <w:r w:rsidRPr="00EF22A1">
              <w:t>final_results</w:t>
            </w:r>
            <w:proofErr w:type="spellEnd"/>
            <w:r w:rsidRPr="00EF22A1">
              <w:t>['</w:t>
            </w:r>
            <w:r w:rsidRPr="00EF22A1">
              <w:t>分类稳定性</w:t>
            </w:r>
            <w:r w:rsidRPr="00EF22A1">
              <w:t>(%)'].mean():.1f}%")</w:t>
            </w:r>
          </w:p>
          <w:p w14:paraId="328179DA" w14:textId="77777777" w:rsidR="00EF22A1" w:rsidRDefault="00EF22A1" w:rsidP="00EA66E3">
            <w:pPr>
              <w:spacing w:line="360" w:lineRule="auto"/>
              <w:rPr>
                <w:rFonts w:hint="eastAsia"/>
              </w:rPr>
            </w:pPr>
          </w:p>
        </w:tc>
      </w:tr>
    </w:tbl>
    <w:p w14:paraId="216E81E7" w14:textId="77777777" w:rsidR="00EF22A1" w:rsidRDefault="00EF22A1" w:rsidP="00EA66E3">
      <w:pPr>
        <w:spacing w:line="360" w:lineRule="auto"/>
      </w:pPr>
    </w:p>
    <w:p w14:paraId="6D24B711" w14:textId="0E9DE8A7" w:rsidR="003274F9" w:rsidRPr="003274F9" w:rsidRDefault="003274F9" w:rsidP="003274F9">
      <w:pPr>
        <w:spacing w:line="360" w:lineRule="auto"/>
        <w:jc w:val="center"/>
        <w:rPr>
          <w:rFonts w:ascii="黑体" w:eastAsia="黑体" w:hAnsi="黑体" w:cs="黑体" w:hint="eastAsia"/>
          <w:b/>
          <w:bCs/>
          <w:color w:val="000000"/>
          <w:shd w:val="clear" w:color="auto" w:fill="FFFFFF"/>
        </w:rPr>
      </w:pPr>
      <w:r w:rsidRPr="000B67AF"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表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1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3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 xml:space="preserve"> Q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4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.py</w:t>
      </w:r>
      <w:r w:rsidRPr="000B67AF"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 xml:space="preserve"> </w:t>
      </w:r>
      <w:r>
        <w:rPr>
          <w:rStyle w:val="a4"/>
          <w:rFonts w:ascii="黑体" w:eastAsia="黑体" w:hAnsi="黑体" w:cs="黑体" w:hint="eastAsia"/>
          <w:bCs/>
          <w:color w:val="000000"/>
          <w:shd w:val="clear" w:color="auto" w:fill="FFFFFF"/>
        </w:rPr>
        <w:t>源代码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060"/>
      </w:tblGrid>
      <w:tr w:rsidR="00EF22A1" w14:paraId="60651905" w14:textId="77777777" w:rsidTr="00EF22A1">
        <w:tc>
          <w:tcPr>
            <w:tcW w:w="9060" w:type="dxa"/>
          </w:tcPr>
          <w:p w14:paraId="49F00238" w14:textId="2E2ACEAE" w:rsidR="00EF22A1" w:rsidRPr="00EF22A1" w:rsidRDefault="00EF22A1" w:rsidP="00EF22A1">
            <w:pPr>
              <w:spacing w:line="360" w:lineRule="auto"/>
            </w:pPr>
            <w:r w:rsidRPr="00EF22A1">
              <w:t>#!/usr/bin/env python3</w:t>
            </w:r>
            <w:r w:rsidRPr="00EF22A1">
              <w:br/>
              <w:t># -*- coding: utf-8 -*-</w:t>
            </w:r>
            <w:r w:rsidRPr="00EF22A1">
              <w:br/>
            </w:r>
            <w:r w:rsidRPr="00EF22A1">
              <w:rPr>
                <w:i/>
                <w:iCs/>
              </w:rPr>
              <w:br/>
            </w:r>
            <w:r w:rsidRPr="00EF22A1">
              <w:t xml:space="preserve">import </w:t>
            </w:r>
            <w:proofErr w:type="spellStart"/>
            <w:r w:rsidRPr="00EF22A1">
              <w:t>argparse</w:t>
            </w:r>
            <w:proofErr w:type="spellEnd"/>
            <w:r w:rsidRPr="00EF22A1">
              <w:br/>
              <w:t xml:space="preserve">from </w:t>
            </w:r>
            <w:proofErr w:type="spellStart"/>
            <w:r w:rsidRPr="00EF22A1">
              <w:t>pathlib</w:t>
            </w:r>
            <w:proofErr w:type="spellEnd"/>
            <w:r w:rsidRPr="00EF22A1">
              <w:t xml:space="preserve"> import Path</w:t>
            </w:r>
            <w:r w:rsidRPr="00EF22A1">
              <w:br/>
              <w:t>import math</w:t>
            </w:r>
            <w:r w:rsidRPr="00EF22A1">
              <w:br/>
              <w:t xml:space="preserve">import </w:t>
            </w:r>
            <w:proofErr w:type="spellStart"/>
            <w:r w:rsidRPr="00EF22A1">
              <w:t>numpy</w:t>
            </w:r>
            <w:proofErr w:type="spellEnd"/>
            <w:r w:rsidRPr="00EF22A1">
              <w:t xml:space="preserve"> as np</w:t>
            </w:r>
            <w:r w:rsidRPr="00EF22A1">
              <w:br/>
              <w:t>import pandas as pd</w:t>
            </w:r>
            <w:r w:rsidRPr="00EF22A1">
              <w:br/>
              <w:t>import matplotlib</w:t>
            </w:r>
            <w:r w:rsidRPr="00EF22A1">
              <w:br/>
            </w:r>
            <w:proofErr w:type="spellStart"/>
            <w:r w:rsidRPr="00EF22A1">
              <w:t>matplotlib.rc</w:t>
            </w:r>
            <w:proofErr w:type="spellEnd"/>
            <w:r w:rsidRPr="00EF22A1">
              <w:t xml:space="preserve">("font", family='Microsoft </w:t>
            </w:r>
            <w:proofErr w:type="spellStart"/>
            <w:r w:rsidRPr="00EF22A1">
              <w:t>YaHei</w:t>
            </w:r>
            <w:proofErr w:type="spellEnd"/>
            <w:r w:rsidRPr="00EF22A1">
              <w:t>')</w:t>
            </w:r>
            <w:r w:rsidRPr="00EF22A1">
              <w:br/>
              <w:t xml:space="preserve">import </w:t>
            </w:r>
            <w:proofErr w:type="spellStart"/>
            <w:r w:rsidRPr="00EF22A1">
              <w:t>matplotlib.pyplot</w:t>
            </w:r>
            <w:proofErr w:type="spellEnd"/>
            <w:r w:rsidRPr="00EF22A1">
              <w:t xml:space="preserve"> as </w:t>
            </w:r>
            <w:proofErr w:type="spellStart"/>
            <w:r w:rsidRPr="00EF22A1">
              <w:t>plt</w:t>
            </w:r>
            <w:proofErr w:type="spellEnd"/>
            <w:r w:rsidRPr="00EF22A1">
              <w:br/>
              <w:t>import preprocess</w:t>
            </w:r>
            <w:r w:rsidRPr="00EF22A1">
              <w:br/>
            </w:r>
            <w:r w:rsidRPr="00EF22A1">
              <w:br/>
              <w:t xml:space="preserve"># --------------------------- </w:t>
            </w:r>
            <w:r w:rsidRPr="00EF22A1">
              <w:t>成分工具</w:t>
            </w:r>
            <w:r w:rsidRPr="00EF22A1">
              <w:t xml:space="preserve"> ---------------------------</w:t>
            </w:r>
            <w:r w:rsidRPr="00EF22A1">
              <w:br/>
            </w:r>
            <w:r w:rsidRPr="00EF22A1">
              <w:lastRenderedPageBreak/>
              <w:br/>
              <w:t xml:space="preserve">def </w:t>
            </w:r>
            <w:proofErr w:type="spellStart"/>
            <w:r w:rsidRPr="00EF22A1">
              <w:t>detect_comp_cols</w:t>
            </w:r>
            <w:proofErr w:type="spellEnd"/>
            <w:r w:rsidRPr="00EF22A1">
              <w:t>(</w:t>
            </w:r>
            <w:proofErr w:type="spellStart"/>
            <w:r w:rsidRPr="00EF22A1">
              <w:t>df</w:t>
            </w:r>
            <w:proofErr w:type="spellEnd"/>
            <w:r w:rsidRPr="00EF22A1">
              <w:t xml:space="preserve">: </w:t>
            </w:r>
            <w:proofErr w:type="spellStart"/>
            <w:r w:rsidRPr="00EF22A1">
              <w:t>pd.DataFrame</w:t>
            </w:r>
            <w:proofErr w:type="spellEnd"/>
            <w:r w:rsidRPr="00EF22A1">
              <w:t>):</w:t>
            </w:r>
            <w:r w:rsidRPr="00EF22A1">
              <w:br/>
              <w:t xml:space="preserve">    keys = ["</w:t>
            </w:r>
            <w:proofErr w:type="spellStart"/>
            <w:r w:rsidRPr="00EF22A1">
              <w:t>SiO</w:t>
            </w:r>
            <w:proofErr w:type="spellEnd"/>
            <w:r w:rsidRPr="00EF22A1">
              <w:t>", "Al2O", "K2O", "Na2O", "CaO", "MgO",</w:t>
            </w:r>
            <w:r w:rsidRPr="00EF22A1">
              <w:br/>
              <w:t xml:space="preserve">            "</w:t>
            </w:r>
            <w:proofErr w:type="spellStart"/>
            <w:r w:rsidRPr="00EF22A1">
              <w:t>PbO</w:t>
            </w:r>
            <w:proofErr w:type="spellEnd"/>
            <w:r w:rsidRPr="00EF22A1">
              <w:t>", "</w:t>
            </w:r>
            <w:proofErr w:type="spellStart"/>
            <w:r w:rsidRPr="00EF22A1">
              <w:t>BaO</w:t>
            </w:r>
            <w:proofErr w:type="spellEnd"/>
            <w:r w:rsidRPr="00EF22A1">
              <w:t>", "Fe2O", "</w:t>
            </w:r>
            <w:proofErr w:type="spellStart"/>
            <w:r w:rsidRPr="00EF22A1">
              <w:t>SrO</w:t>
            </w:r>
            <w:proofErr w:type="spellEnd"/>
            <w:r w:rsidRPr="00EF22A1">
              <w:t>", "</w:t>
            </w:r>
            <w:proofErr w:type="spellStart"/>
            <w:r w:rsidRPr="00EF22A1">
              <w:t>TiO</w:t>
            </w:r>
            <w:proofErr w:type="spellEnd"/>
            <w:r w:rsidRPr="00EF22A1">
              <w:t>", "</w:t>
            </w:r>
            <w:proofErr w:type="spellStart"/>
            <w:r w:rsidRPr="00EF22A1">
              <w:t>MnO</w:t>
            </w:r>
            <w:proofErr w:type="spellEnd"/>
            <w:r w:rsidRPr="00EF22A1">
              <w:t>",</w:t>
            </w:r>
            <w:r w:rsidRPr="00EF22A1">
              <w:br/>
              <w:t xml:space="preserve">            "</w:t>
            </w:r>
            <w:proofErr w:type="spellStart"/>
            <w:r w:rsidRPr="00EF22A1">
              <w:t>CuO</w:t>
            </w:r>
            <w:proofErr w:type="spellEnd"/>
            <w:r w:rsidRPr="00EF22A1">
              <w:t>", "</w:t>
            </w:r>
            <w:proofErr w:type="spellStart"/>
            <w:r w:rsidRPr="00EF22A1">
              <w:t>ZnO</w:t>
            </w:r>
            <w:proofErr w:type="spellEnd"/>
            <w:r w:rsidRPr="00EF22A1">
              <w:t>", "</w:t>
            </w:r>
            <w:proofErr w:type="spellStart"/>
            <w:r w:rsidRPr="00EF22A1">
              <w:t>SnO</w:t>
            </w:r>
            <w:proofErr w:type="spellEnd"/>
            <w:r w:rsidRPr="00EF22A1">
              <w:t>", "Sb2O", "P2O", "SO", "Cl"]</w:t>
            </w:r>
            <w:r w:rsidRPr="00EF22A1">
              <w:br/>
              <w:t xml:space="preserve">    out = []</w:t>
            </w:r>
            <w:r w:rsidRPr="00EF22A1">
              <w:br/>
              <w:t xml:space="preserve">    for c in </w:t>
            </w:r>
            <w:proofErr w:type="spellStart"/>
            <w:r w:rsidRPr="00EF22A1">
              <w:t>df.columns</w:t>
            </w:r>
            <w:proofErr w:type="spellEnd"/>
            <w:r w:rsidRPr="00EF22A1">
              <w:t>:</w:t>
            </w:r>
            <w:r w:rsidRPr="00EF22A1">
              <w:br/>
              <w:t xml:space="preserve">        s = str(c)</w:t>
            </w:r>
            <w:r w:rsidRPr="00EF22A1">
              <w:br/>
              <w:t xml:space="preserve">        if any(k in s </w:t>
            </w:r>
            <w:proofErr w:type="spellStart"/>
            <w:r w:rsidRPr="00EF22A1">
              <w:t>for k</w:t>
            </w:r>
            <w:proofErr w:type="spellEnd"/>
            <w:r w:rsidRPr="00EF22A1">
              <w:t xml:space="preserve"> in keys) or (("O" in s) and any(</w:t>
            </w:r>
            <w:proofErr w:type="spellStart"/>
            <w:r w:rsidRPr="00EF22A1">
              <w:t>ch.isdigit</w:t>
            </w:r>
            <w:proofErr w:type="spellEnd"/>
            <w:r w:rsidRPr="00EF22A1">
              <w:t xml:space="preserve">() for </w:t>
            </w:r>
            <w:proofErr w:type="spellStart"/>
            <w:r w:rsidRPr="00EF22A1">
              <w:t>ch</w:t>
            </w:r>
            <w:proofErr w:type="spellEnd"/>
            <w:r w:rsidRPr="00EF22A1">
              <w:t xml:space="preserve"> in s)):</w:t>
            </w:r>
            <w:r w:rsidRPr="00EF22A1">
              <w:br/>
              <w:t xml:space="preserve">            </w:t>
            </w:r>
            <w:proofErr w:type="spellStart"/>
            <w:r w:rsidRPr="00EF22A1">
              <w:t>out.append</w:t>
            </w:r>
            <w:proofErr w:type="spellEnd"/>
            <w:r w:rsidRPr="00EF22A1">
              <w:t>(c)</w:t>
            </w:r>
            <w:r w:rsidRPr="00EF22A1">
              <w:br/>
              <w:t xml:space="preserve">    seen=set(); cols=[]</w:t>
            </w:r>
            <w:r w:rsidRPr="00EF22A1">
              <w:br/>
              <w:t xml:space="preserve">    for c in out:</w:t>
            </w:r>
            <w:r w:rsidRPr="00EF22A1">
              <w:br/>
              <w:t xml:space="preserve">        if c not in seen:</w:t>
            </w:r>
            <w:r w:rsidRPr="00EF22A1">
              <w:br/>
              <w:t xml:space="preserve">            </w:t>
            </w:r>
            <w:proofErr w:type="spellStart"/>
            <w:r w:rsidRPr="00EF22A1">
              <w:t>cols.append</w:t>
            </w:r>
            <w:proofErr w:type="spellEnd"/>
            <w:r w:rsidRPr="00EF22A1">
              <w:t xml:space="preserve">(c); </w:t>
            </w:r>
            <w:proofErr w:type="spellStart"/>
            <w:r w:rsidRPr="00EF22A1">
              <w:t>seen.add</w:t>
            </w:r>
            <w:proofErr w:type="spellEnd"/>
            <w:r w:rsidRPr="00EF22A1">
              <w:t>(c)</w:t>
            </w:r>
            <w:r w:rsidRPr="00EF22A1">
              <w:br/>
              <w:t xml:space="preserve">    return </w:t>
            </w:r>
            <w:proofErr w:type="spellStart"/>
            <w:r w:rsidRPr="00EF22A1">
              <w:t>cols</w:t>
            </w:r>
            <w:proofErr w:type="spellEnd"/>
            <w:r w:rsidRPr="00EF22A1">
              <w:br/>
            </w:r>
            <w:r w:rsidRPr="00EF22A1">
              <w:br/>
              <w:t xml:space="preserve">def closure(X: </w:t>
            </w:r>
            <w:proofErr w:type="spellStart"/>
            <w:r w:rsidRPr="00EF22A1">
              <w:t>np.ndarray</w:t>
            </w:r>
            <w:proofErr w:type="spellEnd"/>
            <w:r w:rsidRPr="00EF22A1">
              <w:t xml:space="preserve">, total: float = 100.0) -&gt; </w:t>
            </w:r>
            <w:proofErr w:type="spellStart"/>
            <w:r w:rsidRPr="00EF22A1">
              <w:t>np.ndarray</w:t>
            </w:r>
            <w:proofErr w:type="spellEnd"/>
            <w:r w:rsidRPr="00EF22A1">
              <w:t>:</w:t>
            </w:r>
            <w:r w:rsidRPr="00EF22A1">
              <w:br/>
              <w:t xml:space="preserve">    s = </w:t>
            </w:r>
            <w:proofErr w:type="spellStart"/>
            <w:r w:rsidRPr="00EF22A1">
              <w:t>X.sum</w:t>
            </w:r>
            <w:proofErr w:type="spellEnd"/>
            <w:r w:rsidRPr="00EF22A1">
              <w:t xml:space="preserve">(axis=1, </w:t>
            </w:r>
            <w:proofErr w:type="spellStart"/>
            <w:r w:rsidRPr="00EF22A1">
              <w:t>keepdims</w:t>
            </w:r>
            <w:proofErr w:type="spellEnd"/>
            <w:r w:rsidRPr="00EF22A1">
              <w:t>=True)</w:t>
            </w:r>
            <w:r w:rsidRPr="00EF22A1">
              <w:br/>
              <w:t xml:space="preserve">    s[s==0] = 1.0</w:t>
            </w:r>
            <w:r w:rsidRPr="00EF22A1">
              <w:br/>
              <w:t xml:space="preserve">    return X / s * total</w:t>
            </w:r>
            <w:r w:rsidRPr="00EF22A1">
              <w:br/>
            </w:r>
            <w:r w:rsidRPr="00EF22A1">
              <w:br/>
              <w:t xml:space="preserve">def </w:t>
            </w:r>
            <w:proofErr w:type="spellStart"/>
            <w:r w:rsidRPr="00EF22A1">
              <w:t>multiplicative_replacement</w:t>
            </w:r>
            <w:proofErr w:type="spellEnd"/>
            <w:r w:rsidRPr="00EF22A1">
              <w:t xml:space="preserve">(X: </w:t>
            </w:r>
            <w:proofErr w:type="spellStart"/>
            <w:r w:rsidRPr="00EF22A1">
              <w:t>np.ndarray</w:t>
            </w:r>
            <w:proofErr w:type="spellEnd"/>
            <w:r w:rsidRPr="00EF22A1">
              <w:t xml:space="preserve">, delta: float = 1e-5) -&gt; </w:t>
            </w:r>
            <w:proofErr w:type="spellStart"/>
            <w:r w:rsidRPr="00EF22A1">
              <w:t>np.ndarray</w:t>
            </w:r>
            <w:proofErr w:type="spellEnd"/>
            <w:r w:rsidRPr="00EF22A1">
              <w:t>:</w:t>
            </w:r>
            <w:r w:rsidRPr="00EF22A1">
              <w:br/>
              <w:t xml:space="preserve">    X = </w:t>
            </w:r>
            <w:proofErr w:type="spellStart"/>
            <w:r w:rsidRPr="00EF22A1">
              <w:t>X.copy</w:t>
            </w:r>
            <w:proofErr w:type="spellEnd"/>
            <w:r w:rsidRPr="00EF22A1">
              <w:t>()</w:t>
            </w:r>
            <w:r w:rsidRPr="00EF22A1">
              <w:br/>
              <w:t xml:space="preserve">    zeros = (X &lt;= 0)</w:t>
            </w:r>
            <w:r w:rsidRPr="00EF22A1">
              <w:br/>
              <w:t xml:space="preserve">    if </w:t>
            </w:r>
            <w:proofErr w:type="spellStart"/>
            <w:r w:rsidRPr="00EF22A1">
              <w:t>np.any</w:t>
            </w:r>
            <w:proofErr w:type="spellEnd"/>
            <w:r w:rsidRPr="00EF22A1">
              <w:t>(zeros):</w:t>
            </w:r>
            <w:r w:rsidRPr="00EF22A1">
              <w:br/>
              <w:t xml:space="preserve">        X[zeros] = delta</w:t>
            </w:r>
            <w:r w:rsidRPr="00EF22A1">
              <w:br/>
              <w:t xml:space="preserve">    return closure(X, 100.0)</w:t>
            </w:r>
            <w:r w:rsidRPr="00EF22A1">
              <w:br/>
            </w:r>
            <w:r w:rsidRPr="00EF22A1">
              <w:br/>
              <w:t xml:space="preserve">def </w:t>
            </w:r>
            <w:proofErr w:type="spellStart"/>
            <w:r w:rsidRPr="00EF22A1">
              <w:t>clr</w:t>
            </w:r>
            <w:proofErr w:type="spellEnd"/>
            <w:r w:rsidRPr="00EF22A1">
              <w:t xml:space="preserve">(X: </w:t>
            </w:r>
            <w:proofErr w:type="spellStart"/>
            <w:r w:rsidRPr="00EF22A1">
              <w:t>np.ndarray</w:t>
            </w:r>
            <w:proofErr w:type="spellEnd"/>
            <w:r w:rsidRPr="00EF22A1">
              <w:t xml:space="preserve">) -&gt; </w:t>
            </w:r>
            <w:proofErr w:type="spellStart"/>
            <w:r w:rsidRPr="00EF22A1">
              <w:t>np.ndarray</w:t>
            </w:r>
            <w:proofErr w:type="spellEnd"/>
            <w:r w:rsidRPr="00EF22A1">
              <w:t>:</w:t>
            </w:r>
            <w:r w:rsidRPr="00EF22A1">
              <w:br/>
            </w:r>
            <w:r w:rsidRPr="00EF22A1">
              <w:lastRenderedPageBreak/>
              <w:t xml:space="preserve">    X = </w:t>
            </w:r>
            <w:proofErr w:type="spellStart"/>
            <w:r w:rsidRPr="00EF22A1">
              <w:t>multiplicative_replacement</w:t>
            </w:r>
            <w:proofErr w:type="spellEnd"/>
            <w:r w:rsidRPr="00EF22A1">
              <w:t>(closure(X, 100.0), delta=1e-5)</w:t>
            </w:r>
            <w:r w:rsidRPr="00EF22A1">
              <w:br/>
              <w:t xml:space="preserve">    g = </w:t>
            </w:r>
            <w:proofErr w:type="spellStart"/>
            <w:r w:rsidRPr="00EF22A1">
              <w:t>np.exp</w:t>
            </w:r>
            <w:proofErr w:type="spellEnd"/>
            <w:r w:rsidRPr="00EF22A1">
              <w:t xml:space="preserve">(np.log(X).mean(axis=1, </w:t>
            </w:r>
            <w:proofErr w:type="spellStart"/>
            <w:r w:rsidRPr="00EF22A1">
              <w:t>keepdims</w:t>
            </w:r>
            <w:proofErr w:type="spellEnd"/>
            <w:r w:rsidRPr="00EF22A1">
              <w:t>=True))</w:t>
            </w:r>
            <w:r w:rsidRPr="00EF22A1">
              <w:br/>
              <w:t xml:space="preserve">    return np.log(X / g)</w:t>
            </w:r>
            <w:r w:rsidRPr="00EF22A1">
              <w:br/>
            </w:r>
            <w:r w:rsidRPr="00EF22A1">
              <w:br/>
              <w:t xml:space="preserve">def </w:t>
            </w:r>
            <w:proofErr w:type="spellStart"/>
            <w:r w:rsidRPr="00EF22A1">
              <w:t>valid_mask</w:t>
            </w:r>
            <w:proofErr w:type="spellEnd"/>
            <w:r w:rsidRPr="00EF22A1">
              <w:t>(</w:t>
            </w:r>
            <w:proofErr w:type="spellStart"/>
            <w:r w:rsidRPr="00EF22A1">
              <w:t>df</w:t>
            </w:r>
            <w:proofErr w:type="spellEnd"/>
            <w:r w:rsidRPr="00EF22A1">
              <w:t xml:space="preserve">: </w:t>
            </w:r>
            <w:proofErr w:type="spellStart"/>
            <w:r w:rsidRPr="00EF22A1">
              <w:t>pd.DataFrame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comp_cols</w:t>
            </w:r>
            <w:proofErr w:type="spellEnd"/>
            <w:r w:rsidRPr="00EF22A1">
              <w:t>):</w:t>
            </w:r>
            <w:r w:rsidRPr="00EF22A1">
              <w:br/>
              <w:t xml:space="preserve">    s = </w:t>
            </w:r>
            <w:proofErr w:type="spellStart"/>
            <w:r w:rsidRPr="00EF22A1">
              <w:t>df</w:t>
            </w:r>
            <w:proofErr w:type="spellEnd"/>
            <w:r w:rsidRPr="00EF22A1">
              <w:t>[</w:t>
            </w:r>
            <w:proofErr w:type="spellStart"/>
            <w:r w:rsidRPr="00EF22A1">
              <w:t>comp_cols</w:t>
            </w:r>
            <w:proofErr w:type="spellEnd"/>
            <w:r w:rsidRPr="00EF22A1">
              <w:t>].</w:t>
            </w:r>
            <w:proofErr w:type="spellStart"/>
            <w:r w:rsidRPr="00EF22A1">
              <w:t>fillna</w:t>
            </w:r>
            <w:proofErr w:type="spellEnd"/>
            <w:r w:rsidRPr="00EF22A1">
              <w:t>(0).sum(axis=1)</w:t>
            </w:r>
            <w:r w:rsidRPr="00EF22A1">
              <w:br/>
              <w:t xml:space="preserve">    return (s &gt;= 85.0) &amp; (s &lt;= 105.0)</w:t>
            </w:r>
            <w:r w:rsidRPr="00EF22A1">
              <w:br/>
            </w:r>
            <w:r w:rsidRPr="00EF22A1">
              <w:br/>
              <w:t># --------------------------- IO ---------------------------</w:t>
            </w:r>
            <w:r w:rsidRPr="00EF22A1">
              <w:br/>
            </w:r>
            <w:r w:rsidRPr="00EF22A1">
              <w:br/>
              <w:t xml:space="preserve">def </w:t>
            </w:r>
            <w:proofErr w:type="spellStart"/>
            <w:r w:rsidRPr="00EF22A1">
              <w:t>read_forms</w:t>
            </w:r>
            <w:proofErr w:type="spellEnd"/>
            <w:r w:rsidRPr="00EF22A1">
              <w:t>(</w:t>
            </w:r>
            <w:proofErr w:type="spellStart"/>
            <w:r w:rsidRPr="00EF22A1">
              <w:t>base_dir</w:t>
            </w:r>
            <w:proofErr w:type="spellEnd"/>
            <w:r w:rsidRPr="00EF22A1">
              <w:t>: str):</w:t>
            </w:r>
            <w:r w:rsidRPr="00EF22A1">
              <w:br/>
              <w:t xml:space="preserve">    base = Path(</w:t>
            </w:r>
            <w:proofErr w:type="spellStart"/>
            <w:r w:rsidRPr="00EF22A1">
              <w:t>base_dir</w:t>
            </w:r>
            <w:proofErr w:type="spellEnd"/>
            <w:r w:rsidRPr="00EF22A1">
              <w:t>)</w:t>
            </w:r>
            <w:r w:rsidRPr="00EF22A1">
              <w:br/>
              <w:t xml:space="preserve">    f1 = base / "</w:t>
            </w:r>
            <w:r w:rsidRPr="00EF22A1">
              <w:t>表单</w:t>
            </w:r>
            <w:r w:rsidRPr="00EF22A1">
              <w:t>1.csv"</w:t>
            </w:r>
            <w:r w:rsidRPr="00EF22A1">
              <w:br/>
              <w:t xml:space="preserve">    f2 = base / "</w:t>
            </w:r>
            <w:r w:rsidRPr="00EF22A1">
              <w:t>表单</w:t>
            </w:r>
            <w:r w:rsidRPr="00EF22A1">
              <w:t>2.csv"</w:t>
            </w:r>
            <w:r w:rsidRPr="00EF22A1">
              <w:br/>
              <w:t xml:space="preserve">    df1 = </w:t>
            </w:r>
            <w:proofErr w:type="spellStart"/>
            <w:r w:rsidRPr="00EF22A1">
              <w:t>pd.read_csv</w:t>
            </w:r>
            <w:proofErr w:type="spellEnd"/>
            <w:r w:rsidRPr="00EF22A1">
              <w:t>(f1, encoding="utf-8")</w:t>
            </w:r>
            <w:r w:rsidRPr="00EF22A1">
              <w:br/>
              <w:t xml:space="preserve">    try:</w:t>
            </w:r>
            <w:r w:rsidRPr="00EF22A1">
              <w:br/>
              <w:t xml:space="preserve">        df2 = </w:t>
            </w:r>
            <w:proofErr w:type="spellStart"/>
            <w:r w:rsidRPr="00EF22A1">
              <w:t>pd.read_csv</w:t>
            </w:r>
            <w:proofErr w:type="spellEnd"/>
            <w:r w:rsidRPr="00EF22A1">
              <w:t>(f2, encoding="utf-8")</w:t>
            </w:r>
            <w:r w:rsidRPr="00EF22A1">
              <w:br/>
              <w:t xml:space="preserve">    except </w:t>
            </w:r>
            <w:proofErr w:type="spellStart"/>
            <w:r w:rsidRPr="00EF22A1">
              <w:t>UnicodeDecodeError</w:t>
            </w:r>
            <w:proofErr w:type="spellEnd"/>
            <w:r w:rsidRPr="00EF22A1">
              <w:t>:</w:t>
            </w:r>
            <w:r w:rsidRPr="00EF22A1">
              <w:br/>
              <w:t xml:space="preserve">        df2 = </w:t>
            </w:r>
            <w:proofErr w:type="spellStart"/>
            <w:r w:rsidRPr="00EF22A1">
              <w:t>pd.read_csv</w:t>
            </w:r>
            <w:proofErr w:type="spellEnd"/>
            <w:r w:rsidRPr="00EF22A1">
              <w:t>(f2, encoding="</w:t>
            </w:r>
            <w:proofErr w:type="spellStart"/>
            <w:r w:rsidRPr="00EF22A1">
              <w:t>gbk</w:t>
            </w:r>
            <w:proofErr w:type="spellEnd"/>
            <w:r w:rsidRPr="00EF22A1">
              <w:t>")</w:t>
            </w:r>
            <w:r w:rsidRPr="00EF22A1">
              <w:br/>
              <w:t xml:space="preserve">    return df1, df2</w:t>
            </w:r>
            <w:r w:rsidRPr="00EF22A1">
              <w:br/>
            </w:r>
            <w:r w:rsidRPr="00EF22A1">
              <w:br/>
              <w:t xml:space="preserve">def </w:t>
            </w:r>
            <w:proofErr w:type="spellStart"/>
            <w:r w:rsidRPr="00EF22A1">
              <w:t>find_cols</w:t>
            </w:r>
            <w:proofErr w:type="spellEnd"/>
            <w:r w:rsidRPr="00EF22A1">
              <w:t xml:space="preserve">(df1: </w:t>
            </w:r>
            <w:proofErr w:type="spellStart"/>
            <w:r w:rsidRPr="00EF22A1">
              <w:t>pd.DataFrame</w:t>
            </w:r>
            <w:proofErr w:type="spellEnd"/>
            <w:r w:rsidRPr="00EF22A1">
              <w:t>):</w:t>
            </w:r>
            <w:r w:rsidRPr="00EF22A1">
              <w:br/>
              <w:t xml:space="preserve">    </w:t>
            </w:r>
            <w:proofErr w:type="spellStart"/>
            <w:r w:rsidRPr="00EF22A1">
              <w:t>id_col</w:t>
            </w:r>
            <w:proofErr w:type="spellEnd"/>
            <w:r w:rsidRPr="00EF22A1">
              <w:t xml:space="preserve"> = next((c for c in df1.columns if "</w:t>
            </w:r>
            <w:r w:rsidRPr="00EF22A1">
              <w:t>编号</w:t>
            </w:r>
            <w:r w:rsidRPr="00EF22A1">
              <w:t>" in str(c)), None)</w:t>
            </w:r>
            <w:r w:rsidRPr="00EF22A1">
              <w:br/>
              <w:t xml:space="preserve">    </w:t>
            </w:r>
            <w:proofErr w:type="spellStart"/>
            <w:r w:rsidRPr="00EF22A1">
              <w:t>type_col</w:t>
            </w:r>
            <w:proofErr w:type="spellEnd"/>
            <w:r w:rsidRPr="00EF22A1">
              <w:t xml:space="preserve"> = next((c for c in df1.columns if ("</w:t>
            </w:r>
            <w:r w:rsidRPr="00EF22A1">
              <w:t>类型</w:t>
            </w:r>
            <w:r w:rsidRPr="00EF22A1">
              <w:t>" in str(c) or "</w:t>
            </w:r>
            <w:r w:rsidRPr="00EF22A1">
              <w:t>类别</w:t>
            </w:r>
            <w:r w:rsidRPr="00EF22A1">
              <w:t>" in str(c))), None)</w:t>
            </w:r>
            <w:r w:rsidRPr="00EF22A1">
              <w:br/>
              <w:t xml:space="preserve">    if </w:t>
            </w:r>
            <w:proofErr w:type="spellStart"/>
            <w:r w:rsidRPr="00EF22A1">
              <w:t>id_col</w:t>
            </w:r>
            <w:proofErr w:type="spellEnd"/>
            <w:r w:rsidRPr="00EF22A1">
              <w:t xml:space="preserve"> is None or </w:t>
            </w:r>
            <w:proofErr w:type="spellStart"/>
            <w:r w:rsidRPr="00EF22A1">
              <w:t>type_col</w:t>
            </w:r>
            <w:proofErr w:type="spellEnd"/>
            <w:r w:rsidRPr="00EF22A1">
              <w:t xml:space="preserve"> is None:</w:t>
            </w:r>
            <w:r w:rsidRPr="00EF22A1">
              <w:br/>
              <w:t xml:space="preserve">        raise </w:t>
            </w:r>
            <w:proofErr w:type="spellStart"/>
            <w:r w:rsidRPr="00EF22A1">
              <w:t>ValueError</w:t>
            </w:r>
            <w:proofErr w:type="spellEnd"/>
            <w:r w:rsidRPr="00EF22A1">
              <w:t>("</w:t>
            </w:r>
            <w:r w:rsidRPr="00EF22A1">
              <w:t>表单</w:t>
            </w:r>
            <w:r w:rsidRPr="00EF22A1">
              <w:t>1</w:t>
            </w:r>
            <w:r w:rsidRPr="00EF22A1">
              <w:t>中未找到</w:t>
            </w:r>
            <w:r w:rsidRPr="00EF22A1">
              <w:t>‘</w:t>
            </w:r>
            <w:r w:rsidRPr="00EF22A1">
              <w:t>编号</w:t>
            </w:r>
            <w:r w:rsidRPr="00EF22A1">
              <w:t>’</w:t>
            </w:r>
            <w:r w:rsidRPr="00EF22A1">
              <w:t>或</w:t>
            </w:r>
            <w:r w:rsidRPr="00EF22A1">
              <w:t>‘</w:t>
            </w:r>
            <w:r w:rsidRPr="00EF22A1">
              <w:t>类型</w:t>
            </w:r>
            <w:r w:rsidRPr="00EF22A1">
              <w:t>/</w:t>
            </w:r>
            <w:r w:rsidRPr="00EF22A1">
              <w:t>类别</w:t>
            </w:r>
            <w:r w:rsidRPr="00EF22A1">
              <w:t>’</w:t>
            </w:r>
            <w:r w:rsidRPr="00EF22A1">
              <w:t>列</w:t>
            </w:r>
            <w:r w:rsidRPr="00EF22A1">
              <w:t>")</w:t>
            </w:r>
            <w:r w:rsidRPr="00EF22A1">
              <w:br/>
              <w:t xml:space="preserve">    return </w:t>
            </w:r>
            <w:proofErr w:type="spellStart"/>
            <w:r w:rsidRPr="00EF22A1">
              <w:t>id_col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type_col</w:t>
            </w:r>
            <w:proofErr w:type="spellEnd"/>
            <w:r w:rsidRPr="00EF22A1">
              <w:br/>
            </w:r>
            <w:r w:rsidRPr="00EF22A1">
              <w:br/>
              <w:t xml:space="preserve">def </w:t>
            </w:r>
            <w:proofErr w:type="spellStart"/>
            <w:r w:rsidRPr="00EF22A1">
              <w:t>match_id_col</w:t>
            </w:r>
            <w:proofErr w:type="spellEnd"/>
            <w:r w:rsidRPr="00EF22A1">
              <w:t>(</w:t>
            </w:r>
            <w:proofErr w:type="spellStart"/>
            <w:r w:rsidRPr="00EF22A1">
              <w:t>df</w:t>
            </w:r>
            <w:proofErr w:type="spellEnd"/>
            <w:r w:rsidRPr="00EF22A1">
              <w:t xml:space="preserve">: </w:t>
            </w:r>
            <w:proofErr w:type="spellStart"/>
            <w:r w:rsidRPr="00EF22A1">
              <w:t>pd.DataFrame</w:t>
            </w:r>
            <w:proofErr w:type="spellEnd"/>
            <w:r w:rsidRPr="00EF22A1">
              <w:t>, id_col1: str):</w:t>
            </w:r>
            <w:r w:rsidRPr="00EF22A1">
              <w:br/>
            </w:r>
            <w:r w:rsidRPr="00EF22A1">
              <w:lastRenderedPageBreak/>
              <w:t xml:space="preserve">    return id_col1 if id_col1 in </w:t>
            </w:r>
            <w:proofErr w:type="spellStart"/>
            <w:r w:rsidRPr="00EF22A1">
              <w:t>df.columns</w:t>
            </w:r>
            <w:proofErr w:type="spellEnd"/>
            <w:r w:rsidRPr="00EF22A1">
              <w:t xml:space="preserve"> else next((c for c in </w:t>
            </w:r>
            <w:proofErr w:type="spellStart"/>
            <w:r w:rsidRPr="00EF22A1">
              <w:t>df.columns</w:t>
            </w:r>
            <w:proofErr w:type="spellEnd"/>
            <w:r w:rsidRPr="00EF22A1">
              <w:t xml:space="preserve"> if "</w:t>
            </w:r>
            <w:r w:rsidRPr="00EF22A1">
              <w:t>编号</w:t>
            </w:r>
            <w:r w:rsidRPr="00EF22A1">
              <w:t>" in str(c)), None)</w:t>
            </w:r>
            <w:r w:rsidRPr="00EF22A1">
              <w:br/>
            </w:r>
            <w:r w:rsidRPr="00EF22A1">
              <w:br/>
              <w:t xml:space="preserve"># --------------------------- </w:t>
            </w:r>
            <w:r w:rsidRPr="00EF22A1">
              <w:t>统计与绘图</w:t>
            </w:r>
            <w:r w:rsidRPr="00EF22A1">
              <w:t xml:space="preserve"> ---------------------------</w:t>
            </w:r>
            <w:r w:rsidRPr="00EF22A1">
              <w:br/>
            </w:r>
            <w:r w:rsidRPr="00EF22A1">
              <w:br/>
              <w:t xml:space="preserve">def </w:t>
            </w:r>
            <w:proofErr w:type="spellStart"/>
            <w:r w:rsidRPr="00EF22A1">
              <w:t>fisher_z</w:t>
            </w:r>
            <w:proofErr w:type="spellEnd"/>
            <w:r w:rsidRPr="00EF22A1">
              <w:t>(r):</w:t>
            </w:r>
            <w:r w:rsidRPr="00EF22A1">
              <w:br/>
              <w:t xml:space="preserve">    # clip to valid range to avoid inf</w:t>
            </w:r>
            <w:r w:rsidRPr="00EF22A1">
              <w:br/>
              <w:t xml:space="preserve">    r = max(min(r, 0.999999), -0.999999)</w:t>
            </w:r>
            <w:r w:rsidRPr="00EF22A1">
              <w:br/>
              <w:t xml:space="preserve">    return 0.5 * math.log((1+r)/(1-r))</w:t>
            </w:r>
            <w:r w:rsidRPr="00EF22A1">
              <w:br/>
            </w:r>
            <w:r w:rsidRPr="00EF22A1">
              <w:br/>
              <w:t xml:space="preserve">def </w:t>
            </w:r>
            <w:proofErr w:type="spellStart"/>
            <w:r w:rsidRPr="00EF22A1">
              <w:t>norm_cdf</w:t>
            </w:r>
            <w:proofErr w:type="spellEnd"/>
            <w:r w:rsidRPr="00EF22A1">
              <w:t>(x):</w:t>
            </w:r>
            <w:r w:rsidRPr="00EF22A1">
              <w:br/>
              <w:t xml:space="preserve">    # standard normal CDF via erf</w:t>
            </w:r>
            <w:r w:rsidRPr="00EF22A1">
              <w:br/>
              <w:t xml:space="preserve">    return 0.5 * (1 + </w:t>
            </w:r>
            <w:proofErr w:type="spellStart"/>
            <w:r w:rsidRPr="00EF22A1">
              <w:t>math.erf</w:t>
            </w:r>
            <w:proofErr w:type="spellEnd"/>
            <w:r w:rsidRPr="00EF22A1">
              <w:t xml:space="preserve">(x / </w:t>
            </w:r>
            <w:proofErr w:type="spellStart"/>
            <w:r w:rsidRPr="00EF22A1">
              <w:t>math.sqrt</w:t>
            </w:r>
            <w:proofErr w:type="spellEnd"/>
            <w:r w:rsidRPr="00EF22A1">
              <w:t>(2)))</w:t>
            </w:r>
            <w:r w:rsidRPr="00EF22A1">
              <w:br/>
            </w:r>
            <w:r w:rsidRPr="00EF22A1">
              <w:br/>
              <w:t xml:space="preserve">def </w:t>
            </w:r>
            <w:proofErr w:type="spellStart"/>
            <w:r w:rsidRPr="00EF22A1">
              <w:t>correlation_by_class</w:t>
            </w:r>
            <w:proofErr w:type="spellEnd"/>
            <w:r w:rsidRPr="00EF22A1">
              <w:t xml:space="preserve">(df1, df2, </w:t>
            </w:r>
            <w:proofErr w:type="spellStart"/>
            <w:r w:rsidRPr="00EF22A1">
              <w:t>comp_cols</w:t>
            </w:r>
            <w:proofErr w:type="spellEnd"/>
            <w:r w:rsidRPr="00EF22A1">
              <w:t>):</w:t>
            </w:r>
            <w:r w:rsidRPr="00EF22A1">
              <w:br/>
              <w:t xml:space="preserve">    </w:t>
            </w:r>
            <w:proofErr w:type="spellStart"/>
            <w:r w:rsidRPr="00EF22A1">
              <w:t>id_col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type_col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find_cols</w:t>
            </w:r>
            <w:proofErr w:type="spellEnd"/>
            <w:r w:rsidRPr="00EF22A1">
              <w:t>(df1)</w:t>
            </w:r>
            <w:r w:rsidRPr="00EF22A1">
              <w:br/>
              <w:t xml:space="preserve">    id2 = </w:t>
            </w:r>
            <w:proofErr w:type="spellStart"/>
            <w:r w:rsidRPr="00EF22A1">
              <w:t>match_id_col</w:t>
            </w:r>
            <w:proofErr w:type="spellEnd"/>
            <w:r w:rsidRPr="00EF22A1">
              <w:t xml:space="preserve">(df2, </w:t>
            </w:r>
            <w:proofErr w:type="spellStart"/>
            <w:r w:rsidRPr="00EF22A1">
              <w:t>id_col</w:t>
            </w:r>
            <w:proofErr w:type="spellEnd"/>
            <w:r w:rsidRPr="00EF22A1">
              <w:t>)</w:t>
            </w:r>
            <w:r w:rsidRPr="00EF22A1">
              <w:br/>
              <w:t xml:space="preserve">    meta = df1[[</w:t>
            </w:r>
            <w:proofErr w:type="spellStart"/>
            <w:r w:rsidRPr="00EF22A1">
              <w:t>id_col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type_col</w:t>
            </w:r>
            <w:proofErr w:type="spellEnd"/>
            <w:r w:rsidRPr="00EF22A1">
              <w:t>]].copy().rename(columns={</w:t>
            </w:r>
            <w:proofErr w:type="spellStart"/>
            <w:r w:rsidRPr="00EF22A1">
              <w:t>id_col:"ID</w:t>
            </w:r>
            <w:proofErr w:type="spellEnd"/>
            <w:r w:rsidRPr="00EF22A1">
              <w:t xml:space="preserve">", </w:t>
            </w:r>
            <w:proofErr w:type="spellStart"/>
            <w:r w:rsidRPr="00EF22A1">
              <w:t>type_col:"TYPE</w:t>
            </w:r>
            <w:proofErr w:type="spellEnd"/>
            <w:r w:rsidRPr="00EF22A1">
              <w:t>"})</w:t>
            </w:r>
            <w:r w:rsidRPr="00EF22A1">
              <w:br/>
              <w:t xml:space="preserve">    data = df2.copy()</w:t>
            </w:r>
            <w:r w:rsidRPr="00EF22A1">
              <w:br/>
              <w:t xml:space="preserve">    if id2 != "ID":</w:t>
            </w:r>
            <w:r w:rsidRPr="00EF22A1">
              <w:br/>
              <w:t xml:space="preserve">        data = </w:t>
            </w:r>
            <w:proofErr w:type="spellStart"/>
            <w:r w:rsidRPr="00EF22A1">
              <w:t>data.rename</w:t>
            </w:r>
            <w:proofErr w:type="spellEnd"/>
            <w:r w:rsidRPr="00EF22A1">
              <w:t>(columns={id2:"ID"})</w:t>
            </w:r>
            <w:r w:rsidRPr="00EF22A1">
              <w:br/>
              <w:t xml:space="preserve">    </w:t>
            </w:r>
            <w:proofErr w:type="spellStart"/>
            <w:r w:rsidRPr="00EF22A1">
              <w:t>df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data.merge</w:t>
            </w:r>
            <w:proofErr w:type="spellEnd"/>
            <w:r w:rsidRPr="00EF22A1">
              <w:t>(meta, on="ID", how="left")</w:t>
            </w:r>
            <w:r w:rsidRPr="00EF22A1">
              <w:br/>
              <w:t xml:space="preserve">    </w:t>
            </w:r>
            <w:proofErr w:type="spellStart"/>
            <w:r w:rsidRPr="00EF22A1">
              <w:t>df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df.loc</w:t>
            </w:r>
            <w:proofErr w:type="spellEnd"/>
            <w:r w:rsidRPr="00EF22A1">
              <w:t>[</w:t>
            </w:r>
            <w:proofErr w:type="spellStart"/>
            <w:r w:rsidRPr="00EF22A1">
              <w:t>valid_mask</w:t>
            </w:r>
            <w:proofErr w:type="spellEnd"/>
            <w:r w:rsidRPr="00EF22A1">
              <w:t>(</w:t>
            </w:r>
            <w:proofErr w:type="spellStart"/>
            <w:r w:rsidRPr="00EF22A1">
              <w:t>df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comp_cols</w:t>
            </w:r>
            <w:proofErr w:type="spellEnd"/>
            <w:r w:rsidRPr="00EF22A1">
              <w:t>)].</w:t>
            </w:r>
            <w:proofErr w:type="spellStart"/>
            <w:r w:rsidRPr="00EF22A1">
              <w:t>reset_index</w:t>
            </w:r>
            <w:proofErr w:type="spellEnd"/>
            <w:r w:rsidRPr="00EF22A1">
              <w:t>(drop=True)</w:t>
            </w:r>
            <w:r w:rsidRPr="00EF22A1">
              <w:br/>
            </w:r>
            <w:r w:rsidRPr="00EF22A1">
              <w:br/>
              <w:t xml:space="preserve">    def </w:t>
            </w:r>
            <w:proofErr w:type="spellStart"/>
            <w:r w:rsidRPr="00EF22A1">
              <w:t>map_cls</w:t>
            </w:r>
            <w:proofErr w:type="spellEnd"/>
            <w:r w:rsidRPr="00EF22A1">
              <w:t>(s):</w:t>
            </w:r>
            <w:r w:rsidRPr="00EF22A1">
              <w:br/>
              <w:t xml:space="preserve">        s = str(s)</w:t>
            </w:r>
            <w:r w:rsidRPr="00EF22A1">
              <w:br/>
              <w:t xml:space="preserve">        if ("</w:t>
            </w:r>
            <w:r w:rsidRPr="00EF22A1">
              <w:t>铅</w:t>
            </w:r>
            <w:r w:rsidRPr="00EF22A1">
              <w:t>" in s) and ("</w:t>
            </w:r>
            <w:r w:rsidRPr="00EF22A1">
              <w:t>钡</w:t>
            </w:r>
            <w:r w:rsidRPr="00EF22A1">
              <w:t>" in s):</w:t>
            </w:r>
            <w:r w:rsidRPr="00EF22A1">
              <w:br/>
              <w:t xml:space="preserve">            return "</w:t>
            </w:r>
            <w:r w:rsidRPr="00EF22A1">
              <w:t>铅钡玻璃</w:t>
            </w:r>
            <w:r w:rsidRPr="00EF22A1">
              <w:t>"</w:t>
            </w:r>
            <w:r w:rsidRPr="00EF22A1">
              <w:br/>
            </w:r>
            <w:r w:rsidRPr="00EF22A1">
              <w:lastRenderedPageBreak/>
              <w:t xml:space="preserve">        if ("</w:t>
            </w:r>
            <w:r w:rsidRPr="00EF22A1">
              <w:t>高钾</w:t>
            </w:r>
            <w:r w:rsidRPr="00EF22A1">
              <w:t>" in s) or ("</w:t>
            </w:r>
            <w:r w:rsidRPr="00EF22A1">
              <w:t>钾</w:t>
            </w:r>
            <w:r w:rsidRPr="00EF22A1">
              <w:t>" in s):</w:t>
            </w:r>
            <w:r w:rsidRPr="00EF22A1">
              <w:br/>
              <w:t xml:space="preserve">            return "</w:t>
            </w:r>
            <w:r w:rsidRPr="00EF22A1">
              <w:t>高钾玻璃</w:t>
            </w:r>
            <w:r w:rsidRPr="00EF22A1">
              <w:t>"</w:t>
            </w:r>
            <w:r w:rsidRPr="00EF22A1">
              <w:br/>
              <w:t xml:space="preserve">        return </w:t>
            </w:r>
            <w:proofErr w:type="spellStart"/>
            <w:r w:rsidRPr="00EF22A1">
              <w:t>np.nan</w:t>
            </w:r>
            <w:proofErr w:type="spellEnd"/>
            <w:r w:rsidRPr="00EF22A1">
              <w:br/>
            </w:r>
            <w:r w:rsidRPr="00EF22A1">
              <w:br/>
              <w:t xml:space="preserve">    </w:t>
            </w:r>
            <w:proofErr w:type="spellStart"/>
            <w:r w:rsidRPr="00EF22A1">
              <w:t>df</w:t>
            </w:r>
            <w:proofErr w:type="spellEnd"/>
            <w:r w:rsidRPr="00EF22A1">
              <w:t xml:space="preserve">["CLS"] = </w:t>
            </w:r>
            <w:proofErr w:type="spellStart"/>
            <w:r w:rsidRPr="00EF22A1">
              <w:t>df</w:t>
            </w:r>
            <w:proofErr w:type="spellEnd"/>
            <w:r w:rsidRPr="00EF22A1">
              <w:t>["TYPE"].map(</w:t>
            </w:r>
            <w:proofErr w:type="spellStart"/>
            <w:r w:rsidRPr="00EF22A1">
              <w:t>map_cls</w:t>
            </w:r>
            <w:proofErr w:type="spellEnd"/>
            <w:r w:rsidRPr="00EF22A1">
              <w:t>)</w:t>
            </w:r>
            <w:r w:rsidRPr="00EF22A1">
              <w:br/>
              <w:t xml:space="preserve">    </w:t>
            </w:r>
            <w:proofErr w:type="spellStart"/>
            <w:r w:rsidRPr="00EF22A1">
              <w:t>df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df.dropna</w:t>
            </w:r>
            <w:proofErr w:type="spellEnd"/>
            <w:r w:rsidRPr="00EF22A1">
              <w:t>(subset=["CLS"]).copy()</w:t>
            </w:r>
            <w:r w:rsidRPr="00EF22A1">
              <w:br/>
            </w:r>
            <w:r w:rsidRPr="00EF22A1">
              <w:br/>
              <w:t xml:space="preserve">    X = </w:t>
            </w:r>
            <w:proofErr w:type="spellStart"/>
            <w:r w:rsidRPr="00EF22A1">
              <w:t>df</w:t>
            </w:r>
            <w:proofErr w:type="spellEnd"/>
            <w:r w:rsidRPr="00EF22A1">
              <w:t>[</w:t>
            </w:r>
            <w:proofErr w:type="spellStart"/>
            <w:r w:rsidRPr="00EF22A1">
              <w:t>comp_cols</w:t>
            </w:r>
            <w:proofErr w:type="spellEnd"/>
            <w:r w:rsidRPr="00EF22A1">
              <w:t>].</w:t>
            </w:r>
            <w:proofErr w:type="spellStart"/>
            <w:r w:rsidRPr="00EF22A1">
              <w:t>fillna</w:t>
            </w:r>
            <w:proofErr w:type="spellEnd"/>
            <w:r w:rsidRPr="00EF22A1">
              <w:t>(0).</w:t>
            </w:r>
            <w:proofErr w:type="spellStart"/>
            <w:r w:rsidRPr="00EF22A1">
              <w:t>to_numpy</w:t>
            </w:r>
            <w:proofErr w:type="spellEnd"/>
            <w:r w:rsidRPr="00EF22A1">
              <w:t>(float)</w:t>
            </w:r>
            <w:r w:rsidRPr="00EF22A1">
              <w:br/>
              <w:t xml:space="preserve">    Z = </w:t>
            </w:r>
            <w:proofErr w:type="spellStart"/>
            <w:r w:rsidRPr="00EF22A1">
              <w:t>clr</w:t>
            </w:r>
            <w:proofErr w:type="spellEnd"/>
            <w:r w:rsidRPr="00EF22A1">
              <w:t>(closure(X, 100.0))</w:t>
            </w:r>
            <w:r w:rsidRPr="00EF22A1">
              <w:br/>
              <w:t xml:space="preserve">    </w:t>
            </w:r>
            <w:proofErr w:type="spellStart"/>
            <w:r w:rsidRPr="00EF22A1">
              <w:t>dfZ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d.DataFrame</w:t>
            </w:r>
            <w:proofErr w:type="spellEnd"/>
            <w:r w:rsidRPr="00EF22A1">
              <w:t>(Z, columns=</w:t>
            </w:r>
            <w:proofErr w:type="spellStart"/>
            <w:r w:rsidRPr="00EF22A1">
              <w:t>comp_cols</w:t>
            </w:r>
            <w:proofErr w:type="spellEnd"/>
            <w:r w:rsidRPr="00EF22A1">
              <w:t>)</w:t>
            </w:r>
            <w:r w:rsidRPr="00EF22A1">
              <w:br/>
              <w:t xml:space="preserve">    </w:t>
            </w:r>
            <w:proofErr w:type="spellStart"/>
            <w:r w:rsidRPr="00EF22A1">
              <w:t>dfZ</w:t>
            </w:r>
            <w:proofErr w:type="spellEnd"/>
            <w:r w:rsidRPr="00EF22A1">
              <w:t xml:space="preserve">["CLS"] = </w:t>
            </w:r>
            <w:proofErr w:type="spellStart"/>
            <w:r w:rsidRPr="00EF22A1">
              <w:t>df</w:t>
            </w:r>
            <w:proofErr w:type="spellEnd"/>
            <w:r w:rsidRPr="00EF22A1">
              <w:t>["CLS"].values</w:t>
            </w:r>
            <w:r w:rsidRPr="00EF22A1">
              <w:br/>
            </w:r>
            <w:r w:rsidRPr="00EF22A1">
              <w:br/>
              <w:t xml:space="preserve">    </w:t>
            </w:r>
            <w:proofErr w:type="spellStart"/>
            <w:r w:rsidRPr="00EF22A1">
              <w:t>Z_hk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dfZ</w:t>
            </w:r>
            <w:proofErr w:type="spellEnd"/>
            <w:r w:rsidRPr="00EF22A1">
              <w:t>[</w:t>
            </w:r>
            <w:proofErr w:type="spellStart"/>
            <w:r w:rsidRPr="00EF22A1">
              <w:t>dfZ</w:t>
            </w:r>
            <w:proofErr w:type="spellEnd"/>
            <w:r w:rsidRPr="00EF22A1">
              <w:t>["CLS"]=="</w:t>
            </w:r>
            <w:r w:rsidRPr="00EF22A1">
              <w:t>高钾玻璃</w:t>
            </w:r>
            <w:r w:rsidRPr="00EF22A1">
              <w:t>"][</w:t>
            </w:r>
            <w:proofErr w:type="spellStart"/>
            <w:r w:rsidRPr="00EF22A1">
              <w:t>comp_cols</w:t>
            </w:r>
            <w:proofErr w:type="spellEnd"/>
            <w:r w:rsidRPr="00EF22A1">
              <w:t>].</w:t>
            </w:r>
            <w:proofErr w:type="spellStart"/>
            <w:r w:rsidRPr="00EF22A1">
              <w:t>to_numpy</w:t>
            </w:r>
            <w:proofErr w:type="spellEnd"/>
            <w:r w:rsidRPr="00EF22A1">
              <w:t>()</w:t>
            </w:r>
            <w:r w:rsidRPr="00EF22A1">
              <w:br/>
              <w:t xml:space="preserve">    </w:t>
            </w:r>
            <w:proofErr w:type="spellStart"/>
            <w:r w:rsidRPr="00EF22A1">
              <w:t>Z_pb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dfZ</w:t>
            </w:r>
            <w:proofErr w:type="spellEnd"/>
            <w:r w:rsidRPr="00EF22A1">
              <w:t>[</w:t>
            </w:r>
            <w:proofErr w:type="spellStart"/>
            <w:r w:rsidRPr="00EF22A1">
              <w:t>dfZ</w:t>
            </w:r>
            <w:proofErr w:type="spellEnd"/>
            <w:r w:rsidRPr="00EF22A1">
              <w:t>["CLS"]=="</w:t>
            </w:r>
            <w:r w:rsidRPr="00EF22A1">
              <w:t>铅钡玻璃</w:t>
            </w:r>
            <w:r w:rsidRPr="00EF22A1">
              <w:t>"][</w:t>
            </w:r>
            <w:proofErr w:type="spellStart"/>
            <w:r w:rsidRPr="00EF22A1">
              <w:t>comp_cols</w:t>
            </w:r>
            <w:proofErr w:type="spellEnd"/>
            <w:r w:rsidRPr="00EF22A1">
              <w:t>].</w:t>
            </w:r>
            <w:proofErr w:type="spellStart"/>
            <w:r w:rsidRPr="00EF22A1">
              <w:t>to_numpy</w:t>
            </w:r>
            <w:proofErr w:type="spellEnd"/>
            <w:r w:rsidRPr="00EF22A1">
              <w:t>()</w:t>
            </w:r>
            <w:r w:rsidRPr="00EF22A1">
              <w:br/>
            </w:r>
            <w:r w:rsidRPr="00EF22A1">
              <w:br/>
              <w:t xml:space="preserve">    if </w:t>
            </w:r>
            <w:proofErr w:type="spellStart"/>
            <w:r w:rsidRPr="00EF22A1">
              <w:t>Z_hk.shape</w:t>
            </w:r>
            <w:proofErr w:type="spellEnd"/>
            <w:r w:rsidRPr="00EF22A1">
              <w:t xml:space="preserve">[0] &lt; 5 or </w:t>
            </w:r>
            <w:proofErr w:type="spellStart"/>
            <w:r w:rsidRPr="00EF22A1">
              <w:t>Z_pb.shape</w:t>
            </w:r>
            <w:proofErr w:type="spellEnd"/>
            <w:r w:rsidRPr="00EF22A1">
              <w:t>[0] &lt; 5:</w:t>
            </w:r>
            <w:r w:rsidRPr="00EF22A1">
              <w:br/>
              <w:t xml:space="preserve">        raise </w:t>
            </w:r>
            <w:proofErr w:type="spellStart"/>
            <w:r w:rsidRPr="00EF22A1">
              <w:t>ValueError</w:t>
            </w:r>
            <w:proofErr w:type="spellEnd"/>
            <w:r w:rsidRPr="00EF22A1">
              <w:t>("</w:t>
            </w:r>
            <w:r w:rsidRPr="00EF22A1">
              <w:t>两类样本数不足（</w:t>
            </w:r>
            <w:r w:rsidRPr="00EF22A1">
              <w:t>&lt;5</w:t>
            </w:r>
            <w:r w:rsidRPr="00EF22A1">
              <w:t>）无法稳定估计相关矩阵。</w:t>
            </w:r>
            <w:r w:rsidRPr="00EF22A1">
              <w:t>")</w:t>
            </w:r>
            <w:r w:rsidRPr="00EF22A1">
              <w:br/>
            </w:r>
            <w:r w:rsidRPr="00EF22A1">
              <w:br/>
              <w:t xml:space="preserve">    </w:t>
            </w:r>
            <w:proofErr w:type="spellStart"/>
            <w:r w:rsidRPr="00EF22A1">
              <w:t>C_hk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np.corrcoef</w:t>
            </w:r>
            <w:proofErr w:type="spellEnd"/>
            <w:r w:rsidRPr="00EF22A1">
              <w:t>(</w:t>
            </w:r>
            <w:proofErr w:type="spellStart"/>
            <w:r w:rsidRPr="00EF22A1">
              <w:t>Z_hk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rowvar</w:t>
            </w:r>
            <w:proofErr w:type="spellEnd"/>
            <w:r w:rsidRPr="00EF22A1">
              <w:t>=False)</w:t>
            </w:r>
            <w:r w:rsidRPr="00EF22A1">
              <w:br/>
              <w:t xml:space="preserve">    </w:t>
            </w:r>
            <w:proofErr w:type="spellStart"/>
            <w:r w:rsidRPr="00EF22A1">
              <w:t>C_pb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np.corrcoef</w:t>
            </w:r>
            <w:proofErr w:type="spellEnd"/>
            <w:r w:rsidRPr="00EF22A1">
              <w:t>(</w:t>
            </w:r>
            <w:proofErr w:type="spellStart"/>
            <w:r w:rsidRPr="00EF22A1">
              <w:t>Z_pb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rowvar</w:t>
            </w:r>
            <w:proofErr w:type="spellEnd"/>
            <w:r w:rsidRPr="00EF22A1">
              <w:t>=False)</w:t>
            </w:r>
            <w:r w:rsidRPr="00EF22A1">
              <w:br/>
              <w:t xml:space="preserve">    return </w:t>
            </w:r>
            <w:proofErr w:type="spellStart"/>
            <w:r w:rsidRPr="00EF22A1">
              <w:t>C_hk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C_pb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Z_hk.shape</w:t>
            </w:r>
            <w:proofErr w:type="spellEnd"/>
            <w:r w:rsidRPr="00EF22A1">
              <w:t xml:space="preserve">[0], </w:t>
            </w:r>
            <w:proofErr w:type="spellStart"/>
            <w:r w:rsidRPr="00EF22A1">
              <w:t>Z_pb.shape</w:t>
            </w:r>
            <w:proofErr w:type="spellEnd"/>
            <w:r w:rsidRPr="00EF22A1">
              <w:t>[0]</w:t>
            </w:r>
            <w:r w:rsidRPr="00EF22A1">
              <w:br/>
            </w:r>
            <w:r w:rsidRPr="00EF22A1">
              <w:br/>
              <w:t xml:space="preserve">def </w:t>
            </w:r>
            <w:proofErr w:type="spellStart"/>
            <w:r w:rsidRPr="00EF22A1">
              <w:t>plot_heatmap</w:t>
            </w:r>
            <w:proofErr w:type="spellEnd"/>
            <w:r w:rsidRPr="00EF22A1">
              <w:t xml:space="preserve">(mat, labels, title, </w:t>
            </w:r>
            <w:proofErr w:type="spellStart"/>
            <w:r w:rsidRPr="00EF22A1">
              <w:t>outpath</w:t>
            </w:r>
            <w:proofErr w:type="spellEnd"/>
            <w:r w:rsidRPr="00EF22A1">
              <w:t>):</w:t>
            </w:r>
            <w:r w:rsidRPr="00EF22A1">
              <w:br/>
              <w:t xml:space="preserve">    fig = </w:t>
            </w:r>
            <w:proofErr w:type="spellStart"/>
            <w:r w:rsidRPr="00EF22A1">
              <w:t>plt.figure</w:t>
            </w:r>
            <w:proofErr w:type="spellEnd"/>
            <w:r w:rsidRPr="00EF22A1">
              <w:t>(</w:t>
            </w:r>
            <w:proofErr w:type="spellStart"/>
            <w:r w:rsidRPr="00EF22A1">
              <w:t>figsize</w:t>
            </w:r>
            <w:proofErr w:type="spellEnd"/>
            <w:r w:rsidRPr="00EF22A1">
              <w:t>=(8,6))</w:t>
            </w:r>
            <w:r w:rsidRPr="00EF22A1">
              <w:br/>
              <w:t xml:space="preserve">    </w:t>
            </w:r>
            <w:proofErr w:type="spellStart"/>
            <w:r w:rsidRPr="00EF22A1">
              <w:t>plt.imshow</w:t>
            </w:r>
            <w:proofErr w:type="spellEnd"/>
            <w:r w:rsidRPr="00EF22A1">
              <w:t xml:space="preserve">(mat, </w:t>
            </w:r>
            <w:proofErr w:type="spellStart"/>
            <w:r w:rsidRPr="00EF22A1">
              <w:t>vmin</w:t>
            </w:r>
            <w:proofErr w:type="spellEnd"/>
            <w:r w:rsidRPr="00EF22A1">
              <w:t xml:space="preserve">=-1, </w:t>
            </w:r>
            <w:proofErr w:type="spellStart"/>
            <w:r w:rsidRPr="00EF22A1">
              <w:t>vmax</w:t>
            </w:r>
            <w:proofErr w:type="spellEnd"/>
            <w:r w:rsidRPr="00EF22A1">
              <w:t>=1)</w:t>
            </w:r>
            <w:r w:rsidRPr="00EF22A1">
              <w:br/>
              <w:t xml:space="preserve">    </w:t>
            </w:r>
            <w:proofErr w:type="spellStart"/>
            <w:r w:rsidRPr="00EF22A1">
              <w:t>plt.title</w:t>
            </w:r>
            <w:proofErr w:type="spellEnd"/>
            <w:r w:rsidRPr="00EF22A1">
              <w:t>(title)</w:t>
            </w:r>
            <w:r w:rsidRPr="00EF22A1">
              <w:br/>
              <w:t xml:space="preserve">    </w:t>
            </w:r>
            <w:proofErr w:type="spellStart"/>
            <w:r w:rsidRPr="00EF22A1">
              <w:t>plt.xticks</w:t>
            </w:r>
            <w:proofErr w:type="spellEnd"/>
            <w:r w:rsidRPr="00EF22A1">
              <w:t>(range(</w:t>
            </w:r>
            <w:proofErr w:type="spellStart"/>
            <w:r w:rsidRPr="00EF22A1">
              <w:t>len</w:t>
            </w:r>
            <w:proofErr w:type="spellEnd"/>
            <w:r w:rsidRPr="00EF22A1">
              <w:t>(labels)), labels, rotation=60)</w:t>
            </w:r>
            <w:r w:rsidRPr="00EF22A1">
              <w:br/>
              <w:t xml:space="preserve">    </w:t>
            </w:r>
            <w:proofErr w:type="spellStart"/>
            <w:r w:rsidRPr="00EF22A1">
              <w:t>plt.yticks</w:t>
            </w:r>
            <w:proofErr w:type="spellEnd"/>
            <w:r w:rsidRPr="00EF22A1">
              <w:t>(range(</w:t>
            </w:r>
            <w:proofErr w:type="spellStart"/>
            <w:r w:rsidRPr="00EF22A1">
              <w:t>len</w:t>
            </w:r>
            <w:proofErr w:type="spellEnd"/>
            <w:r w:rsidRPr="00EF22A1">
              <w:t>(labels)), labels)</w:t>
            </w:r>
            <w:r w:rsidRPr="00EF22A1">
              <w:br/>
              <w:t xml:space="preserve">    # </w:t>
            </w:r>
            <w:r w:rsidRPr="00EF22A1">
              <w:t>仅在上三角打印数值，避免遮挡</w:t>
            </w:r>
            <w:r w:rsidRPr="00EF22A1">
              <w:br/>
            </w:r>
            <w:r w:rsidRPr="00EF22A1">
              <w:lastRenderedPageBreak/>
              <w:t xml:space="preserve">    n = </w:t>
            </w:r>
            <w:proofErr w:type="spellStart"/>
            <w:r w:rsidRPr="00EF22A1">
              <w:t>len</w:t>
            </w:r>
            <w:proofErr w:type="spellEnd"/>
            <w:r w:rsidRPr="00EF22A1">
              <w:t>(labels)</w:t>
            </w:r>
            <w:r w:rsidRPr="00EF22A1">
              <w:br/>
              <w:t xml:space="preserve">    for </w:t>
            </w:r>
            <w:proofErr w:type="spellStart"/>
            <w:r w:rsidRPr="00EF22A1">
              <w:t>i</w:t>
            </w:r>
            <w:proofErr w:type="spellEnd"/>
            <w:r w:rsidRPr="00EF22A1">
              <w:t xml:space="preserve"> in range(n):</w:t>
            </w:r>
            <w:r w:rsidRPr="00EF22A1">
              <w:br/>
              <w:t xml:space="preserve">        for j in range(i+1, n):</w:t>
            </w:r>
            <w:r w:rsidRPr="00EF22A1">
              <w:br/>
              <w:t xml:space="preserve">            </w:t>
            </w:r>
            <w:proofErr w:type="spellStart"/>
            <w:r w:rsidRPr="00EF22A1">
              <w:t>plt.text</w:t>
            </w:r>
            <w:proofErr w:type="spellEnd"/>
            <w:r w:rsidRPr="00EF22A1">
              <w:t xml:space="preserve">(j, </w:t>
            </w:r>
            <w:proofErr w:type="spellStart"/>
            <w:r w:rsidRPr="00EF22A1">
              <w:t>i</w:t>
            </w:r>
            <w:proofErr w:type="spellEnd"/>
            <w:r w:rsidRPr="00EF22A1">
              <w:t>, f"{mat[</w:t>
            </w:r>
            <w:proofErr w:type="spellStart"/>
            <w:r w:rsidRPr="00EF22A1">
              <w:t>i,j</w:t>
            </w:r>
            <w:proofErr w:type="spellEnd"/>
            <w:r w:rsidRPr="00EF22A1">
              <w:t xml:space="preserve">]:.2f}", ha="center", </w:t>
            </w:r>
            <w:proofErr w:type="spellStart"/>
            <w:r w:rsidRPr="00EF22A1">
              <w:t>va</w:t>
            </w:r>
            <w:proofErr w:type="spellEnd"/>
            <w:r w:rsidRPr="00EF22A1">
              <w:t xml:space="preserve">="center", </w:t>
            </w:r>
            <w:proofErr w:type="spellStart"/>
            <w:r w:rsidRPr="00EF22A1">
              <w:t>fontsize</w:t>
            </w:r>
            <w:proofErr w:type="spellEnd"/>
            <w:r w:rsidRPr="00EF22A1">
              <w:t>=6)</w:t>
            </w:r>
            <w:r w:rsidRPr="00EF22A1">
              <w:br/>
              <w:t xml:space="preserve">    </w:t>
            </w:r>
            <w:proofErr w:type="spellStart"/>
            <w:r w:rsidRPr="00EF22A1">
              <w:t>plt.tight_layout</w:t>
            </w:r>
            <w:proofErr w:type="spellEnd"/>
            <w:r w:rsidRPr="00EF22A1">
              <w:t>()</w:t>
            </w:r>
            <w:r w:rsidRPr="00EF22A1">
              <w:br/>
              <w:t xml:space="preserve">    </w:t>
            </w:r>
            <w:proofErr w:type="spellStart"/>
            <w:r w:rsidRPr="00EF22A1">
              <w:t>fig.savefig</w:t>
            </w:r>
            <w:proofErr w:type="spellEnd"/>
            <w:r w:rsidRPr="00EF22A1">
              <w:t>(</w:t>
            </w:r>
            <w:proofErr w:type="spellStart"/>
            <w:r w:rsidRPr="00EF22A1">
              <w:t>outpath</w:t>
            </w:r>
            <w:proofErr w:type="spellEnd"/>
            <w:r w:rsidRPr="00EF22A1">
              <w:t>, dpi=160)</w:t>
            </w:r>
            <w:r w:rsidRPr="00EF22A1">
              <w:br/>
              <w:t xml:space="preserve">    </w:t>
            </w:r>
            <w:proofErr w:type="spellStart"/>
            <w:r w:rsidRPr="00EF22A1">
              <w:t>plt.close</w:t>
            </w:r>
            <w:proofErr w:type="spellEnd"/>
            <w:r w:rsidRPr="00EF22A1">
              <w:t>(fig)</w:t>
            </w:r>
            <w:r w:rsidRPr="00EF22A1">
              <w:br/>
            </w:r>
            <w:r w:rsidRPr="00EF22A1">
              <w:br/>
              <w:t xml:space="preserve">def </w:t>
            </w:r>
            <w:proofErr w:type="spellStart"/>
            <w:r w:rsidRPr="00EF22A1">
              <w:t>top_differences</w:t>
            </w:r>
            <w:proofErr w:type="spellEnd"/>
            <w:r w:rsidRPr="00EF22A1">
              <w:t>(</w:t>
            </w:r>
            <w:proofErr w:type="spellStart"/>
            <w:r w:rsidRPr="00EF22A1">
              <w:t>C_hk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C_pb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comp_cols</w:t>
            </w:r>
            <w:proofErr w:type="spellEnd"/>
            <w:r w:rsidRPr="00EF22A1">
              <w:t xml:space="preserve">, n1, n2, </w:t>
            </w:r>
            <w:proofErr w:type="spellStart"/>
            <w:r w:rsidRPr="00EF22A1">
              <w:t>topk</w:t>
            </w:r>
            <w:proofErr w:type="spellEnd"/>
            <w:r w:rsidRPr="00EF22A1">
              <w:t>=12):</w:t>
            </w:r>
            <w:r w:rsidRPr="00EF22A1">
              <w:br/>
              <w:t xml:space="preserve">    D = </w:t>
            </w:r>
            <w:proofErr w:type="spellStart"/>
            <w:r w:rsidRPr="00EF22A1">
              <w:t>C_pb</w:t>
            </w:r>
            <w:proofErr w:type="spellEnd"/>
            <w:r w:rsidRPr="00EF22A1">
              <w:t xml:space="preserve"> - </w:t>
            </w:r>
            <w:proofErr w:type="spellStart"/>
            <w:r w:rsidRPr="00EF22A1">
              <w:t>C_hk</w:t>
            </w:r>
            <w:proofErr w:type="spellEnd"/>
            <w:r w:rsidRPr="00EF22A1">
              <w:br/>
              <w:t xml:space="preserve">    pairs = []</w:t>
            </w:r>
            <w:r w:rsidRPr="00EF22A1">
              <w:br/>
              <w:t xml:space="preserve">    </w:t>
            </w:r>
            <w:proofErr w:type="spellStart"/>
            <w:r w:rsidRPr="00EF22A1">
              <w:t>pvals</w:t>
            </w:r>
            <w:proofErr w:type="spellEnd"/>
            <w:r w:rsidRPr="00EF22A1">
              <w:t xml:space="preserve"> = []</w:t>
            </w:r>
            <w:r w:rsidRPr="00EF22A1">
              <w:br/>
              <w:t xml:space="preserve">    n = </w:t>
            </w:r>
            <w:proofErr w:type="spellStart"/>
            <w:r w:rsidRPr="00EF22A1">
              <w:t>len</w:t>
            </w:r>
            <w:proofErr w:type="spellEnd"/>
            <w:r w:rsidRPr="00EF22A1">
              <w:t>(</w:t>
            </w:r>
            <w:proofErr w:type="spellStart"/>
            <w:r w:rsidRPr="00EF22A1">
              <w:t>comp_cols</w:t>
            </w:r>
            <w:proofErr w:type="spellEnd"/>
            <w:r w:rsidRPr="00EF22A1">
              <w:t>)</w:t>
            </w:r>
            <w:r w:rsidRPr="00EF22A1">
              <w:br/>
              <w:t xml:space="preserve">    for </w:t>
            </w:r>
            <w:proofErr w:type="spellStart"/>
            <w:r w:rsidRPr="00EF22A1">
              <w:t>i</w:t>
            </w:r>
            <w:proofErr w:type="spellEnd"/>
            <w:r w:rsidRPr="00EF22A1">
              <w:t xml:space="preserve"> in range(n):</w:t>
            </w:r>
            <w:r w:rsidRPr="00EF22A1">
              <w:br/>
              <w:t xml:space="preserve">        for j in range(i+1, n):</w:t>
            </w:r>
            <w:r w:rsidRPr="00EF22A1">
              <w:br/>
              <w:t xml:space="preserve">            r1 = float(</w:t>
            </w:r>
            <w:proofErr w:type="spellStart"/>
            <w:r w:rsidRPr="00EF22A1">
              <w:t>C_hk</w:t>
            </w:r>
            <w:proofErr w:type="spellEnd"/>
            <w:r w:rsidRPr="00EF22A1">
              <w:t>[</w:t>
            </w:r>
            <w:proofErr w:type="spellStart"/>
            <w:r w:rsidRPr="00EF22A1">
              <w:t>i,j</w:t>
            </w:r>
            <w:proofErr w:type="spellEnd"/>
            <w:r w:rsidRPr="00EF22A1">
              <w:t>]); r2 = float(</w:t>
            </w:r>
            <w:proofErr w:type="spellStart"/>
            <w:r w:rsidRPr="00EF22A1">
              <w:t>C_pb</w:t>
            </w:r>
            <w:proofErr w:type="spellEnd"/>
            <w:r w:rsidRPr="00EF22A1">
              <w:t>[</w:t>
            </w:r>
            <w:proofErr w:type="spellStart"/>
            <w:r w:rsidRPr="00EF22A1">
              <w:t>i,j</w:t>
            </w:r>
            <w:proofErr w:type="spellEnd"/>
            <w:r w:rsidRPr="00EF22A1">
              <w:t>])</w:t>
            </w:r>
            <w:r w:rsidRPr="00EF22A1">
              <w:br/>
              <w:t xml:space="preserve">            d = float(r2 - r1)</w:t>
            </w:r>
            <w:r w:rsidRPr="00EF22A1">
              <w:br/>
              <w:t xml:space="preserve">            # Fisher z test for difference between two independent correlations</w:t>
            </w:r>
            <w:r w:rsidRPr="00EF22A1">
              <w:br/>
              <w:t xml:space="preserve">            # z = (z2 - z1)/sqrt(1/(n2-3)+1/(n1-3))</w:t>
            </w:r>
            <w:r w:rsidRPr="00EF22A1">
              <w:br/>
              <w:t xml:space="preserve">            if n1 &gt; 3 and n2 &gt; 3:</w:t>
            </w:r>
            <w:r w:rsidRPr="00EF22A1">
              <w:br/>
              <w:t xml:space="preserve">                z1 = </w:t>
            </w:r>
            <w:proofErr w:type="spellStart"/>
            <w:r w:rsidRPr="00EF22A1">
              <w:t>fisher_z</w:t>
            </w:r>
            <w:proofErr w:type="spellEnd"/>
            <w:r w:rsidRPr="00EF22A1">
              <w:t xml:space="preserve">(r1); z2 = </w:t>
            </w:r>
            <w:proofErr w:type="spellStart"/>
            <w:r w:rsidRPr="00EF22A1">
              <w:t>fisher_z</w:t>
            </w:r>
            <w:proofErr w:type="spellEnd"/>
            <w:r w:rsidRPr="00EF22A1">
              <w:t>(r2)</w:t>
            </w:r>
            <w:r w:rsidRPr="00EF22A1">
              <w:br/>
              <w:t xml:space="preserve">                se = </w:t>
            </w:r>
            <w:proofErr w:type="spellStart"/>
            <w:r w:rsidRPr="00EF22A1">
              <w:t>math.sqrt</w:t>
            </w:r>
            <w:proofErr w:type="spellEnd"/>
            <w:r w:rsidRPr="00EF22A1">
              <w:t>(1.0/(n1-3) + 1.0/(n2-3))</w:t>
            </w:r>
            <w:r w:rsidRPr="00EF22A1">
              <w:br/>
              <w:t xml:space="preserve">                z = (z2 - z1)/se</w:t>
            </w:r>
            <w:r w:rsidRPr="00EF22A1">
              <w:br/>
              <w:t xml:space="preserve">                p = 2.0 * (1.0 - </w:t>
            </w:r>
            <w:proofErr w:type="spellStart"/>
            <w:r w:rsidRPr="00EF22A1">
              <w:t>norm_cdf</w:t>
            </w:r>
            <w:proofErr w:type="spellEnd"/>
            <w:r w:rsidRPr="00EF22A1">
              <w:t>(abs(z)))</w:t>
            </w:r>
            <w:r w:rsidRPr="00EF22A1">
              <w:br/>
              <w:t xml:space="preserve">            else:</w:t>
            </w:r>
            <w:r w:rsidRPr="00EF22A1">
              <w:br/>
              <w:t xml:space="preserve">                p = float('nan')</w:t>
            </w:r>
            <w:r w:rsidRPr="00EF22A1">
              <w:br/>
              <w:t xml:space="preserve">            </w:t>
            </w:r>
            <w:proofErr w:type="spellStart"/>
            <w:r w:rsidRPr="00EF22A1">
              <w:t>pairs.append</w:t>
            </w:r>
            <w:proofErr w:type="spellEnd"/>
            <w:r w:rsidRPr="00EF22A1">
              <w:t>((</w:t>
            </w:r>
            <w:proofErr w:type="spellStart"/>
            <w:r w:rsidRPr="00EF22A1">
              <w:t>comp_cols</w:t>
            </w:r>
            <w:proofErr w:type="spellEnd"/>
            <w:r w:rsidRPr="00EF22A1">
              <w:t>[</w:t>
            </w:r>
            <w:proofErr w:type="spellStart"/>
            <w:r w:rsidRPr="00EF22A1">
              <w:t>i</w:t>
            </w:r>
            <w:proofErr w:type="spellEnd"/>
            <w:r w:rsidRPr="00EF22A1">
              <w:t xml:space="preserve">], </w:t>
            </w:r>
            <w:proofErr w:type="spellStart"/>
            <w:r w:rsidRPr="00EF22A1">
              <w:t>comp_cols</w:t>
            </w:r>
            <w:proofErr w:type="spellEnd"/>
            <w:r w:rsidRPr="00EF22A1">
              <w:t>[j], r1, r2, d, abs(d), p))</w:t>
            </w:r>
            <w:r w:rsidRPr="00EF22A1">
              <w:br/>
              <w:t xml:space="preserve">    # </w:t>
            </w:r>
            <w:r w:rsidRPr="00EF22A1">
              <w:t>排序：先按</w:t>
            </w:r>
            <w:r w:rsidRPr="00EF22A1">
              <w:t xml:space="preserve"> |D| </w:t>
            </w:r>
            <w:r w:rsidRPr="00EF22A1">
              <w:t>降序，再按</w:t>
            </w:r>
            <w:r w:rsidRPr="00EF22A1">
              <w:t xml:space="preserve"> p </w:t>
            </w:r>
            <w:r w:rsidRPr="00EF22A1">
              <w:t>值升序（显著性更高优先）</w:t>
            </w:r>
            <w:r w:rsidRPr="00EF22A1">
              <w:br/>
              <w:t xml:space="preserve">    </w:t>
            </w:r>
            <w:proofErr w:type="spellStart"/>
            <w:r w:rsidRPr="00EF22A1">
              <w:t>pairs.sort</w:t>
            </w:r>
            <w:proofErr w:type="spellEnd"/>
            <w:r w:rsidRPr="00EF22A1">
              <w:t xml:space="preserve">(key=lambda x: (-x[5], x[6] if not </w:t>
            </w:r>
            <w:proofErr w:type="spellStart"/>
            <w:r w:rsidRPr="00EF22A1">
              <w:t>math.isnan</w:t>
            </w:r>
            <w:proofErr w:type="spellEnd"/>
            <w:r w:rsidRPr="00EF22A1">
              <w:t>(x[6]) else 1.0))</w:t>
            </w:r>
            <w:r w:rsidRPr="00EF22A1">
              <w:br/>
            </w:r>
            <w:r w:rsidRPr="00EF22A1">
              <w:lastRenderedPageBreak/>
              <w:t xml:space="preserve">    </w:t>
            </w:r>
            <w:proofErr w:type="spellStart"/>
            <w:r w:rsidRPr="00EF22A1">
              <w:t>df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d.DataFrame</w:t>
            </w:r>
            <w:proofErr w:type="spellEnd"/>
            <w:r w:rsidRPr="00EF22A1">
              <w:t>(pairs, columns=["</w:t>
            </w:r>
            <w:r w:rsidRPr="00EF22A1">
              <w:t>成分</w:t>
            </w:r>
            <w:r w:rsidRPr="00EF22A1">
              <w:t>1","</w:t>
            </w:r>
            <w:r w:rsidRPr="00EF22A1">
              <w:t>成分</w:t>
            </w:r>
            <w:r w:rsidRPr="00EF22A1">
              <w:t>2","Corr_</w:t>
            </w:r>
            <w:r w:rsidRPr="00EF22A1">
              <w:t>高钾</w:t>
            </w:r>
            <w:r w:rsidRPr="00EF22A1">
              <w:t>","Corr_</w:t>
            </w:r>
            <w:r w:rsidRPr="00EF22A1">
              <w:t>铅钡</w:t>
            </w:r>
            <w:r w:rsidRPr="00EF22A1">
              <w:t>","D=</w:t>
            </w:r>
            <w:r w:rsidRPr="00EF22A1">
              <w:t>铅钡</w:t>
            </w:r>
            <w:r w:rsidRPr="00EF22A1">
              <w:t>-</w:t>
            </w:r>
            <w:r w:rsidRPr="00EF22A1">
              <w:t>高钾</w:t>
            </w:r>
            <w:r w:rsidRPr="00EF22A1">
              <w:t>","|</w:t>
            </w:r>
            <w:proofErr w:type="spellStart"/>
            <w:r w:rsidRPr="00EF22A1">
              <w:t>D|","p</w:t>
            </w:r>
            <w:proofErr w:type="spellEnd"/>
            <w:r w:rsidRPr="00EF22A1">
              <w:t>值</w:t>
            </w:r>
            <w:r w:rsidRPr="00EF22A1">
              <w:t>(Fisher z)"])</w:t>
            </w:r>
            <w:r w:rsidRPr="00EF22A1">
              <w:br/>
              <w:t xml:space="preserve">    </w:t>
            </w:r>
            <w:proofErr w:type="spellStart"/>
            <w:r w:rsidRPr="00EF22A1">
              <w:t>top_df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df.head</w:t>
            </w:r>
            <w:proofErr w:type="spellEnd"/>
            <w:r w:rsidRPr="00EF22A1">
              <w:t>(</w:t>
            </w:r>
            <w:proofErr w:type="spellStart"/>
            <w:r w:rsidRPr="00EF22A1">
              <w:t>topk</w:t>
            </w:r>
            <w:proofErr w:type="spellEnd"/>
            <w:r w:rsidRPr="00EF22A1">
              <w:t>).copy()</w:t>
            </w:r>
            <w:r w:rsidRPr="00EF22A1">
              <w:br/>
              <w:t xml:space="preserve">    return D, </w:t>
            </w:r>
            <w:proofErr w:type="spellStart"/>
            <w:r w:rsidRPr="00EF22A1">
              <w:t>df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top_df</w:t>
            </w:r>
            <w:proofErr w:type="spellEnd"/>
            <w:r w:rsidRPr="00EF22A1">
              <w:br/>
            </w:r>
            <w:r w:rsidRPr="00EF22A1">
              <w:br/>
              <w:t xml:space="preserve">def </w:t>
            </w:r>
            <w:proofErr w:type="spellStart"/>
            <w:r w:rsidRPr="00EF22A1">
              <w:t>bootstrap_D</w:t>
            </w:r>
            <w:proofErr w:type="spellEnd"/>
            <w:r w:rsidRPr="00EF22A1">
              <w:t xml:space="preserve">(df1, df2, </w:t>
            </w:r>
            <w:proofErr w:type="spellStart"/>
            <w:r w:rsidRPr="00EF22A1">
              <w:t>comp_cols</w:t>
            </w:r>
            <w:proofErr w:type="spellEnd"/>
            <w:r w:rsidRPr="00EF22A1">
              <w:t>, B=200, seed=2024):</w:t>
            </w:r>
            <w:r w:rsidRPr="00EF22A1">
              <w:br/>
              <w:t xml:space="preserve">    # </w:t>
            </w:r>
            <w:r w:rsidRPr="00EF22A1">
              <w:t>返回</w:t>
            </w:r>
            <w:r w:rsidRPr="00EF22A1">
              <w:t xml:space="preserve"> D </w:t>
            </w:r>
            <w:r w:rsidRPr="00EF22A1">
              <w:t>的均值与标准差矩阵（可选）</w:t>
            </w:r>
            <w:r w:rsidRPr="00EF22A1">
              <w:br/>
              <w:t xml:space="preserve">    </w:t>
            </w:r>
            <w:proofErr w:type="spellStart"/>
            <w:r w:rsidRPr="00EF22A1">
              <w:t>rng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np.random.RandomState</w:t>
            </w:r>
            <w:proofErr w:type="spellEnd"/>
            <w:r w:rsidRPr="00EF22A1">
              <w:t>(seed)</w:t>
            </w:r>
            <w:r w:rsidRPr="00EF22A1">
              <w:br/>
              <w:t xml:space="preserve">    </w:t>
            </w:r>
            <w:proofErr w:type="spellStart"/>
            <w:r w:rsidRPr="00EF22A1">
              <w:t>id_col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type_col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find_cols</w:t>
            </w:r>
            <w:proofErr w:type="spellEnd"/>
            <w:r w:rsidRPr="00EF22A1">
              <w:t>(df1)</w:t>
            </w:r>
            <w:r w:rsidRPr="00EF22A1">
              <w:br/>
              <w:t xml:space="preserve">    id2 = </w:t>
            </w:r>
            <w:proofErr w:type="spellStart"/>
            <w:r w:rsidRPr="00EF22A1">
              <w:t>match_id_col</w:t>
            </w:r>
            <w:proofErr w:type="spellEnd"/>
            <w:r w:rsidRPr="00EF22A1">
              <w:t xml:space="preserve">(df2, </w:t>
            </w:r>
            <w:proofErr w:type="spellStart"/>
            <w:r w:rsidRPr="00EF22A1">
              <w:t>id_col</w:t>
            </w:r>
            <w:proofErr w:type="spellEnd"/>
            <w:r w:rsidRPr="00EF22A1">
              <w:t>)</w:t>
            </w:r>
            <w:r w:rsidRPr="00EF22A1">
              <w:br/>
              <w:t xml:space="preserve">    meta = df1[[</w:t>
            </w:r>
            <w:proofErr w:type="spellStart"/>
            <w:r w:rsidRPr="00EF22A1">
              <w:t>id_col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type_col</w:t>
            </w:r>
            <w:proofErr w:type="spellEnd"/>
            <w:r w:rsidRPr="00EF22A1">
              <w:t>]].copy().rename(columns={</w:t>
            </w:r>
            <w:proofErr w:type="spellStart"/>
            <w:r w:rsidRPr="00EF22A1">
              <w:t>id_col:"ID</w:t>
            </w:r>
            <w:proofErr w:type="spellEnd"/>
            <w:r w:rsidRPr="00EF22A1">
              <w:t xml:space="preserve">", </w:t>
            </w:r>
            <w:proofErr w:type="spellStart"/>
            <w:r w:rsidRPr="00EF22A1">
              <w:t>type_col:"TYPE</w:t>
            </w:r>
            <w:proofErr w:type="spellEnd"/>
            <w:r w:rsidRPr="00EF22A1">
              <w:t>"})</w:t>
            </w:r>
            <w:r w:rsidRPr="00EF22A1">
              <w:br/>
              <w:t xml:space="preserve">    data = df2.copy()</w:t>
            </w:r>
            <w:r w:rsidRPr="00EF22A1">
              <w:br/>
              <w:t xml:space="preserve">    if id2 != "ID":</w:t>
            </w:r>
            <w:r w:rsidRPr="00EF22A1">
              <w:br/>
              <w:t xml:space="preserve">        data = </w:t>
            </w:r>
            <w:proofErr w:type="spellStart"/>
            <w:r w:rsidRPr="00EF22A1">
              <w:t>data.rename</w:t>
            </w:r>
            <w:proofErr w:type="spellEnd"/>
            <w:r w:rsidRPr="00EF22A1">
              <w:t>(columns={id2:"ID"})</w:t>
            </w:r>
            <w:r w:rsidRPr="00EF22A1">
              <w:br/>
              <w:t xml:space="preserve">    </w:t>
            </w:r>
            <w:proofErr w:type="spellStart"/>
            <w:r w:rsidRPr="00EF22A1">
              <w:t>df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data.merge</w:t>
            </w:r>
            <w:proofErr w:type="spellEnd"/>
            <w:r w:rsidRPr="00EF22A1">
              <w:t>(meta, on="ID", how="left")</w:t>
            </w:r>
            <w:r w:rsidRPr="00EF22A1">
              <w:br/>
              <w:t xml:space="preserve">    </w:t>
            </w:r>
            <w:proofErr w:type="spellStart"/>
            <w:r w:rsidRPr="00EF22A1">
              <w:t>df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df.loc</w:t>
            </w:r>
            <w:proofErr w:type="spellEnd"/>
            <w:r w:rsidRPr="00EF22A1">
              <w:t>[</w:t>
            </w:r>
            <w:proofErr w:type="spellStart"/>
            <w:r w:rsidRPr="00EF22A1">
              <w:t>valid_mask</w:t>
            </w:r>
            <w:proofErr w:type="spellEnd"/>
            <w:r w:rsidRPr="00EF22A1">
              <w:t>(</w:t>
            </w:r>
            <w:proofErr w:type="spellStart"/>
            <w:r w:rsidRPr="00EF22A1">
              <w:t>df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comp_cols</w:t>
            </w:r>
            <w:proofErr w:type="spellEnd"/>
            <w:r w:rsidRPr="00EF22A1">
              <w:t>)].</w:t>
            </w:r>
            <w:proofErr w:type="spellStart"/>
            <w:r w:rsidRPr="00EF22A1">
              <w:t>reset_index</w:t>
            </w:r>
            <w:proofErr w:type="spellEnd"/>
            <w:r w:rsidRPr="00EF22A1">
              <w:t>(drop=True)</w:t>
            </w:r>
            <w:r w:rsidRPr="00EF22A1">
              <w:br/>
            </w:r>
            <w:r w:rsidRPr="00EF22A1">
              <w:br/>
              <w:t xml:space="preserve">    def </w:t>
            </w:r>
            <w:proofErr w:type="spellStart"/>
            <w:r w:rsidRPr="00EF22A1">
              <w:t>map_cls</w:t>
            </w:r>
            <w:proofErr w:type="spellEnd"/>
            <w:r w:rsidRPr="00EF22A1">
              <w:t>(s):</w:t>
            </w:r>
            <w:r w:rsidRPr="00EF22A1">
              <w:br/>
              <w:t xml:space="preserve">        s = str(s)</w:t>
            </w:r>
            <w:r w:rsidRPr="00EF22A1">
              <w:br/>
              <w:t xml:space="preserve">        if ("</w:t>
            </w:r>
            <w:r w:rsidRPr="00EF22A1">
              <w:t>铅</w:t>
            </w:r>
            <w:r w:rsidRPr="00EF22A1">
              <w:t>" in s) and ("</w:t>
            </w:r>
            <w:r w:rsidRPr="00EF22A1">
              <w:t>钡</w:t>
            </w:r>
            <w:r w:rsidRPr="00EF22A1">
              <w:t>" in s): return "</w:t>
            </w:r>
            <w:r w:rsidRPr="00EF22A1">
              <w:t>铅钡玻璃</w:t>
            </w:r>
            <w:r w:rsidRPr="00EF22A1">
              <w:t>"</w:t>
            </w:r>
            <w:r w:rsidRPr="00EF22A1">
              <w:br/>
              <w:t xml:space="preserve">        if ("</w:t>
            </w:r>
            <w:r w:rsidRPr="00EF22A1">
              <w:t>高钾</w:t>
            </w:r>
            <w:r w:rsidRPr="00EF22A1">
              <w:t>" in s) or ("</w:t>
            </w:r>
            <w:r w:rsidRPr="00EF22A1">
              <w:t>钾</w:t>
            </w:r>
            <w:r w:rsidRPr="00EF22A1">
              <w:t>" in s): return "</w:t>
            </w:r>
            <w:r w:rsidRPr="00EF22A1">
              <w:t>高钾玻璃</w:t>
            </w:r>
            <w:r w:rsidRPr="00EF22A1">
              <w:t>"</w:t>
            </w:r>
            <w:r w:rsidRPr="00EF22A1">
              <w:br/>
              <w:t xml:space="preserve">        return </w:t>
            </w:r>
            <w:proofErr w:type="spellStart"/>
            <w:r w:rsidRPr="00EF22A1">
              <w:t>np.nan</w:t>
            </w:r>
            <w:proofErr w:type="spellEnd"/>
            <w:r w:rsidRPr="00EF22A1">
              <w:br/>
            </w:r>
            <w:r w:rsidRPr="00EF22A1">
              <w:br/>
              <w:t xml:space="preserve">    </w:t>
            </w:r>
            <w:proofErr w:type="spellStart"/>
            <w:r w:rsidRPr="00EF22A1">
              <w:t>df</w:t>
            </w:r>
            <w:proofErr w:type="spellEnd"/>
            <w:r w:rsidRPr="00EF22A1">
              <w:t xml:space="preserve">["CLS"] = </w:t>
            </w:r>
            <w:proofErr w:type="spellStart"/>
            <w:r w:rsidRPr="00EF22A1">
              <w:t>df</w:t>
            </w:r>
            <w:proofErr w:type="spellEnd"/>
            <w:r w:rsidRPr="00EF22A1">
              <w:t>["TYPE"].map(</w:t>
            </w:r>
            <w:proofErr w:type="spellStart"/>
            <w:r w:rsidRPr="00EF22A1">
              <w:t>map_cls</w:t>
            </w:r>
            <w:proofErr w:type="spellEnd"/>
            <w:r w:rsidRPr="00EF22A1">
              <w:t>)</w:t>
            </w:r>
            <w:r w:rsidRPr="00EF22A1">
              <w:br/>
              <w:t xml:space="preserve">    </w:t>
            </w:r>
            <w:proofErr w:type="spellStart"/>
            <w:r w:rsidRPr="00EF22A1">
              <w:t>df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df.dropna</w:t>
            </w:r>
            <w:proofErr w:type="spellEnd"/>
            <w:r w:rsidRPr="00EF22A1">
              <w:t>(subset=["CLS"]).copy()</w:t>
            </w:r>
            <w:r w:rsidRPr="00EF22A1">
              <w:br/>
              <w:t xml:space="preserve">    X = </w:t>
            </w:r>
            <w:proofErr w:type="spellStart"/>
            <w:r w:rsidRPr="00EF22A1">
              <w:t>df</w:t>
            </w:r>
            <w:proofErr w:type="spellEnd"/>
            <w:r w:rsidRPr="00EF22A1">
              <w:t>[</w:t>
            </w:r>
            <w:proofErr w:type="spellStart"/>
            <w:r w:rsidRPr="00EF22A1">
              <w:t>comp_cols</w:t>
            </w:r>
            <w:proofErr w:type="spellEnd"/>
            <w:r w:rsidRPr="00EF22A1">
              <w:t>].</w:t>
            </w:r>
            <w:proofErr w:type="spellStart"/>
            <w:r w:rsidRPr="00EF22A1">
              <w:t>fillna</w:t>
            </w:r>
            <w:proofErr w:type="spellEnd"/>
            <w:r w:rsidRPr="00EF22A1">
              <w:t>(0).</w:t>
            </w:r>
            <w:proofErr w:type="spellStart"/>
            <w:r w:rsidRPr="00EF22A1">
              <w:t>to_numpy</w:t>
            </w:r>
            <w:proofErr w:type="spellEnd"/>
            <w:r w:rsidRPr="00EF22A1">
              <w:t>(float)</w:t>
            </w:r>
            <w:r w:rsidRPr="00EF22A1">
              <w:br/>
              <w:t xml:space="preserve">    Z = </w:t>
            </w:r>
            <w:proofErr w:type="spellStart"/>
            <w:r w:rsidRPr="00EF22A1">
              <w:t>clr</w:t>
            </w:r>
            <w:proofErr w:type="spellEnd"/>
            <w:r w:rsidRPr="00EF22A1">
              <w:t>(closure(X, 100.0))</w:t>
            </w:r>
            <w:r w:rsidRPr="00EF22A1">
              <w:br/>
              <w:t xml:space="preserve">    </w:t>
            </w:r>
            <w:proofErr w:type="spellStart"/>
            <w:r w:rsidRPr="00EF22A1">
              <w:t>dfZ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d.DataFrame</w:t>
            </w:r>
            <w:proofErr w:type="spellEnd"/>
            <w:r w:rsidRPr="00EF22A1">
              <w:t>(Z, columns=</w:t>
            </w:r>
            <w:proofErr w:type="spellStart"/>
            <w:r w:rsidRPr="00EF22A1">
              <w:t>comp_cols</w:t>
            </w:r>
            <w:proofErr w:type="spellEnd"/>
            <w:r w:rsidRPr="00EF22A1">
              <w:t xml:space="preserve">); </w:t>
            </w:r>
            <w:proofErr w:type="spellStart"/>
            <w:r w:rsidRPr="00EF22A1">
              <w:t>dfZ</w:t>
            </w:r>
            <w:proofErr w:type="spellEnd"/>
            <w:r w:rsidRPr="00EF22A1">
              <w:t>["CLS"]=</w:t>
            </w:r>
            <w:proofErr w:type="spellStart"/>
            <w:r w:rsidRPr="00EF22A1">
              <w:t>df</w:t>
            </w:r>
            <w:proofErr w:type="spellEnd"/>
            <w:r w:rsidRPr="00EF22A1">
              <w:t>["CLS"].values</w:t>
            </w:r>
            <w:r w:rsidRPr="00EF22A1">
              <w:br/>
            </w:r>
            <w:r w:rsidRPr="00EF22A1">
              <w:lastRenderedPageBreak/>
              <w:br/>
              <w:t xml:space="preserve">    </w:t>
            </w:r>
            <w:proofErr w:type="spellStart"/>
            <w:r w:rsidRPr="00EF22A1">
              <w:t>Z_hk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dfZ</w:t>
            </w:r>
            <w:proofErr w:type="spellEnd"/>
            <w:r w:rsidRPr="00EF22A1">
              <w:t>[</w:t>
            </w:r>
            <w:proofErr w:type="spellStart"/>
            <w:r w:rsidRPr="00EF22A1">
              <w:t>dfZ</w:t>
            </w:r>
            <w:proofErr w:type="spellEnd"/>
            <w:r w:rsidRPr="00EF22A1">
              <w:t>["CLS"]=="</w:t>
            </w:r>
            <w:r w:rsidRPr="00EF22A1">
              <w:t>高钾玻璃</w:t>
            </w:r>
            <w:r w:rsidRPr="00EF22A1">
              <w:t>"][</w:t>
            </w:r>
            <w:proofErr w:type="spellStart"/>
            <w:r w:rsidRPr="00EF22A1">
              <w:t>comp_cols</w:t>
            </w:r>
            <w:proofErr w:type="spellEnd"/>
            <w:r w:rsidRPr="00EF22A1">
              <w:t>].</w:t>
            </w:r>
            <w:proofErr w:type="spellStart"/>
            <w:r w:rsidRPr="00EF22A1">
              <w:t>to_numpy</w:t>
            </w:r>
            <w:proofErr w:type="spellEnd"/>
            <w:r w:rsidRPr="00EF22A1">
              <w:t>()</w:t>
            </w:r>
            <w:r w:rsidRPr="00EF22A1">
              <w:br/>
              <w:t xml:space="preserve">    </w:t>
            </w:r>
            <w:proofErr w:type="spellStart"/>
            <w:r w:rsidRPr="00EF22A1">
              <w:t>Z_pb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dfZ</w:t>
            </w:r>
            <w:proofErr w:type="spellEnd"/>
            <w:r w:rsidRPr="00EF22A1">
              <w:t>[</w:t>
            </w:r>
            <w:proofErr w:type="spellStart"/>
            <w:r w:rsidRPr="00EF22A1">
              <w:t>dfZ</w:t>
            </w:r>
            <w:proofErr w:type="spellEnd"/>
            <w:r w:rsidRPr="00EF22A1">
              <w:t>["CLS"]=="</w:t>
            </w:r>
            <w:r w:rsidRPr="00EF22A1">
              <w:t>铅钡玻璃</w:t>
            </w:r>
            <w:r w:rsidRPr="00EF22A1">
              <w:t>"][</w:t>
            </w:r>
            <w:proofErr w:type="spellStart"/>
            <w:r w:rsidRPr="00EF22A1">
              <w:t>comp_cols</w:t>
            </w:r>
            <w:proofErr w:type="spellEnd"/>
            <w:r w:rsidRPr="00EF22A1">
              <w:t>].</w:t>
            </w:r>
            <w:proofErr w:type="spellStart"/>
            <w:r w:rsidRPr="00EF22A1">
              <w:t>to_numpy</w:t>
            </w:r>
            <w:proofErr w:type="spellEnd"/>
            <w:r w:rsidRPr="00EF22A1">
              <w:t>()</w:t>
            </w:r>
            <w:r w:rsidRPr="00EF22A1">
              <w:br/>
              <w:t xml:space="preserve">    n1, n2 = </w:t>
            </w:r>
            <w:proofErr w:type="spellStart"/>
            <w:r w:rsidRPr="00EF22A1">
              <w:t>Z_hk.shape</w:t>
            </w:r>
            <w:proofErr w:type="spellEnd"/>
            <w:r w:rsidRPr="00EF22A1">
              <w:t xml:space="preserve">[0], </w:t>
            </w:r>
            <w:proofErr w:type="spellStart"/>
            <w:r w:rsidRPr="00EF22A1">
              <w:t>Z_pb.shape</w:t>
            </w:r>
            <w:proofErr w:type="spellEnd"/>
            <w:r w:rsidRPr="00EF22A1">
              <w:t>[0]</w:t>
            </w:r>
            <w:r w:rsidRPr="00EF22A1">
              <w:br/>
            </w:r>
            <w:r w:rsidRPr="00EF22A1">
              <w:br/>
              <w:t xml:space="preserve">    if n1 &lt; 5 or n2 &lt; 5:</w:t>
            </w:r>
            <w:r w:rsidRPr="00EF22A1">
              <w:br/>
              <w:t xml:space="preserve">        raise </w:t>
            </w:r>
            <w:proofErr w:type="spellStart"/>
            <w:r w:rsidRPr="00EF22A1">
              <w:t>ValueError</w:t>
            </w:r>
            <w:proofErr w:type="spellEnd"/>
            <w:r w:rsidRPr="00EF22A1">
              <w:t>("</w:t>
            </w:r>
            <w:r w:rsidRPr="00EF22A1">
              <w:t>两类样本数不足，无法做</w:t>
            </w:r>
            <w:r w:rsidRPr="00EF22A1">
              <w:t xml:space="preserve"> bootstrap </w:t>
            </w:r>
            <w:r w:rsidRPr="00EF22A1">
              <w:t>估计。</w:t>
            </w:r>
            <w:r w:rsidRPr="00EF22A1">
              <w:t>")</w:t>
            </w:r>
            <w:r w:rsidRPr="00EF22A1">
              <w:br/>
            </w:r>
            <w:r w:rsidRPr="00EF22A1">
              <w:br/>
              <w:t xml:space="preserve">    mats = []</w:t>
            </w:r>
            <w:r w:rsidRPr="00EF22A1">
              <w:br/>
              <w:t xml:space="preserve">    for b in range(B):</w:t>
            </w:r>
            <w:r w:rsidRPr="00EF22A1">
              <w:br/>
              <w:t xml:space="preserve">        idx1 = </w:t>
            </w:r>
            <w:proofErr w:type="spellStart"/>
            <w:r w:rsidRPr="00EF22A1">
              <w:t>rng.randint</w:t>
            </w:r>
            <w:proofErr w:type="spellEnd"/>
            <w:r w:rsidRPr="00EF22A1">
              <w:t>(0, n1, size=n1)</w:t>
            </w:r>
            <w:r w:rsidRPr="00EF22A1">
              <w:br/>
              <w:t xml:space="preserve">        idx2 = </w:t>
            </w:r>
            <w:proofErr w:type="spellStart"/>
            <w:r w:rsidRPr="00EF22A1">
              <w:t>rng.randint</w:t>
            </w:r>
            <w:proofErr w:type="spellEnd"/>
            <w:r w:rsidRPr="00EF22A1">
              <w:t>(0, n2, size=n2)</w:t>
            </w:r>
            <w:r w:rsidRPr="00EF22A1">
              <w:br/>
              <w:t xml:space="preserve">        C1 = </w:t>
            </w:r>
            <w:proofErr w:type="spellStart"/>
            <w:r w:rsidRPr="00EF22A1">
              <w:t>np.corrcoef</w:t>
            </w:r>
            <w:proofErr w:type="spellEnd"/>
            <w:r w:rsidRPr="00EF22A1">
              <w:t>(</w:t>
            </w:r>
            <w:proofErr w:type="spellStart"/>
            <w:r w:rsidRPr="00EF22A1">
              <w:t>Z_hk</w:t>
            </w:r>
            <w:proofErr w:type="spellEnd"/>
            <w:r w:rsidRPr="00EF22A1">
              <w:t xml:space="preserve">[idx1], </w:t>
            </w:r>
            <w:proofErr w:type="spellStart"/>
            <w:r w:rsidRPr="00EF22A1">
              <w:t>rowvar</w:t>
            </w:r>
            <w:proofErr w:type="spellEnd"/>
            <w:r w:rsidRPr="00EF22A1">
              <w:t>=False)</w:t>
            </w:r>
            <w:r w:rsidRPr="00EF22A1">
              <w:br/>
              <w:t xml:space="preserve">        C2 = </w:t>
            </w:r>
            <w:proofErr w:type="spellStart"/>
            <w:r w:rsidRPr="00EF22A1">
              <w:t>np.corrcoef</w:t>
            </w:r>
            <w:proofErr w:type="spellEnd"/>
            <w:r w:rsidRPr="00EF22A1">
              <w:t>(</w:t>
            </w:r>
            <w:proofErr w:type="spellStart"/>
            <w:r w:rsidRPr="00EF22A1">
              <w:t>Z_pb</w:t>
            </w:r>
            <w:proofErr w:type="spellEnd"/>
            <w:r w:rsidRPr="00EF22A1">
              <w:t xml:space="preserve">[idx2], </w:t>
            </w:r>
            <w:proofErr w:type="spellStart"/>
            <w:r w:rsidRPr="00EF22A1">
              <w:t>rowvar</w:t>
            </w:r>
            <w:proofErr w:type="spellEnd"/>
            <w:r w:rsidRPr="00EF22A1">
              <w:t>=False)</w:t>
            </w:r>
            <w:r w:rsidRPr="00EF22A1">
              <w:br/>
              <w:t xml:space="preserve">        </w:t>
            </w:r>
            <w:proofErr w:type="spellStart"/>
            <w:r w:rsidRPr="00EF22A1">
              <w:t>mats.append</w:t>
            </w:r>
            <w:proofErr w:type="spellEnd"/>
            <w:r w:rsidRPr="00EF22A1">
              <w:t>(C2 - C1)</w:t>
            </w:r>
            <w:r w:rsidRPr="00EF22A1">
              <w:br/>
              <w:t xml:space="preserve">    mats = </w:t>
            </w:r>
            <w:proofErr w:type="spellStart"/>
            <w:r w:rsidRPr="00EF22A1">
              <w:t>np.stack</w:t>
            </w:r>
            <w:proofErr w:type="spellEnd"/>
            <w:r w:rsidRPr="00EF22A1">
              <w:t>(mats, axis=0)  # (B, p, p)</w:t>
            </w:r>
            <w:r w:rsidRPr="00EF22A1">
              <w:br/>
              <w:t xml:space="preserve">    </w:t>
            </w:r>
            <w:proofErr w:type="spellStart"/>
            <w:r w:rsidRPr="00EF22A1">
              <w:t>D_mean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np.nanmean</w:t>
            </w:r>
            <w:proofErr w:type="spellEnd"/>
            <w:r w:rsidRPr="00EF22A1">
              <w:t>(mats, axis=0)</w:t>
            </w:r>
            <w:r w:rsidRPr="00EF22A1">
              <w:br/>
              <w:t xml:space="preserve">    </w:t>
            </w:r>
            <w:proofErr w:type="spellStart"/>
            <w:r w:rsidRPr="00EF22A1">
              <w:t>D_std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np.nanstd</w:t>
            </w:r>
            <w:proofErr w:type="spellEnd"/>
            <w:r w:rsidRPr="00EF22A1">
              <w:t xml:space="preserve">(mats, axis=0, </w:t>
            </w:r>
            <w:proofErr w:type="spellStart"/>
            <w:r w:rsidRPr="00EF22A1">
              <w:t>ddof</w:t>
            </w:r>
            <w:proofErr w:type="spellEnd"/>
            <w:r w:rsidRPr="00EF22A1">
              <w:t>=1)</w:t>
            </w:r>
            <w:r w:rsidRPr="00EF22A1">
              <w:br/>
              <w:t xml:space="preserve">    return </w:t>
            </w:r>
            <w:proofErr w:type="spellStart"/>
            <w:r w:rsidRPr="00EF22A1">
              <w:t>D_mean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D_std</w:t>
            </w:r>
            <w:proofErr w:type="spellEnd"/>
            <w:r w:rsidRPr="00EF22A1">
              <w:br/>
            </w:r>
            <w:r w:rsidRPr="00EF22A1">
              <w:br/>
              <w:t xml:space="preserve"># --------------------------- </w:t>
            </w:r>
            <w:r w:rsidRPr="00EF22A1">
              <w:t>主流程</w:t>
            </w:r>
            <w:r w:rsidRPr="00EF22A1">
              <w:t xml:space="preserve"> ---------------------------</w:t>
            </w:r>
            <w:r w:rsidRPr="00EF22A1">
              <w:br/>
            </w:r>
            <w:r w:rsidRPr="00EF22A1">
              <w:br/>
              <w:t>def main(</w:t>
            </w:r>
            <w:proofErr w:type="spellStart"/>
            <w:r w:rsidRPr="00EF22A1">
              <w:t>base_dir</w:t>
            </w:r>
            <w:proofErr w:type="spellEnd"/>
            <w:r w:rsidRPr="00EF22A1">
              <w:t xml:space="preserve">: str, </w:t>
            </w:r>
            <w:proofErr w:type="spellStart"/>
            <w:r w:rsidRPr="00EF22A1">
              <w:t>topk</w:t>
            </w:r>
            <w:proofErr w:type="spellEnd"/>
            <w:r w:rsidRPr="00EF22A1">
              <w:t>: int, boot: int, seed: int):</w:t>
            </w:r>
            <w:r w:rsidRPr="00EF22A1">
              <w:br/>
              <w:t xml:space="preserve">    </w:t>
            </w:r>
            <w:proofErr w:type="spellStart"/>
            <w:r w:rsidRPr="00EF22A1">
              <w:t>outdir</w:t>
            </w:r>
            <w:proofErr w:type="spellEnd"/>
            <w:r w:rsidRPr="00EF22A1">
              <w:t xml:space="preserve"> = Path("outputs_q4"); </w:t>
            </w:r>
            <w:proofErr w:type="spellStart"/>
            <w:r w:rsidRPr="00EF22A1">
              <w:t>outdir.mkdir</w:t>
            </w:r>
            <w:proofErr w:type="spellEnd"/>
            <w:r w:rsidRPr="00EF22A1">
              <w:t xml:space="preserve">(parents=True, </w:t>
            </w:r>
            <w:proofErr w:type="spellStart"/>
            <w:r w:rsidRPr="00EF22A1">
              <w:t>exist_ok</w:t>
            </w:r>
            <w:proofErr w:type="spellEnd"/>
            <w:r w:rsidRPr="00EF22A1">
              <w:t>=True)</w:t>
            </w:r>
            <w:r w:rsidRPr="00EF22A1">
              <w:br/>
              <w:t xml:space="preserve">    df1 = preprocess.df1</w:t>
            </w:r>
            <w:r w:rsidRPr="00EF22A1">
              <w:br/>
              <w:t xml:space="preserve">    df2 = preprocess.df2</w:t>
            </w:r>
            <w:r w:rsidRPr="00EF22A1">
              <w:br/>
              <w:t xml:space="preserve">    </w:t>
            </w:r>
            <w:proofErr w:type="spellStart"/>
            <w:r w:rsidRPr="00EF22A1">
              <w:t>comp_cols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detect_comp_cols</w:t>
            </w:r>
            <w:proofErr w:type="spellEnd"/>
            <w:r w:rsidRPr="00EF22A1">
              <w:t>(df2)</w:t>
            </w:r>
            <w:r w:rsidRPr="00EF22A1">
              <w:br/>
              <w:t xml:space="preserve">    if not </w:t>
            </w:r>
            <w:proofErr w:type="spellStart"/>
            <w:r w:rsidRPr="00EF22A1">
              <w:t>comp_cols</w:t>
            </w:r>
            <w:proofErr w:type="spellEnd"/>
            <w:r w:rsidRPr="00EF22A1">
              <w:t>:</w:t>
            </w:r>
            <w:r w:rsidRPr="00EF22A1">
              <w:br/>
              <w:t xml:space="preserve">        raise </w:t>
            </w:r>
            <w:proofErr w:type="spellStart"/>
            <w:r w:rsidRPr="00EF22A1">
              <w:t>ValueError</w:t>
            </w:r>
            <w:proofErr w:type="spellEnd"/>
            <w:r w:rsidRPr="00EF22A1">
              <w:t>("</w:t>
            </w:r>
            <w:r w:rsidRPr="00EF22A1">
              <w:t>未识别到成分列</w:t>
            </w:r>
            <w:r w:rsidRPr="00EF22A1">
              <w:t>")</w:t>
            </w:r>
            <w:r w:rsidRPr="00EF22A1">
              <w:br/>
            </w:r>
            <w:r w:rsidRPr="00EF22A1">
              <w:lastRenderedPageBreak/>
              <w:t xml:space="preserve">    </w:t>
            </w:r>
            <w:proofErr w:type="spellStart"/>
            <w:r w:rsidRPr="00EF22A1">
              <w:t>C_hk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C_pb</w:t>
            </w:r>
            <w:proofErr w:type="spellEnd"/>
            <w:r w:rsidRPr="00EF22A1">
              <w:t xml:space="preserve">, n1, n2 = </w:t>
            </w:r>
            <w:proofErr w:type="spellStart"/>
            <w:r w:rsidRPr="00EF22A1">
              <w:t>correlation_by_class</w:t>
            </w:r>
            <w:proofErr w:type="spellEnd"/>
            <w:r w:rsidRPr="00EF22A1">
              <w:t xml:space="preserve">(df1, df2, </w:t>
            </w:r>
            <w:proofErr w:type="spellStart"/>
            <w:r w:rsidRPr="00EF22A1">
              <w:t>comp_cols</w:t>
            </w:r>
            <w:proofErr w:type="spellEnd"/>
            <w:r w:rsidRPr="00EF22A1">
              <w:t>)</w:t>
            </w:r>
            <w:r w:rsidRPr="00EF22A1">
              <w:br/>
            </w:r>
            <w:r w:rsidRPr="00EF22A1">
              <w:br/>
              <w:t xml:space="preserve">    # </w:t>
            </w:r>
            <w:r w:rsidRPr="00EF22A1">
              <w:t>保存矩阵</w:t>
            </w:r>
            <w:r w:rsidRPr="00EF22A1">
              <w:br/>
              <w:t xml:space="preserve">    </w:t>
            </w:r>
            <w:proofErr w:type="spellStart"/>
            <w:r w:rsidRPr="00EF22A1">
              <w:t>pd.DataFrame</w:t>
            </w:r>
            <w:proofErr w:type="spellEnd"/>
            <w:r w:rsidRPr="00EF22A1">
              <w:t>(</w:t>
            </w:r>
            <w:proofErr w:type="spellStart"/>
            <w:r w:rsidRPr="00EF22A1">
              <w:t>C_hk</w:t>
            </w:r>
            <w:proofErr w:type="spellEnd"/>
            <w:r w:rsidRPr="00EF22A1">
              <w:t>, index=</w:t>
            </w:r>
            <w:proofErr w:type="spellStart"/>
            <w:r w:rsidRPr="00EF22A1">
              <w:t>comp_cols</w:t>
            </w:r>
            <w:proofErr w:type="spellEnd"/>
            <w:r w:rsidRPr="00EF22A1">
              <w:t>, columns=</w:t>
            </w:r>
            <w:proofErr w:type="spellStart"/>
            <w:r w:rsidRPr="00EF22A1">
              <w:t>comp_cols</w:t>
            </w:r>
            <w:proofErr w:type="spellEnd"/>
            <w:r w:rsidRPr="00EF22A1">
              <w:t>).</w:t>
            </w:r>
            <w:proofErr w:type="spellStart"/>
            <w:r w:rsidRPr="00EF22A1">
              <w:t>to_csv</w:t>
            </w:r>
            <w:proofErr w:type="spellEnd"/>
            <w:r w:rsidRPr="00EF22A1">
              <w:t>(</w:t>
            </w:r>
            <w:proofErr w:type="spellStart"/>
            <w:r w:rsidRPr="00EF22A1">
              <w:t>outdir</w:t>
            </w:r>
            <w:proofErr w:type="spellEnd"/>
            <w:r w:rsidRPr="00EF22A1">
              <w:t xml:space="preserve"> / "Q4_corr_</w:t>
            </w:r>
            <w:r w:rsidRPr="00EF22A1">
              <w:t>高钾</w:t>
            </w:r>
            <w:r w:rsidRPr="00EF22A1">
              <w:t>.csv", encoding="utf-8-sig")</w:t>
            </w:r>
            <w:r w:rsidRPr="00EF22A1">
              <w:br/>
              <w:t xml:space="preserve">    </w:t>
            </w:r>
            <w:proofErr w:type="spellStart"/>
            <w:r w:rsidRPr="00EF22A1">
              <w:t>pd.DataFrame</w:t>
            </w:r>
            <w:proofErr w:type="spellEnd"/>
            <w:r w:rsidRPr="00EF22A1">
              <w:t>(</w:t>
            </w:r>
            <w:proofErr w:type="spellStart"/>
            <w:r w:rsidRPr="00EF22A1">
              <w:t>C_pb</w:t>
            </w:r>
            <w:proofErr w:type="spellEnd"/>
            <w:r w:rsidRPr="00EF22A1">
              <w:t>, index=</w:t>
            </w:r>
            <w:proofErr w:type="spellStart"/>
            <w:r w:rsidRPr="00EF22A1">
              <w:t>comp_cols</w:t>
            </w:r>
            <w:proofErr w:type="spellEnd"/>
            <w:r w:rsidRPr="00EF22A1">
              <w:t>, columns=</w:t>
            </w:r>
            <w:proofErr w:type="spellStart"/>
            <w:r w:rsidRPr="00EF22A1">
              <w:t>comp_cols</w:t>
            </w:r>
            <w:proofErr w:type="spellEnd"/>
            <w:r w:rsidRPr="00EF22A1">
              <w:t>).</w:t>
            </w:r>
            <w:proofErr w:type="spellStart"/>
            <w:r w:rsidRPr="00EF22A1">
              <w:t>to_csv</w:t>
            </w:r>
            <w:proofErr w:type="spellEnd"/>
            <w:r w:rsidRPr="00EF22A1">
              <w:t>(</w:t>
            </w:r>
            <w:proofErr w:type="spellStart"/>
            <w:r w:rsidRPr="00EF22A1">
              <w:t>outdir</w:t>
            </w:r>
            <w:proofErr w:type="spellEnd"/>
            <w:r w:rsidRPr="00EF22A1">
              <w:t xml:space="preserve"> / "Q4_corr_</w:t>
            </w:r>
            <w:r w:rsidRPr="00EF22A1">
              <w:t>铅钡</w:t>
            </w:r>
            <w:r w:rsidRPr="00EF22A1">
              <w:t>.csv", encoding="utf-8-sig")</w:t>
            </w:r>
            <w:r w:rsidRPr="00EF22A1">
              <w:br/>
            </w:r>
            <w:r w:rsidRPr="00EF22A1">
              <w:br/>
              <w:t xml:space="preserve">    # </w:t>
            </w:r>
            <w:r w:rsidRPr="00EF22A1">
              <w:t>差异与</w:t>
            </w:r>
            <w:r w:rsidRPr="00EF22A1">
              <w:t>Top</w:t>
            </w:r>
            <w:r w:rsidRPr="00EF22A1">
              <w:t>对</w:t>
            </w:r>
            <w:r w:rsidRPr="00EF22A1">
              <w:br/>
              <w:t xml:space="preserve">    D, </w:t>
            </w:r>
            <w:proofErr w:type="spellStart"/>
            <w:r w:rsidRPr="00EF22A1">
              <w:t>df_allpairs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top_df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top_differences</w:t>
            </w:r>
            <w:proofErr w:type="spellEnd"/>
            <w:r w:rsidRPr="00EF22A1">
              <w:t>(</w:t>
            </w:r>
            <w:proofErr w:type="spellStart"/>
            <w:r w:rsidRPr="00EF22A1">
              <w:t>C_hk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C_pb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comp_cols</w:t>
            </w:r>
            <w:proofErr w:type="spellEnd"/>
            <w:r w:rsidRPr="00EF22A1">
              <w:t xml:space="preserve">, n1, n2, </w:t>
            </w:r>
            <w:proofErr w:type="spellStart"/>
            <w:r w:rsidRPr="00EF22A1">
              <w:t>topk</w:t>
            </w:r>
            <w:proofErr w:type="spellEnd"/>
            <w:r w:rsidRPr="00EF22A1">
              <w:t>=</w:t>
            </w:r>
            <w:proofErr w:type="spellStart"/>
            <w:r w:rsidRPr="00EF22A1">
              <w:t>topk</w:t>
            </w:r>
            <w:proofErr w:type="spellEnd"/>
            <w:r w:rsidRPr="00EF22A1">
              <w:t>)</w:t>
            </w:r>
            <w:r w:rsidRPr="00EF22A1">
              <w:br/>
              <w:t xml:space="preserve">    </w:t>
            </w:r>
            <w:proofErr w:type="spellStart"/>
            <w:r w:rsidRPr="00EF22A1">
              <w:t>pd.DataFrame</w:t>
            </w:r>
            <w:proofErr w:type="spellEnd"/>
            <w:r w:rsidRPr="00EF22A1">
              <w:t>(D, index=</w:t>
            </w:r>
            <w:proofErr w:type="spellStart"/>
            <w:r w:rsidRPr="00EF22A1">
              <w:t>comp_cols</w:t>
            </w:r>
            <w:proofErr w:type="spellEnd"/>
            <w:r w:rsidRPr="00EF22A1">
              <w:t>, columns=</w:t>
            </w:r>
            <w:proofErr w:type="spellStart"/>
            <w:r w:rsidRPr="00EF22A1">
              <w:t>comp_cols</w:t>
            </w:r>
            <w:proofErr w:type="spellEnd"/>
            <w:r w:rsidRPr="00EF22A1">
              <w:t>).</w:t>
            </w:r>
            <w:proofErr w:type="spellStart"/>
            <w:r w:rsidRPr="00EF22A1">
              <w:t>to_csv</w:t>
            </w:r>
            <w:proofErr w:type="spellEnd"/>
            <w:r w:rsidRPr="00EF22A1">
              <w:t>(</w:t>
            </w:r>
            <w:proofErr w:type="spellStart"/>
            <w:r w:rsidRPr="00EF22A1">
              <w:t>outdir</w:t>
            </w:r>
            <w:proofErr w:type="spellEnd"/>
            <w:r w:rsidRPr="00EF22A1">
              <w:t xml:space="preserve"> / "Q4_corr_</w:t>
            </w:r>
            <w:r w:rsidRPr="00EF22A1">
              <w:t>差异矩阵铅钡减高钾</w:t>
            </w:r>
            <w:r w:rsidRPr="00EF22A1">
              <w:t>.csv", encoding="utf-8-sig")</w:t>
            </w:r>
            <w:r w:rsidRPr="00EF22A1">
              <w:br/>
              <w:t xml:space="preserve">    </w:t>
            </w:r>
            <w:proofErr w:type="spellStart"/>
            <w:r w:rsidRPr="00EF22A1">
              <w:t>df_allpairs.to_csv</w:t>
            </w:r>
            <w:proofErr w:type="spellEnd"/>
            <w:r w:rsidRPr="00EF22A1">
              <w:t>(</w:t>
            </w:r>
            <w:proofErr w:type="spellStart"/>
            <w:r w:rsidRPr="00EF22A1">
              <w:t>outdir</w:t>
            </w:r>
            <w:proofErr w:type="spellEnd"/>
            <w:r w:rsidRPr="00EF22A1">
              <w:t xml:space="preserve"> / "Q4_</w:t>
            </w:r>
            <w:r w:rsidRPr="00EF22A1">
              <w:t>所有成分对</w:t>
            </w:r>
            <w:r w:rsidRPr="00EF22A1">
              <w:t>_</w:t>
            </w:r>
            <w:r w:rsidRPr="00EF22A1">
              <w:t>差异与</w:t>
            </w:r>
            <w:r w:rsidRPr="00EF22A1">
              <w:t>p</w:t>
            </w:r>
            <w:r w:rsidRPr="00EF22A1">
              <w:t>值</w:t>
            </w:r>
            <w:r w:rsidRPr="00EF22A1">
              <w:t>.csv", index=False, encoding="utf-8-sig")</w:t>
            </w:r>
            <w:r w:rsidRPr="00EF22A1">
              <w:br/>
              <w:t xml:space="preserve">    </w:t>
            </w:r>
            <w:proofErr w:type="spellStart"/>
            <w:r w:rsidRPr="00EF22A1">
              <w:t>top_df.to_csv</w:t>
            </w:r>
            <w:proofErr w:type="spellEnd"/>
            <w:r w:rsidRPr="00EF22A1">
              <w:t>(</w:t>
            </w:r>
            <w:proofErr w:type="spellStart"/>
            <w:r w:rsidRPr="00EF22A1">
              <w:t>outdir</w:t>
            </w:r>
            <w:proofErr w:type="spellEnd"/>
            <w:r w:rsidRPr="00EF22A1">
              <w:t xml:space="preserve"> / f"Q4_</w:t>
            </w:r>
            <w:r w:rsidRPr="00EF22A1">
              <w:t>差异</w:t>
            </w:r>
            <w:r w:rsidRPr="00EF22A1">
              <w:t>Top{</w:t>
            </w:r>
            <w:proofErr w:type="spellStart"/>
            <w:r w:rsidRPr="00EF22A1">
              <w:t>topk</w:t>
            </w:r>
            <w:proofErr w:type="spellEnd"/>
            <w:r w:rsidRPr="00EF22A1">
              <w:t>}</w:t>
            </w:r>
            <w:r w:rsidRPr="00EF22A1">
              <w:t>对</w:t>
            </w:r>
            <w:r w:rsidRPr="00EF22A1">
              <w:t>.csv", index=False, encoding="utf-8-sig")</w:t>
            </w:r>
            <w:r w:rsidRPr="00EF22A1">
              <w:br/>
            </w:r>
            <w:r w:rsidRPr="00EF22A1">
              <w:br/>
              <w:t xml:space="preserve">    # </w:t>
            </w:r>
            <w:r w:rsidRPr="00EF22A1">
              <w:t>绘图（</w:t>
            </w:r>
            <w:r w:rsidRPr="00EF22A1">
              <w:t>Matplotlib</w:t>
            </w:r>
            <w:r w:rsidRPr="00EF22A1">
              <w:t>，单图，无设定颜色）</w:t>
            </w:r>
            <w:r w:rsidRPr="00EF22A1">
              <w:br/>
              <w:t xml:space="preserve">    </w:t>
            </w:r>
            <w:proofErr w:type="spellStart"/>
            <w:r w:rsidRPr="00EF22A1">
              <w:t>plot_heatmap</w:t>
            </w:r>
            <w:proofErr w:type="spellEnd"/>
            <w:r w:rsidRPr="00EF22A1">
              <w:t>(</w:t>
            </w:r>
            <w:proofErr w:type="spellStart"/>
            <w:r w:rsidRPr="00EF22A1">
              <w:t>C_hk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comp_cols</w:t>
            </w:r>
            <w:proofErr w:type="spellEnd"/>
            <w:r w:rsidRPr="00EF22A1">
              <w:t>, "</w:t>
            </w:r>
            <w:r w:rsidRPr="00EF22A1">
              <w:t>高钾玻璃：</w:t>
            </w:r>
            <w:r w:rsidRPr="00EF22A1">
              <w:t>CLR</w:t>
            </w:r>
            <w:r w:rsidRPr="00EF22A1">
              <w:t>相关矩阵</w:t>
            </w:r>
            <w:r w:rsidRPr="00EF22A1">
              <w:t xml:space="preserve">", </w:t>
            </w:r>
            <w:proofErr w:type="spellStart"/>
            <w:r w:rsidRPr="00EF22A1">
              <w:t>outdir</w:t>
            </w:r>
            <w:proofErr w:type="spellEnd"/>
            <w:r w:rsidRPr="00EF22A1">
              <w:t xml:space="preserve"> / "Q4_heatmap_</w:t>
            </w:r>
            <w:r w:rsidRPr="00EF22A1">
              <w:t>高钾</w:t>
            </w:r>
            <w:r w:rsidRPr="00EF22A1">
              <w:t>.</w:t>
            </w:r>
            <w:proofErr w:type="spellStart"/>
            <w:r w:rsidRPr="00EF22A1">
              <w:t>png</w:t>
            </w:r>
            <w:proofErr w:type="spellEnd"/>
            <w:r w:rsidRPr="00EF22A1">
              <w:t>")</w:t>
            </w:r>
            <w:r w:rsidRPr="00EF22A1">
              <w:br/>
              <w:t xml:space="preserve">    </w:t>
            </w:r>
            <w:proofErr w:type="spellStart"/>
            <w:r w:rsidRPr="00EF22A1">
              <w:t>plot_heatmap</w:t>
            </w:r>
            <w:proofErr w:type="spellEnd"/>
            <w:r w:rsidRPr="00EF22A1">
              <w:t>(</w:t>
            </w:r>
            <w:proofErr w:type="spellStart"/>
            <w:r w:rsidRPr="00EF22A1">
              <w:t>C_pb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comp_cols</w:t>
            </w:r>
            <w:proofErr w:type="spellEnd"/>
            <w:r w:rsidRPr="00EF22A1">
              <w:t>, "</w:t>
            </w:r>
            <w:r w:rsidRPr="00EF22A1">
              <w:t>铅钡玻璃：</w:t>
            </w:r>
            <w:r w:rsidRPr="00EF22A1">
              <w:t>CLR</w:t>
            </w:r>
            <w:r w:rsidRPr="00EF22A1">
              <w:t>相关矩阵</w:t>
            </w:r>
            <w:r w:rsidRPr="00EF22A1">
              <w:t xml:space="preserve">", </w:t>
            </w:r>
            <w:proofErr w:type="spellStart"/>
            <w:r w:rsidRPr="00EF22A1">
              <w:t>outdir</w:t>
            </w:r>
            <w:proofErr w:type="spellEnd"/>
            <w:r w:rsidRPr="00EF22A1">
              <w:t xml:space="preserve"> / "Q4_heatmap_</w:t>
            </w:r>
            <w:r w:rsidRPr="00EF22A1">
              <w:t>铅钡</w:t>
            </w:r>
            <w:r w:rsidRPr="00EF22A1">
              <w:t>.</w:t>
            </w:r>
            <w:proofErr w:type="spellStart"/>
            <w:r w:rsidRPr="00EF22A1">
              <w:t>png</w:t>
            </w:r>
            <w:proofErr w:type="spellEnd"/>
            <w:r w:rsidRPr="00EF22A1">
              <w:t>")</w:t>
            </w:r>
            <w:r w:rsidRPr="00EF22A1">
              <w:br/>
              <w:t xml:space="preserve">    </w:t>
            </w:r>
            <w:proofErr w:type="spellStart"/>
            <w:r w:rsidRPr="00EF22A1">
              <w:t>plot_heatmap</w:t>
            </w:r>
            <w:proofErr w:type="spellEnd"/>
            <w:r w:rsidRPr="00EF22A1">
              <w:t xml:space="preserve">(D, </w:t>
            </w:r>
            <w:proofErr w:type="spellStart"/>
            <w:r w:rsidRPr="00EF22A1">
              <w:t>comp_cols</w:t>
            </w:r>
            <w:proofErr w:type="spellEnd"/>
            <w:r w:rsidRPr="00EF22A1">
              <w:t>, "</w:t>
            </w:r>
            <w:r w:rsidRPr="00EF22A1">
              <w:t>差异矩阵</w:t>
            </w:r>
            <w:r w:rsidRPr="00EF22A1">
              <w:t xml:space="preserve"> D = Corr(</w:t>
            </w:r>
            <w:r w:rsidRPr="00EF22A1">
              <w:t>铅钡</w:t>
            </w:r>
            <w:r w:rsidRPr="00EF22A1">
              <w:t>) - Corr(</w:t>
            </w:r>
            <w:r w:rsidRPr="00EF22A1">
              <w:t>高钾</w:t>
            </w:r>
            <w:r w:rsidRPr="00EF22A1">
              <w:t xml:space="preserve">)", </w:t>
            </w:r>
            <w:proofErr w:type="spellStart"/>
            <w:r w:rsidRPr="00EF22A1">
              <w:t>outdir</w:t>
            </w:r>
            <w:proofErr w:type="spellEnd"/>
            <w:r w:rsidRPr="00EF22A1">
              <w:t xml:space="preserve"> / "Q4_heatmap_</w:t>
            </w:r>
            <w:r w:rsidRPr="00EF22A1">
              <w:t>差异矩阵</w:t>
            </w:r>
            <w:r w:rsidRPr="00EF22A1">
              <w:t>.</w:t>
            </w:r>
            <w:proofErr w:type="spellStart"/>
            <w:r w:rsidRPr="00EF22A1">
              <w:t>png</w:t>
            </w:r>
            <w:proofErr w:type="spellEnd"/>
            <w:r w:rsidRPr="00EF22A1">
              <w:t>")</w:t>
            </w:r>
            <w:r w:rsidRPr="00EF22A1">
              <w:br/>
            </w:r>
            <w:r w:rsidRPr="00EF22A1">
              <w:br/>
              <w:t xml:space="preserve">    # </w:t>
            </w:r>
            <w:r w:rsidRPr="00EF22A1">
              <w:t>（可选）</w:t>
            </w:r>
            <w:r w:rsidRPr="00EF22A1">
              <w:t xml:space="preserve">bootstrap </w:t>
            </w:r>
            <w:r w:rsidRPr="00EF22A1">
              <w:t>稳健性</w:t>
            </w:r>
            <w:r w:rsidRPr="00EF22A1">
              <w:br/>
              <w:t xml:space="preserve">    if boot and boot &gt; 0:</w:t>
            </w:r>
            <w:r w:rsidRPr="00EF22A1">
              <w:br/>
              <w:t xml:space="preserve">        </w:t>
            </w:r>
            <w:proofErr w:type="spellStart"/>
            <w:r w:rsidRPr="00EF22A1">
              <w:t>D_mean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D_std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bootstrap_D</w:t>
            </w:r>
            <w:proofErr w:type="spellEnd"/>
            <w:r w:rsidRPr="00EF22A1">
              <w:t xml:space="preserve">(df1, df2, </w:t>
            </w:r>
            <w:proofErr w:type="spellStart"/>
            <w:r w:rsidRPr="00EF22A1">
              <w:t>comp_cols</w:t>
            </w:r>
            <w:proofErr w:type="spellEnd"/>
            <w:r w:rsidRPr="00EF22A1">
              <w:t>, B=boot, seed=seed)</w:t>
            </w:r>
            <w:r w:rsidRPr="00EF22A1">
              <w:br/>
              <w:t xml:space="preserve">        </w:t>
            </w:r>
            <w:proofErr w:type="spellStart"/>
            <w:r w:rsidRPr="00EF22A1">
              <w:t>pd.DataFrame</w:t>
            </w:r>
            <w:proofErr w:type="spellEnd"/>
            <w:r w:rsidRPr="00EF22A1">
              <w:t>(</w:t>
            </w:r>
            <w:proofErr w:type="spellStart"/>
            <w:r w:rsidRPr="00EF22A1">
              <w:t>D_mean</w:t>
            </w:r>
            <w:proofErr w:type="spellEnd"/>
            <w:r w:rsidRPr="00EF22A1">
              <w:t>, index=</w:t>
            </w:r>
            <w:proofErr w:type="spellStart"/>
            <w:r w:rsidRPr="00EF22A1">
              <w:t>comp_cols</w:t>
            </w:r>
            <w:proofErr w:type="spellEnd"/>
            <w:r w:rsidRPr="00EF22A1">
              <w:t>, columns=</w:t>
            </w:r>
            <w:proofErr w:type="spellStart"/>
            <w:r w:rsidRPr="00EF22A1">
              <w:t>comp_cols</w:t>
            </w:r>
            <w:proofErr w:type="spellEnd"/>
            <w:r w:rsidRPr="00EF22A1">
              <w:t>).</w:t>
            </w:r>
            <w:proofErr w:type="spellStart"/>
            <w:r w:rsidRPr="00EF22A1">
              <w:t>to_csv</w:t>
            </w:r>
            <w:proofErr w:type="spellEnd"/>
            <w:r w:rsidRPr="00EF22A1">
              <w:t>(</w:t>
            </w:r>
            <w:proofErr w:type="spellStart"/>
            <w:r w:rsidRPr="00EF22A1">
              <w:t>outdir</w:t>
            </w:r>
            <w:proofErr w:type="spellEnd"/>
            <w:r w:rsidRPr="00EF22A1">
              <w:t xml:space="preserve"> / </w:t>
            </w:r>
            <w:r w:rsidRPr="00EF22A1">
              <w:lastRenderedPageBreak/>
              <w:t>"Q4_bootstrap_D</w:t>
            </w:r>
            <w:r w:rsidRPr="00EF22A1">
              <w:t>均值</w:t>
            </w:r>
            <w:r w:rsidRPr="00EF22A1">
              <w:t>.csv", encoding="utf-8-sig")</w:t>
            </w:r>
            <w:r w:rsidRPr="00EF22A1">
              <w:br/>
              <w:t xml:space="preserve">        </w:t>
            </w:r>
            <w:proofErr w:type="spellStart"/>
            <w:r w:rsidRPr="00EF22A1">
              <w:t>pd.DataFrame</w:t>
            </w:r>
            <w:proofErr w:type="spellEnd"/>
            <w:r w:rsidRPr="00EF22A1">
              <w:t>(</w:t>
            </w:r>
            <w:proofErr w:type="spellStart"/>
            <w:r w:rsidRPr="00EF22A1">
              <w:t>D_std</w:t>
            </w:r>
            <w:proofErr w:type="spellEnd"/>
            <w:r w:rsidRPr="00EF22A1">
              <w:t>, index=</w:t>
            </w:r>
            <w:proofErr w:type="spellStart"/>
            <w:r w:rsidRPr="00EF22A1">
              <w:t>comp_cols</w:t>
            </w:r>
            <w:proofErr w:type="spellEnd"/>
            <w:r w:rsidRPr="00EF22A1">
              <w:t>, columns=</w:t>
            </w:r>
            <w:proofErr w:type="spellStart"/>
            <w:r w:rsidRPr="00EF22A1">
              <w:t>comp_cols</w:t>
            </w:r>
            <w:proofErr w:type="spellEnd"/>
            <w:r w:rsidRPr="00EF22A1">
              <w:t>).</w:t>
            </w:r>
            <w:proofErr w:type="spellStart"/>
            <w:r w:rsidRPr="00EF22A1">
              <w:t>to_csv</w:t>
            </w:r>
            <w:proofErr w:type="spellEnd"/>
            <w:r w:rsidRPr="00EF22A1">
              <w:t>(</w:t>
            </w:r>
            <w:proofErr w:type="spellStart"/>
            <w:r w:rsidRPr="00EF22A1">
              <w:t>outdir</w:t>
            </w:r>
            <w:proofErr w:type="spellEnd"/>
            <w:r w:rsidRPr="00EF22A1">
              <w:t xml:space="preserve"> / "Q4_bootstrap_D</w:t>
            </w:r>
            <w:r w:rsidRPr="00EF22A1">
              <w:t>标准差</w:t>
            </w:r>
            <w:r w:rsidRPr="00EF22A1">
              <w:t>.csv", encoding="utf-8-sig")</w:t>
            </w:r>
            <w:r w:rsidRPr="00EF22A1">
              <w:br/>
            </w:r>
            <w:r w:rsidRPr="00EF22A1">
              <w:br/>
              <w:t xml:space="preserve">    # </w:t>
            </w:r>
            <w:r w:rsidRPr="00EF22A1">
              <w:t>摘要</w:t>
            </w:r>
            <w:r w:rsidRPr="00EF22A1">
              <w:br/>
              <w:t xml:space="preserve">    with open(</w:t>
            </w:r>
            <w:proofErr w:type="spellStart"/>
            <w:r w:rsidRPr="00EF22A1">
              <w:t>outdir</w:t>
            </w:r>
            <w:proofErr w:type="spellEnd"/>
            <w:r w:rsidRPr="00EF22A1">
              <w:t xml:space="preserve"> / "Q4_</w:t>
            </w:r>
            <w:r w:rsidRPr="00EF22A1">
              <w:t>结果摘要</w:t>
            </w:r>
            <w:r w:rsidRPr="00EF22A1">
              <w:t>.md", "w", encoding="utf-8") as f:</w:t>
            </w:r>
            <w:r w:rsidRPr="00EF22A1">
              <w:br/>
              <w:t xml:space="preserve">        </w:t>
            </w:r>
            <w:proofErr w:type="spellStart"/>
            <w:r w:rsidRPr="00EF22A1">
              <w:t>f.write</w:t>
            </w:r>
            <w:proofErr w:type="spellEnd"/>
            <w:r w:rsidRPr="00EF22A1">
              <w:t xml:space="preserve">("# </w:t>
            </w:r>
            <w:r w:rsidRPr="00EF22A1">
              <w:t>问题四：不同类别的成分关联差异（按思路文档实现）</w:t>
            </w:r>
            <w:r w:rsidRPr="00EF22A1">
              <w:t>\n\n")</w:t>
            </w:r>
            <w:r w:rsidRPr="00EF22A1">
              <w:br/>
              <w:t xml:space="preserve">        </w:t>
            </w:r>
            <w:proofErr w:type="spellStart"/>
            <w:r w:rsidRPr="00EF22A1">
              <w:t>f.write</w:t>
            </w:r>
            <w:proofErr w:type="spellEnd"/>
            <w:r w:rsidRPr="00EF22A1">
              <w:t xml:space="preserve">(f"- </w:t>
            </w:r>
            <w:r w:rsidRPr="00EF22A1">
              <w:t>样本量：高钾</w:t>
            </w:r>
            <w:r w:rsidRPr="00EF22A1">
              <w:t xml:space="preserve"> n={n1}</w:t>
            </w:r>
            <w:r w:rsidRPr="00EF22A1">
              <w:t>，铅钡</w:t>
            </w:r>
            <w:r w:rsidRPr="00EF22A1">
              <w:t xml:space="preserve"> n={n2}\n")</w:t>
            </w:r>
            <w:r w:rsidRPr="00EF22A1">
              <w:br/>
              <w:t xml:space="preserve">        </w:t>
            </w:r>
            <w:proofErr w:type="spellStart"/>
            <w:r w:rsidRPr="00EF22A1">
              <w:t>f.write</w:t>
            </w:r>
            <w:proofErr w:type="spellEnd"/>
            <w:r w:rsidRPr="00EF22A1">
              <w:t xml:space="preserve">("- </w:t>
            </w:r>
            <w:r w:rsidRPr="00EF22A1">
              <w:t>相关矩阵：见</w:t>
            </w:r>
            <w:r w:rsidRPr="00EF22A1">
              <w:t xml:space="preserve"> `Q4_corr_</w:t>
            </w:r>
            <w:r w:rsidRPr="00EF22A1">
              <w:t>高钾</w:t>
            </w:r>
            <w:r w:rsidRPr="00EF22A1">
              <w:t>.csv`</w:t>
            </w:r>
            <w:r w:rsidRPr="00EF22A1">
              <w:t>、</w:t>
            </w:r>
            <w:r w:rsidRPr="00EF22A1">
              <w:t>`Q4_corr_</w:t>
            </w:r>
            <w:r w:rsidRPr="00EF22A1">
              <w:t>铅钡</w:t>
            </w:r>
            <w:r w:rsidRPr="00EF22A1">
              <w:t>.csv`</w:t>
            </w:r>
            <w:r w:rsidRPr="00EF22A1">
              <w:t>；差异矩阵：</w:t>
            </w:r>
            <w:r w:rsidRPr="00EF22A1">
              <w:t>`Q4_corr_</w:t>
            </w:r>
            <w:r w:rsidRPr="00EF22A1">
              <w:t>差异矩阵铅钡减高钾</w:t>
            </w:r>
            <w:r w:rsidRPr="00EF22A1">
              <w:t>.csv`</w:t>
            </w:r>
            <w:r w:rsidRPr="00EF22A1">
              <w:t>。</w:t>
            </w:r>
            <w:r w:rsidRPr="00EF22A1">
              <w:t>\n")</w:t>
            </w:r>
            <w:r w:rsidRPr="00EF22A1">
              <w:br/>
              <w:t xml:space="preserve">        </w:t>
            </w:r>
            <w:proofErr w:type="spellStart"/>
            <w:r w:rsidRPr="00EF22A1">
              <w:t>f.write</w:t>
            </w:r>
            <w:proofErr w:type="spellEnd"/>
            <w:r w:rsidRPr="00EF22A1">
              <w:t xml:space="preserve">(f"- |D| </w:t>
            </w:r>
            <w:r w:rsidRPr="00EF22A1">
              <w:t>最大的前</w:t>
            </w:r>
            <w:r w:rsidRPr="00EF22A1">
              <w:t xml:space="preserve"> {</w:t>
            </w:r>
            <w:proofErr w:type="spellStart"/>
            <w:r w:rsidRPr="00EF22A1">
              <w:t>topk</w:t>
            </w:r>
            <w:proofErr w:type="spellEnd"/>
            <w:r w:rsidRPr="00EF22A1">
              <w:t xml:space="preserve">} </w:t>
            </w:r>
            <w:r w:rsidRPr="00EF22A1">
              <w:t>对见</w:t>
            </w:r>
            <w:r w:rsidRPr="00EF22A1">
              <w:t xml:space="preserve"> `Q4_</w:t>
            </w:r>
            <w:r w:rsidRPr="00EF22A1">
              <w:t>差异</w:t>
            </w:r>
            <w:r w:rsidRPr="00EF22A1">
              <w:t>Top{</w:t>
            </w:r>
            <w:proofErr w:type="spellStart"/>
            <w:r w:rsidRPr="00EF22A1">
              <w:t>topk</w:t>
            </w:r>
            <w:proofErr w:type="spellEnd"/>
            <w:r w:rsidRPr="00EF22A1">
              <w:t>}</w:t>
            </w:r>
            <w:r w:rsidRPr="00EF22A1">
              <w:t>对</w:t>
            </w:r>
            <w:r w:rsidRPr="00EF22A1">
              <w:t>.csv`</w:t>
            </w:r>
            <w:r w:rsidRPr="00EF22A1">
              <w:t>；完整成分对与显著性见</w:t>
            </w:r>
            <w:r w:rsidRPr="00EF22A1">
              <w:t xml:space="preserve"> `Q4_</w:t>
            </w:r>
            <w:r w:rsidRPr="00EF22A1">
              <w:t>所有成分对</w:t>
            </w:r>
            <w:r w:rsidRPr="00EF22A1">
              <w:t>_</w:t>
            </w:r>
            <w:r w:rsidRPr="00EF22A1">
              <w:t>差异与</w:t>
            </w:r>
            <w:r w:rsidRPr="00EF22A1">
              <w:t>p</w:t>
            </w:r>
            <w:r w:rsidRPr="00EF22A1">
              <w:t>值</w:t>
            </w:r>
            <w:r w:rsidRPr="00EF22A1">
              <w:t>.csv`</w:t>
            </w:r>
            <w:r w:rsidRPr="00EF22A1">
              <w:t>。</w:t>
            </w:r>
            <w:r w:rsidRPr="00EF22A1">
              <w:t>\n")</w:t>
            </w:r>
            <w:r w:rsidRPr="00EF22A1">
              <w:br/>
              <w:t xml:space="preserve">        if boot and boot &gt; 0:</w:t>
            </w:r>
            <w:r w:rsidRPr="00EF22A1">
              <w:br/>
              <w:t xml:space="preserve">            </w:t>
            </w:r>
            <w:proofErr w:type="spellStart"/>
            <w:r w:rsidRPr="00EF22A1">
              <w:t>f.write</w:t>
            </w:r>
            <w:proofErr w:type="spellEnd"/>
            <w:r w:rsidRPr="00EF22A1">
              <w:t xml:space="preserve">(f"- Bootstrap(B={boot}) </w:t>
            </w:r>
            <w:r w:rsidRPr="00EF22A1">
              <w:t>稳健性：</w:t>
            </w:r>
            <w:r w:rsidRPr="00EF22A1">
              <w:t>`Q4_bootstrap_D</w:t>
            </w:r>
            <w:r w:rsidRPr="00EF22A1">
              <w:t>均值</w:t>
            </w:r>
            <w:r w:rsidRPr="00EF22A1">
              <w:t>.csv`</w:t>
            </w:r>
            <w:r w:rsidRPr="00EF22A1">
              <w:t>、</w:t>
            </w:r>
            <w:r w:rsidRPr="00EF22A1">
              <w:t>`Q4_bootstrap_D</w:t>
            </w:r>
            <w:r w:rsidRPr="00EF22A1">
              <w:t>标准差</w:t>
            </w:r>
            <w:r w:rsidRPr="00EF22A1">
              <w:t>.csv`</w:t>
            </w:r>
            <w:r w:rsidRPr="00EF22A1">
              <w:t>。</w:t>
            </w:r>
            <w:r w:rsidRPr="00EF22A1">
              <w:t>\n")</w:t>
            </w:r>
            <w:r w:rsidRPr="00EF22A1">
              <w:br/>
            </w:r>
            <w:r w:rsidRPr="00EF22A1">
              <w:br/>
              <w:t xml:space="preserve">    print("</w:t>
            </w:r>
            <w:r w:rsidRPr="00EF22A1">
              <w:t>完成。输出目录：</w:t>
            </w:r>
            <w:r w:rsidRPr="00EF22A1">
              <w:t>", str(</w:t>
            </w:r>
            <w:proofErr w:type="spellStart"/>
            <w:r w:rsidRPr="00EF22A1">
              <w:t>outdir.resolve</w:t>
            </w:r>
            <w:proofErr w:type="spellEnd"/>
            <w:r w:rsidRPr="00EF22A1">
              <w:t>()))</w:t>
            </w:r>
            <w:r w:rsidRPr="00EF22A1">
              <w:br/>
            </w:r>
            <w:r w:rsidRPr="00EF22A1">
              <w:br/>
              <w:t>if __name__ == "__main__":</w:t>
            </w:r>
            <w:r w:rsidRPr="00EF22A1">
              <w:br/>
              <w:t xml:space="preserve">    parser = </w:t>
            </w:r>
            <w:proofErr w:type="spellStart"/>
            <w:r w:rsidRPr="00EF22A1">
              <w:t>argparse.ArgumentParser</w:t>
            </w:r>
            <w:proofErr w:type="spellEnd"/>
            <w:r w:rsidRPr="00EF22A1">
              <w:t>()</w:t>
            </w:r>
            <w:r w:rsidRPr="00EF22A1">
              <w:br/>
              <w:t xml:space="preserve">    </w:t>
            </w:r>
            <w:proofErr w:type="spellStart"/>
            <w:r w:rsidRPr="00EF22A1">
              <w:t>parser.add_argument</w:t>
            </w:r>
            <w:proofErr w:type="spellEnd"/>
            <w:r w:rsidRPr="00EF22A1">
              <w:t>("--</w:t>
            </w:r>
            <w:proofErr w:type="spellStart"/>
            <w:r w:rsidRPr="00EF22A1">
              <w:t>base_dir</w:t>
            </w:r>
            <w:proofErr w:type="spellEnd"/>
            <w:r w:rsidRPr="00EF22A1">
              <w:t>", type=str, default="C</w:t>
            </w:r>
            <w:r w:rsidRPr="00EF22A1">
              <w:t>题</w:t>
            </w:r>
            <w:r w:rsidRPr="00EF22A1">
              <w:t>")</w:t>
            </w:r>
            <w:r w:rsidRPr="00EF22A1">
              <w:br/>
              <w:t xml:space="preserve">    </w:t>
            </w:r>
            <w:proofErr w:type="spellStart"/>
            <w:r w:rsidRPr="00EF22A1">
              <w:t>parser.add_argument</w:t>
            </w:r>
            <w:proofErr w:type="spellEnd"/>
            <w:r w:rsidRPr="00EF22A1">
              <w:t>("--</w:t>
            </w:r>
            <w:proofErr w:type="spellStart"/>
            <w:r w:rsidRPr="00EF22A1">
              <w:t>topk</w:t>
            </w:r>
            <w:proofErr w:type="spellEnd"/>
            <w:r w:rsidRPr="00EF22A1">
              <w:t>", type=int, default=12)</w:t>
            </w:r>
            <w:r w:rsidRPr="00EF22A1">
              <w:br/>
              <w:t xml:space="preserve">    </w:t>
            </w:r>
            <w:proofErr w:type="spellStart"/>
            <w:r w:rsidRPr="00EF22A1">
              <w:t>parser.add_argument</w:t>
            </w:r>
            <w:proofErr w:type="spellEnd"/>
            <w:r w:rsidRPr="00EF22A1">
              <w:t xml:space="preserve">("--boot", type=int, default=0, help="bootstrap </w:t>
            </w:r>
            <w:r w:rsidRPr="00EF22A1">
              <w:t>次数（默认</w:t>
            </w:r>
            <w:r w:rsidRPr="00EF22A1">
              <w:t>0=</w:t>
            </w:r>
            <w:r w:rsidRPr="00EF22A1">
              <w:t>不启用）</w:t>
            </w:r>
            <w:r w:rsidRPr="00EF22A1">
              <w:t>")</w:t>
            </w:r>
            <w:r w:rsidRPr="00EF22A1">
              <w:br/>
              <w:t xml:space="preserve">    </w:t>
            </w:r>
            <w:proofErr w:type="spellStart"/>
            <w:r w:rsidRPr="00EF22A1">
              <w:t>parser.add_argument</w:t>
            </w:r>
            <w:proofErr w:type="spellEnd"/>
            <w:r w:rsidRPr="00EF22A1">
              <w:t>("--seed", type=int, default=2024)</w:t>
            </w:r>
            <w:r w:rsidRPr="00EF22A1">
              <w:br/>
              <w:t xml:space="preserve">    </w:t>
            </w:r>
            <w:proofErr w:type="spellStart"/>
            <w:r w:rsidRPr="00EF22A1">
              <w:t>args</w:t>
            </w:r>
            <w:proofErr w:type="spellEnd"/>
            <w:r w:rsidRPr="00EF22A1">
              <w:t xml:space="preserve"> = </w:t>
            </w:r>
            <w:proofErr w:type="spellStart"/>
            <w:r w:rsidRPr="00EF22A1">
              <w:t>parser.parse_args</w:t>
            </w:r>
            <w:proofErr w:type="spellEnd"/>
            <w:r w:rsidRPr="00EF22A1">
              <w:t>()</w:t>
            </w:r>
            <w:r w:rsidRPr="00EF22A1">
              <w:br/>
              <w:t xml:space="preserve">    main(</w:t>
            </w:r>
            <w:proofErr w:type="spellStart"/>
            <w:r w:rsidRPr="00EF22A1">
              <w:t>args.base_dir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args.topk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args.boot</w:t>
            </w:r>
            <w:proofErr w:type="spellEnd"/>
            <w:r w:rsidRPr="00EF22A1">
              <w:t xml:space="preserve">, </w:t>
            </w:r>
            <w:proofErr w:type="spellStart"/>
            <w:r w:rsidRPr="00EF22A1">
              <w:t>args.seed</w:t>
            </w:r>
            <w:proofErr w:type="spellEnd"/>
            <w:r w:rsidRPr="00EF22A1">
              <w:t>)</w:t>
            </w:r>
          </w:p>
          <w:p w14:paraId="3DB1931A" w14:textId="77777777" w:rsidR="00EF22A1" w:rsidRPr="00EF22A1" w:rsidRDefault="00EF22A1" w:rsidP="00EA66E3">
            <w:pPr>
              <w:spacing w:line="360" w:lineRule="auto"/>
              <w:rPr>
                <w:rFonts w:hint="eastAsia"/>
              </w:rPr>
            </w:pPr>
          </w:p>
        </w:tc>
      </w:tr>
    </w:tbl>
    <w:p w14:paraId="7328C2A4" w14:textId="77777777" w:rsidR="00EF22A1" w:rsidRPr="00EF22A1" w:rsidRDefault="00EF22A1" w:rsidP="00EA66E3">
      <w:pPr>
        <w:spacing w:line="360" w:lineRule="auto"/>
        <w:rPr>
          <w:rFonts w:hint="eastAsia"/>
        </w:rPr>
      </w:pPr>
    </w:p>
    <w:sectPr w:rsidR="00EF22A1" w:rsidRPr="00EF22A1" w:rsidSect="008D4A46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4C941CC"/>
    <w:multiLevelType w:val="hybridMultilevel"/>
    <w:tmpl w:val="4DF40916"/>
    <w:lvl w:ilvl="0" w:tplc="1F2EACCA">
      <w:start w:val="5"/>
      <w:numFmt w:val="bullet"/>
      <w:lvlText w:val="·"/>
      <w:lvlJc w:val="left"/>
      <w:pPr>
        <w:ind w:left="360" w:hanging="360"/>
      </w:pPr>
      <w:rPr>
        <w:rFonts w:ascii="宋体" w:eastAsia="宋体" w:hAnsi="宋体" w:cstheme="minorBidi" w:hint="eastAsia"/>
        <w:b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" w15:restartNumberingAfterBreak="0">
    <w:nsid w:val="110A52AC"/>
    <w:multiLevelType w:val="multilevel"/>
    <w:tmpl w:val="CF9057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14B2689"/>
    <w:multiLevelType w:val="hybridMultilevel"/>
    <w:tmpl w:val="CFF4452C"/>
    <w:lvl w:ilvl="0" w:tplc="1FBA97AA">
      <w:start w:val="5"/>
      <w:numFmt w:val="bullet"/>
      <w:lvlText w:val="·"/>
      <w:lvlJc w:val="left"/>
      <w:pPr>
        <w:ind w:left="360" w:hanging="360"/>
      </w:pPr>
      <w:rPr>
        <w:rFonts w:ascii="宋体" w:eastAsia="宋体" w:hAnsi="宋体" w:cstheme="minorBidi" w:hint="eastAsia"/>
        <w:b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3" w15:restartNumberingAfterBreak="0">
    <w:nsid w:val="55ED96EE"/>
    <w:multiLevelType w:val="singleLevel"/>
    <w:tmpl w:val="55ED96EE"/>
    <w:lvl w:ilvl="0">
      <w:start w:val="1"/>
      <w:numFmt w:val="decimal"/>
      <w:suff w:val="nothing"/>
      <w:lvlText w:val="%1、"/>
      <w:lvlJc w:val="left"/>
    </w:lvl>
  </w:abstractNum>
  <w:abstractNum w:abstractNumId="4" w15:restartNumberingAfterBreak="0">
    <w:nsid w:val="73CD4293"/>
    <w:multiLevelType w:val="multilevel"/>
    <w:tmpl w:val="73CD4293"/>
    <w:lvl w:ilvl="0">
      <w:start w:val="1"/>
      <w:numFmt w:val="chineseCountingThousand"/>
      <w:suff w:val="space"/>
      <w:lvlText w:val="%1、"/>
      <w:lvlJc w:val="left"/>
      <w:pPr>
        <w:ind w:left="425" w:hanging="425"/>
      </w:pPr>
      <w:rPr>
        <w:rFonts w:ascii="黑体" w:eastAsia="黑体" w:hAnsi="黑体" w:hint="eastAsia"/>
        <w:b w:val="0"/>
        <w:i w:val="0"/>
        <w:sz w:val="28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567"/>
      </w:pPr>
      <w:rPr>
        <w:rFonts w:ascii="黑体" w:eastAsia="黑体" w:hAnsi="黑体" w:hint="eastAsia"/>
        <w:b w:val="0"/>
        <w:i w:val="0"/>
        <w:sz w:val="24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1418" w:hanging="567"/>
      </w:pPr>
      <w:rPr>
        <w:rFonts w:ascii="黑体" w:eastAsia="黑体" w:hAnsi="黑体" w:hint="eastAsia"/>
        <w:b w:val="0"/>
        <w:i w:val="0"/>
        <w:sz w:val="24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5" w15:restartNumberingAfterBreak="0">
    <w:nsid w:val="7D8813CF"/>
    <w:multiLevelType w:val="hybridMultilevel"/>
    <w:tmpl w:val="34BC9A36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1749692078">
    <w:abstractNumId w:val="4"/>
  </w:num>
  <w:num w:numId="2" w16cid:durableId="1770927487">
    <w:abstractNumId w:val="3"/>
  </w:num>
  <w:num w:numId="3" w16cid:durableId="1059474408">
    <w:abstractNumId w:val="1"/>
  </w:num>
  <w:num w:numId="4" w16cid:durableId="658535366">
    <w:abstractNumId w:val="4"/>
  </w:num>
  <w:num w:numId="5" w16cid:durableId="1089615995">
    <w:abstractNumId w:val="0"/>
  </w:num>
  <w:num w:numId="6" w16cid:durableId="850797346">
    <w:abstractNumId w:val="2"/>
  </w:num>
  <w:num w:numId="7" w16cid:durableId="42823268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60"/>
  <w:embedSystemFonts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5C4F0ADC"/>
    <w:rsid w:val="000328EC"/>
    <w:rsid w:val="001101D4"/>
    <w:rsid w:val="00134D82"/>
    <w:rsid w:val="001852DB"/>
    <w:rsid w:val="00246253"/>
    <w:rsid w:val="00302FA6"/>
    <w:rsid w:val="003274F9"/>
    <w:rsid w:val="003410AF"/>
    <w:rsid w:val="00363AAC"/>
    <w:rsid w:val="003A1229"/>
    <w:rsid w:val="004A2989"/>
    <w:rsid w:val="004D4EA6"/>
    <w:rsid w:val="005275B0"/>
    <w:rsid w:val="00624EBF"/>
    <w:rsid w:val="00632477"/>
    <w:rsid w:val="006F311C"/>
    <w:rsid w:val="007302DA"/>
    <w:rsid w:val="00751EB9"/>
    <w:rsid w:val="00833685"/>
    <w:rsid w:val="008C0848"/>
    <w:rsid w:val="008C4352"/>
    <w:rsid w:val="008D4A46"/>
    <w:rsid w:val="009D25AC"/>
    <w:rsid w:val="00A64712"/>
    <w:rsid w:val="00A9610E"/>
    <w:rsid w:val="00AB1510"/>
    <w:rsid w:val="00CB0349"/>
    <w:rsid w:val="00CD6B91"/>
    <w:rsid w:val="00EA66E3"/>
    <w:rsid w:val="00EF22A1"/>
    <w:rsid w:val="00F41E5C"/>
    <w:rsid w:val="5C4F0A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A740D8D"/>
  <w15:docId w15:val="{4C87F1E0-06C4-4417-B569-CF79152AA5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uiPriority="9" w:unhideWhenUsed="1" w:qFormat="1"/>
    <w:lsdException w:name="heading 3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uiPriority="99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3274F9"/>
    <w:pPr>
      <w:widowControl w:val="0"/>
      <w:jc w:val="both"/>
    </w:pPr>
    <w:rPr>
      <w:rFonts w:ascii="Times New Roman" w:hAnsi="Times New Roman"/>
      <w:kern w:val="2"/>
      <w:sz w:val="24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numPr>
        <w:ilvl w:val="1"/>
        <w:numId w:val="1"/>
      </w:numPr>
      <w:spacing w:afterLines="50" w:after="50"/>
      <w:ind w:left="0" w:firstLine="0"/>
      <w:jc w:val="left"/>
      <w:outlineLvl w:val="1"/>
    </w:pPr>
    <w:rPr>
      <w:rFonts w:ascii="黑体" w:eastAsia="黑体" w:hAnsi="黑体" w:cstheme="majorBidi"/>
      <w:bCs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numPr>
        <w:ilvl w:val="2"/>
        <w:numId w:val="1"/>
      </w:numPr>
      <w:jc w:val="left"/>
      <w:outlineLvl w:val="2"/>
    </w:pPr>
    <w:rPr>
      <w:rFonts w:ascii="黑体" w:eastAsia="黑体" w:hAnsi="黑体"/>
      <w:bCs/>
      <w:szCs w:val="32"/>
    </w:rPr>
  </w:style>
  <w:style w:type="paragraph" w:styleId="4">
    <w:name w:val="heading 4"/>
    <w:basedOn w:val="a"/>
    <w:next w:val="a"/>
    <w:link w:val="40"/>
    <w:semiHidden/>
    <w:unhideWhenUsed/>
    <w:qFormat/>
    <w:rsid w:val="00363AAC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Strong"/>
    <w:basedOn w:val="a0"/>
    <w:qFormat/>
    <w:rPr>
      <w:b/>
    </w:rPr>
  </w:style>
  <w:style w:type="paragraph" w:customStyle="1" w:styleId="acbfdd8b-e11b-4d36-88ff-6049b138f862">
    <w:name w:val="acbfdd8b-e11b-4d36-88ff-6049b138f862"/>
    <w:basedOn w:val="a"/>
    <w:link w:val="acbfdd8b-e11b-4d36-88ff-6049b138f8620"/>
    <w:rsid w:val="00EA66E3"/>
    <w:pPr>
      <w:adjustRightInd w:val="0"/>
      <w:spacing w:line="288" w:lineRule="auto"/>
      <w:jc w:val="left"/>
    </w:pPr>
    <w:rPr>
      <w:rFonts w:ascii="微软雅黑" w:eastAsia="微软雅黑" w:hAnsi="微软雅黑" w:cs="宋体"/>
      <w:bCs/>
      <w:color w:val="000000"/>
      <w:sz w:val="22"/>
      <w:shd w:val="clear" w:color="auto" w:fill="FFFFFF"/>
    </w:rPr>
  </w:style>
  <w:style w:type="character" w:customStyle="1" w:styleId="acbfdd8b-e11b-4d36-88ff-6049b138f8620">
    <w:name w:val="acbfdd8b-e11b-4d36-88ff-6049b138f862 字符"/>
    <w:basedOn w:val="a0"/>
    <w:link w:val="acbfdd8b-e11b-4d36-88ff-6049b138f862"/>
    <w:rsid w:val="00EA66E3"/>
    <w:rPr>
      <w:rFonts w:ascii="微软雅黑" w:eastAsia="微软雅黑" w:hAnsi="微软雅黑" w:cs="宋体"/>
      <w:bCs/>
      <w:color w:val="000000"/>
      <w:kern w:val="2"/>
      <w:sz w:val="22"/>
      <w:szCs w:val="24"/>
    </w:rPr>
  </w:style>
  <w:style w:type="paragraph" w:customStyle="1" w:styleId="be358f00-9758-446e-aec5-cde8345aeef3">
    <w:name w:val="be358f00-9758-446e-aec5-cde8345aeef3"/>
    <w:basedOn w:val="21"/>
    <w:link w:val="be358f00-9758-446e-aec5-cde8345aeef30"/>
    <w:rsid w:val="00EA66E3"/>
    <w:pPr>
      <w:adjustRightInd w:val="0"/>
      <w:spacing w:after="0" w:line="288" w:lineRule="auto"/>
      <w:ind w:left="0" w:firstLine="440"/>
      <w:jc w:val="left"/>
    </w:pPr>
    <w:rPr>
      <w:rFonts w:ascii="微软雅黑" w:eastAsia="微软雅黑" w:hAnsi="微软雅黑" w:cs="宋体"/>
      <w:color w:val="000000"/>
      <w:sz w:val="22"/>
    </w:rPr>
  </w:style>
  <w:style w:type="character" w:customStyle="1" w:styleId="be358f00-9758-446e-aec5-cde8345aeef30">
    <w:name w:val="be358f00-9758-446e-aec5-cde8345aeef3 字符"/>
    <w:basedOn w:val="acbfdd8b-e11b-4d36-88ff-6049b138f8620"/>
    <w:link w:val="be358f00-9758-446e-aec5-cde8345aeef3"/>
    <w:rsid w:val="00EA66E3"/>
    <w:rPr>
      <w:rFonts w:ascii="微软雅黑" w:eastAsia="微软雅黑" w:hAnsi="微软雅黑" w:cs="宋体"/>
      <w:bCs w:val="0"/>
      <w:color w:val="000000"/>
      <w:kern w:val="2"/>
      <w:sz w:val="22"/>
      <w:szCs w:val="24"/>
    </w:rPr>
  </w:style>
  <w:style w:type="paragraph" w:styleId="a5">
    <w:name w:val="Body Text Indent"/>
    <w:basedOn w:val="a"/>
    <w:link w:val="a6"/>
    <w:rsid w:val="00EA66E3"/>
    <w:pPr>
      <w:spacing w:after="120"/>
      <w:ind w:leftChars="200" w:left="420"/>
    </w:pPr>
  </w:style>
  <w:style w:type="character" w:customStyle="1" w:styleId="a6">
    <w:name w:val="正文文本缩进 字符"/>
    <w:basedOn w:val="a0"/>
    <w:link w:val="a5"/>
    <w:rsid w:val="00EA66E3"/>
    <w:rPr>
      <w:rFonts w:ascii="Times New Roman" w:hAnsi="Times New Roman"/>
      <w:kern w:val="2"/>
      <w:sz w:val="24"/>
      <w:szCs w:val="24"/>
    </w:rPr>
  </w:style>
  <w:style w:type="paragraph" w:styleId="21">
    <w:name w:val="Body Text First Indent 2"/>
    <w:basedOn w:val="a5"/>
    <w:link w:val="22"/>
    <w:rsid w:val="00EA66E3"/>
    <w:pPr>
      <w:ind w:firstLineChars="200" w:firstLine="420"/>
    </w:pPr>
  </w:style>
  <w:style w:type="character" w:customStyle="1" w:styleId="22">
    <w:name w:val="正文文本首行缩进 2 字符"/>
    <w:basedOn w:val="a6"/>
    <w:link w:val="21"/>
    <w:rsid w:val="00EA66E3"/>
    <w:rPr>
      <w:rFonts w:ascii="Times New Roman" w:hAnsi="Times New Roman"/>
      <w:kern w:val="2"/>
      <w:sz w:val="24"/>
      <w:szCs w:val="24"/>
    </w:rPr>
  </w:style>
  <w:style w:type="character" w:customStyle="1" w:styleId="mord">
    <w:name w:val="mord"/>
    <w:basedOn w:val="a0"/>
    <w:rsid w:val="00624EBF"/>
  </w:style>
  <w:style w:type="character" w:customStyle="1" w:styleId="mrel">
    <w:name w:val="mrel"/>
    <w:basedOn w:val="a0"/>
    <w:rsid w:val="00624EBF"/>
  </w:style>
  <w:style w:type="character" w:customStyle="1" w:styleId="katex-mathml">
    <w:name w:val="katex-mathml"/>
    <w:basedOn w:val="a0"/>
    <w:rsid w:val="00624EBF"/>
  </w:style>
  <w:style w:type="character" w:customStyle="1" w:styleId="mopen">
    <w:name w:val="mopen"/>
    <w:basedOn w:val="a0"/>
    <w:rsid w:val="00624EBF"/>
  </w:style>
  <w:style w:type="character" w:customStyle="1" w:styleId="mclose">
    <w:name w:val="mclose"/>
    <w:basedOn w:val="a0"/>
    <w:rsid w:val="00624EBF"/>
  </w:style>
  <w:style w:type="character" w:customStyle="1" w:styleId="delimsizing">
    <w:name w:val="delimsizing"/>
    <w:basedOn w:val="a0"/>
    <w:rsid w:val="00624EBF"/>
  </w:style>
  <w:style w:type="character" w:customStyle="1" w:styleId="mop">
    <w:name w:val="mop"/>
    <w:basedOn w:val="a0"/>
    <w:rsid w:val="00624EBF"/>
  </w:style>
  <w:style w:type="character" w:customStyle="1" w:styleId="vlist-s">
    <w:name w:val="vlist-s"/>
    <w:basedOn w:val="a0"/>
    <w:rsid w:val="00624EBF"/>
  </w:style>
  <w:style w:type="character" w:customStyle="1" w:styleId="40">
    <w:name w:val="标题 4 字符"/>
    <w:basedOn w:val="a0"/>
    <w:link w:val="4"/>
    <w:semiHidden/>
    <w:rsid w:val="00363AAC"/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character" w:customStyle="1" w:styleId="30">
    <w:name w:val="标题 3 字符"/>
    <w:basedOn w:val="a0"/>
    <w:link w:val="3"/>
    <w:uiPriority w:val="9"/>
    <w:rsid w:val="001852DB"/>
    <w:rPr>
      <w:rFonts w:ascii="黑体" w:eastAsia="黑体" w:hAnsi="黑体"/>
      <w:bCs/>
      <w:kern w:val="2"/>
      <w:sz w:val="24"/>
      <w:szCs w:val="32"/>
    </w:rPr>
  </w:style>
  <w:style w:type="paragraph" w:styleId="a7">
    <w:name w:val="List Paragraph"/>
    <w:basedOn w:val="a"/>
    <w:uiPriority w:val="99"/>
    <w:unhideWhenUsed/>
    <w:rsid w:val="001852DB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751EB9"/>
    <w:rPr>
      <w:rFonts w:ascii="黑体" w:eastAsia="黑体" w:hAnsi="黑体" w:cstheme="majorBidi"/>
      <w:bCs/>
      <w:kern w:val="2"/>
      <w:sz w:val="24"/>
      <w:szCs w:val="32"/>
    </w:rPr>
  </w:style>
  <w:style w:type="paragraph" w:customStyle="1" w:styleId="msonormal0">
    <w:name w:val="msonormal"/>
    <w:basedOn w:val="a"/>
    <w:rsid w:val="00EF22A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</w:rPr>
  </w:style>
  <w:style w:type="paragraph" w:styleId="HTML">
    <w:name w:val="HTML Preformatted"/>
    <w:basedOn w:val="a"/>
    <w:link w:val="HTML0"/>
    <w:uiPriority w:val="99"/>
    <w:unhideWhenUsed/>
    <w:rsid w:val="00EF22A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</w:rPr>
  </w:style>
  <w:style w:type="character" w:customStyle="1" w:styleId="HTML0">
    <w:name w:val="HTML 预设格式 字符"/>
    <w:basedOn w:val="a0"/>
    <w:link w:val="HTML"/>
    <w:uiPriority w:val="99"/>
    <w:rsid w:val="00EF22A1"/>
    <w:rPr>
      <w:rFonts w:ascii="宋体" w:eastAsia="宋体" w:hAnsi="宋体" w:cs="宋体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47" Type="http://schemas.openxmlformats.org/officeDocument/2006/relationships/image" Target="media/image23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8.png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6.png"/><Relationship Id="rId58" Type="http://schemas.openxmlformats.org/officeDocument/2006/relationships/image" Target="media/image30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png"/><Relationship Id="rId48" Type="http://schemas.openxmlformats.org/officeDocument/2006/relationships/oleObject" Target="embeddings/oleObject20.bin"/><Relationship Id="rId56" Type="http://schemas.openxmlformats.org/officeDocument/2006/relationships/image" Target="media/image29.wmf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2.png"/><Relationship Id="rId59" Type="http://schemas.openxmlformats.org/officeDocument/2006/relationships/oleObject" Target="embeddings/oleObject2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7.png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4.wmf"/><Relationship Id="rId57" Type="http://schemas.openxmlformats.org/officeDocument/2006/relationships/oleObject" Target="embeddings/oleObject2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2.bin"/><Relationship Id="rId60" Type="http://schemas.openxmlformats.org/officeDocument/2006/relationships/image" Target="media/image3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89229C-4F4E-43A7-A420-2746025D83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0</TotalTime>
  <Pages>59</Pages>
  <Words>19216</Words>
  <Characters>32862</Characters>
  <Application>Microsoft Office Word</Application>
  <DocSecurity>0</DocSecurity>
  <Lines>1825</Lines>
  <Paragraphs>1578</Paragraphs>
  <ScaleCrop>false</ScaleCrop>
  <Company/>
  <LinksUpToDate>false</LinksUpToDate>
  <CharactersWithSpaces>50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丁泽圳</dc:creator>
  <cp:lastModifiedBy>Jacky Woo</cp:lastModifiedBy>
  <cp:revision>25</cp:revision>
  <dcterms:created xsi:type="dcterms:W3CDTF">2025-08-20T06:59:00Z</dcterms:created>
  <dcterms:modified xsi:type="dcterms:W3CDTF">2025-08-21T1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C68175DF86FC44D48DB1E7FDC9138A68_11</vt:lpwstr>
  </property>
  <property fmtid="{D5CDD505-2E9C-101B-9397-08002B2CF9AE}" pid="4" name="KSOTemplateDocerSaveRecord">
    <vt:lpwstr>eyJoZGlkIjoiZDk3OWIwNzJlZDZjNjczMDM5Njc5NTdkNmI0N2ExYzMiLCJ1c2VySWQiOiIxNjgxOTQ5MDYyIn0=</vt:lpwstr>
  </property>
  <property fmtid="{D5CDD505-2E9C-101B-9397-08002B2CF9AE}" pid="5" name="MTWinEqns">
    <vt:bool>true</vt:bool>
  </property>
</Properties>
</file>